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2"/>
  </p:notesMasterIdLst>
  <p:sldIdLst>
    <p:sldId id="256" r:id="rId2"/>
    <p:sldId id="282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6" r:id="rId16"/>
    <p:sldId id="297" r:id="rId17"/>
    <p:sldId id="295" r:id="rId18"/>
    <p:sldId id="298" r:id="rId19"/>
    <p:sldId id="299" r:id="rId20"/>
    <p:sldId id="300" r:id="rId21"/>
    <p:sldId id="301" r:id="rId22"/>
    <p:sldId id="302" r:id="rId23"/>
    <p:sldId id="304" r:id="rId24"/>
    <p:sldId id="303" r:id="rId25"/>
    <p:sldId id="305" r:id="rId26"/>
    <p:sldId id="306" r:id="rId27"/>
    <p:sldId id="307" r:id="rId28"/>
    <p:sldId id="308" r:id="rId29"/>
    <p:sldId id="309" r:id="rId30"/>
    <p:sldId id="281" r:id="rId31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enhum Estilo, Nenhuma Grad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Estilo Claro 1 - Ênfas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Estilo Claro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20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B7A658-2258-484A-A89B-F1EBF0161B28}" type="datetimeFigureOut">
              <a:rPr lang="pt-BR" smtClean="0"/>
              <a:t>23/11/2016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795558-8B91-40AA-AFA0-108B56391B4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617615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AAD46-4C33-4380-8B9B-05A1F7C6C3C1}" type="datetime1">
              <a:rPr lang="pt-BR" smtClean="0"/>
              <a:t>23/11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000DF-CA84-44C6-93EB-343BE10D85F4}" type="datetime1">
              <a:rPr lang="pt-BR" smtClean="0"/>
              <a:t>23/11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1A444D-54FA-405C-AE83-D6A748E2CC7E}" type="datetime1">
              <a:rPr lang="pt-BR" smtClean="0"/>
              <a:t>23/11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4000"/>
            </a:lvl1pPr>
            <a:lvl2pPr>
              <a:defRPr sz="4000"/>
            </a:lvl2pPr>
            <a:lvl3pPr>
              <a:defRPr sz="3600"/>
            </a:lvl3pPr>
            <a:lvl4pPr>
              <a:defRPr sz="3200"/>
            </a:lvl4pPr>
            <a:lvl5pPr>
              <a:defRPr sz="2800"/>
            </a:lvl5pPr>
          </a:lstStyle>
          <a:p>
            <a:pPr lvl="0"/>
            <a:r>
              <a:rPr lang="pt-BR" dirty="0" smtClean="0"/>
              <a:t>Clique para editar o texto mestre</a:t>
            </a:r>
          </a:p>
          <a:p>
            <a:pPr lvl="1"/>
            <a:r>
              <a:rPr lang="pt-BR" dirty="0" smtClean="0"/>
              <a:t>Segundo nível</a:t>
            </a:r>
          </a:p>
          <a:p>
            <a:pPr lvl="2"/>
            <a:r>
              <a:rPr lang="pt-BR" dirty="0" smtClean="0"/>
              <a:t>Terceiro nível</a:t>
            </a:r>
          </a:p>
          <a:p>
            <a:pPr lvl="3"/>
            <a:r>
              <a:rPr lang="pt-BR" dirty="0" smtClean="0"/>
              <a:t>Quarto nível</a:t>
            </a:r>
          </a:p>
          <a:p>
            <a:pPr lvl="4"/>
            <a:r>
              <a:rPr lang="pt-BR" dirty="0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CC1AA6-42E6-4BA5-9F7E-CEA8C247421D}" type="datetime1">
              <a:rPr lang="pt-BR" smtClean="0"/>
              <a:t>23/11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6685B1-8A6B-4009-9973-096CECA0B8C4}" type="datetime1">
              <a:rPr lang="pt-BR" smtClean="0"/>
              <a:t>23/11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96DB6-AD4F-4A10-8E01-0D3488A21C7D}" type="datetime1">
              <a:rPr lang="pt-BR" smtClean="0"/>
              <a:t>23/11/2016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7FA61-64C5-4F21-8BD8-04F0DBBB60E6}" type="datetime1">
              <a:rPr lang="pt-BR" smtClean="0"/>
              <a:t>23/11/2016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C78D56-D90A-4AFE-A851-E8EA5FB5D291}" type="datetime1">
              <a:rPr lang="pt-BR" smtClean="0"/>
              <a:t>23/11/2016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5832C-E9FF-4784-AC2E-0ABDAC4B929C}" type="datetime1">
              <a:rPr lang="pt-BR" smtClean="0"/>
              <a:t>23/11/2016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7DC3F-EE31-4A87-A098-2472FA322D89}" type="datetime1">
              <a:rPr lang="pt-BR" smtClean="0"/>
              <a:t>23/11/2016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 smtClean="0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80662-26D6-476F-8F6C-5EB7B08B659C}" type="datetime1">
              <a:rPr lang="pt-BR" smtClean="0"/>
              <a:t>23/11/2016</a:t>
            </a:fld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dirty="0" smtClean="0"/>
              <a:t>Clique para editar o texto mestre</a:t>
            </a:r>
          </a:p>
          <a:p>
            <a:pPr lvl="1"/>
            <a:r>
              <a:rPr lang="pt-BR" dirty="0" smtClean="0"/>
              <a:t>Segundo nível</a:t>
            </a:r>
          </a:p>
          <a:p>
            <a:pPr lvl="2"/>
            <a:r>
              <a:rPr lang="pt-BR" dirty="0" smtClean="0"/>
              <a:t>Terceiro nível</a:t>
            </a:r>
          </a:p>
          <a:p>
            <a:pPr lvl="3"/>
            <a:r>
              <a:rPr lang="pt-BR" dirty="0" smtClean="0"/>
              <a:t>Quarto nível</a:t>
            </a:r>
          </a:p>
          <a:p>
            <a:pPr lvl="4"/>
            <a:r>
              <a:rPr lang="pt-BR" dirty="0" smtClean="0"/>
              <a:t>Quinto ní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B178E253-25F9-4D91-B8C3-E3CF28743BC7}" type="datetime1">
              <a:rPr lang="pt-BR" smtClean="0"/>
              <a:t>23/11/2016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2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rcelobotelho.com/" TargetMode="External"/><Relationship Id="rId2" Type="http://schemas.openxmlformats.org/officeDocument/2006/relationships/hyperlink" Target="mailto:mbotelho@usp.br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1.pn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.e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6.pn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2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16.pn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16.pn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2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rcelobotelho.com/" TargetMode="External"/><Relationship Id="rId2" Type="http://schemas.openxmlformats.org/officeDocument/2006/relationships/hyperlink" Target="mailto:mbotelho@usp.br" TargetMode="Externa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smtClean="0"/>
              <a:t>Probabilidade e Estatística Aplicadas à Contabilidade I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pt-BR" sz="2400" dirty="0">
                <a:solidFill>
                  <a:schemeClr val="tx1"/>
                </a:solidFill>
              </a:rPr>
              <a:t>Prof. Dr. Marcelo Botelho da Costa Moraes</a:t>
            </a:r>
          </a:p>
          <a:p>
            <a:r>
              <a:rPr lang="pt-BR" sz="2400" dirty="0">
                <a:solidFill>
                  <a:schemeClr val="tx1"/>
                </a:solidFill>
                <a:hlinkClick r:id="rId2"/>
              </a:rPr>
              <a:t>mbotelho@usp.br</a:t>
            </a:r>
            <a:endParaRPr lang="pt-BR" sz="2400" dirty="0">
              <a:solidFill>
                <a:schemeClr val="tx1"/>
              </a:solidFill>
            </a:endParaRPr>
          </a:p>
          <a:p>
            <a:r>
              <a:rPr lang="pt-BR" sz="2400" dirty="0">
                <a:solidFill>
                  <a:schemeClr val="tx1"/>
                </a:solidFill>
                <a:hlinkClick r:id="rId3"/>
              </a:rPr>
              <a:t>www.marcelobotelho.com</a:t>
            </a:r>
            <a:r>
              <a:rPr lang="pt-BR" sz="24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pPr/>
              <a:t>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48083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pt-BR" dirty="0" smtClean="0"/>
                  <a:t>Amostragem da Distribuição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endParaRPr lang="pt-BR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3360" t="-26596" b="-4148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dirty="0"/>
              <a:t>Para o nosso exemplo, com n = 30 e p = </a:t>
            </a:r>
            <a:r>
              <a:rPr lang="pt-BR" dirty="0" smtClean="0"/>
              <a:t>0,27, </a:t>
            </a:r>
            <a:r>
              <a:rPr lang="pt-BR" dirty="0"/>
              <a:t>a distribuição normal é uma aproximação aceitável </a:t>
            </a:r>
            <a:r>
              <a:rPr lang="pt-BR" dirty="0" smtClean="0"/>
              <a:t>porque</a:t>
            </a:r>
          </a:p>
          <a:p>
            <a:pPr marL="114300" indent="0" algn="ctr">
              <a:buNone/>
            </a:pPr>
            <a:r>
              <a:rPr lang="pt-BR" i="1" dirty="0" err="1" smtClean="0">
                <a:effectLst/>
              </a:rPr>
              <a:t>np</a:t>
            </a:r>
            <a:r>
              <a:rPr lang="pt-BR" dirty="0" smtClean="0">
                <a:effectLst/>
              </a:rPr>
              <a:t> = 30(0,27) = 8,10 ≥ 5</a:t>
            </a:r>
          </a:p>
          <a:p>
            <a:pPr marL="114300" indent="0" algn="ctr">
              <a:buNone/>
            </a:pPr>
            <a:r>
              <a:rPr lang="pt-BR" dirty="0" smtClean="0"/>
              <a:t>e</a:t>
            </a:r>
          </a:p>
          <a:p>
            <a:pPr marL="114300" indent="0" algn="ctr">
              <a:buNone/>
            </a:pPr>
            <a:r>
              <a:rPr lang="pt-BR" i="1" dirty="0" smtClean="0"/>
              <a:t>n</a:t>
            </a:r>
            <a:r>
              <a:rPr lang="pt-BR" dirty="0" smtClean="0"/>
              <a:t>(1 – </a:t>
            </a:r>
            <a:r>
              <a:rPr lang="pt-BR" i="1" dirty="0" smtClean="0"/>
              <a:t>p</a:t>
            </a:r>
            <a:r>
              <a:rPr lang="pt-BR" dirty="0" smtClean="0"/>
              <a:t>) </a:t>
            </a:r>
            <a:r>
              <a:rPr lang="pt-BR" dirty="0"/>
              <a:t>= </a:t>
            </a:r>
            <a:r>
              <a:rPr lang="pt-BR" dirty="0" smtClean="0"/>
              <a:t>30(0,73) </a:t>
            </a:r>
            <a:r>
              <a:rPr lang="pt-BR" dirty="0"/>
              <a:t>= </a:t>
            </a:r>
            <a:r>
              <a:rPr lang="pt-BR" dirty="0" smtClean="0"/>
              <a:t>21,90 </a:t>
            </a:r>
            <a:r>
              <a:rPr lang="pt-BR" dirty="0"/>
              <a:t>≥ 5</a:t>
            </a:r>
          </a:p>
          <a:p>
            <a:pPr marL="114300" indent="0" algn="ctr">
              <a:buNone/>
            </a:pPr>
            <a:endParaRPr lang="pt-BR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0</a:t>
            </a:fld>
            <a:endParaRPr lang="pt-BR"/>
          </a:p>
        </p:txBody>
      </p:sp>
      <p:grpSp>
        <p:nvGrpSpPr>
          <p:cNvPr id="5" name="Group 291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6" name="Freeform 292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293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294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295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296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297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298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299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300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301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302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303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304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305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306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307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308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309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310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311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312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313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314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315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316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317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318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319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320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321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322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323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324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325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326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327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328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329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330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331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332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333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334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335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336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337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338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339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340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341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342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343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344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345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346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347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348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349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350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351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352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353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354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355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356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357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358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359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360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361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362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363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364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365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366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367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368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369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370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371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372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373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374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375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376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377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378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379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380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381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382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383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384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385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386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387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388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389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390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391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392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393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394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395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396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397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398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399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400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401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402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403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404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405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406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407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408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409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410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411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412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413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414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415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416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417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418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419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420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421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422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423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424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425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426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427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428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3" name="Group 429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145" name="Freeform 430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431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432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Freeform 433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2821980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pt-BR" dirty="0" smtClean="0"/>
                  <a:t>Amostragem da Distribuição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endParaRPr lang="pt-BR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3360" t="-26596" b="-4148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1</a:t>
            </a:fld>
            <a:endParaRPr lang="pt-BR"/>
          </a:p>
        </p:txBody>
      </p:sp>
      <p:grpSp>
        <p:nvGrpSpPr>
          <p:cNvPr id="5" name="Group 291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6" name="Freeform 292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293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294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295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296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297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298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299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300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301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302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303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304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305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306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307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308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309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310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311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312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313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314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315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316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317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318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319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320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321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322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323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324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325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326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327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328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329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330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331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332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333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334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335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336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337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338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339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340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341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342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343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344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345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346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347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348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349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350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351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352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353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354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355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356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357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358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359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360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361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362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363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364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365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366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367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368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369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370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371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372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373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374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375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376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377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378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379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380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381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382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383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384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385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386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387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388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389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390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391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392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393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394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395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396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397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398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399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400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401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402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403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404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405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406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407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408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409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410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411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412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413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414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415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416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417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418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419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420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421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422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423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424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425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426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427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428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3" name="Group 429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145" name="Freeform 430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431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432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Freeform 433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70" name="Grupo 169"/>
          <p:cNvGrpSpPr/>
          <p:nvPr/>
        </p:nvGrpSpPr>
        <p:grpSpPr>
          <a:xfrm>
            <a:off x="539552" y="1948780"/>
            <a:ext cx="7704967" cy="4000500"/>
            <a:chOff x="971600" y="1948780"/>
            <a:chExt cx="7704967" cy="4000500"/>
          </a:xfrm>
        </p:grpSpPr>
        <p:sp>
          <p:nvSpPr>
            <p:cNvPr id="149" name="Rectangle 464"/>
            <p:cNvSpPr>
              <a:spLocks noChangeArrowheads="1"/>
            </p:cNvSpPr>
            <p:nvPr/>
          </p:nvSpPr>
          <p:spPr bwMode="auto">
            <a:xfrm>
              <a:off x="1184324" y="1948780"/>
              <a:ext cx="7350629" cy="40005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1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1" name="Freeform 6"/>
            <p:cNvSpPr>
              <a:spLocks/>
            </p:cNvSpPr>
            <p:nvPr/>
          </p:nvSpPr>
          <p:spPr bwMode="auto">
            <a:xfrm>
              <a:off x="1825675" y="2250405"/>
              <a:ext cx="4489450" cy="3063875"/>
            </a:xfrm>
            <a:custGeom>
              <a:avLst/>
              <a:gdLst>
                <a:gd name="T0" fmla="*/ 1356 w 2828"/>
                <a:gd name="T1" fmla="*/ 20 h 1930"/>
                <a:gd name="T2" fmla="*/ 1264 w 2828"/>
                <a:gd name="T3" fmla="*/ 108 h 1930"/>
                <a:gd name="T4" fmla="*/ 1198 w 2828"/>
                <a:gd name="T5" fmla="*/ 208 h 1930"/>
                <a:gd name="T6" fmla="*/ 1138 w 2828"/>
                <a:gd name="T7" fmla="*/ 332 h 1930"/>
                <a:gd name="T8" fmla="*/ 1092 w 2828"/>
                <a:gd name="T9" fmla="*/ 440 h 1930"/>
                <a:gd name="T10" fmla="*/ 1054 w 2828"/>
                <a:gd name="T11" fmla="*/ 538 h 1930"/>
                <a:gd name="T12" fmla="*/ 1014 w 2828"/>
                <a:gd name="T13" fmla="*/ 648 h 1930"/>
                <a:gd name="T14" fmla="*/ 978 w 2828"/>
                <a:gd name="T15" fmla="*/ 760 h 1930"/>
                <a:gd name="T16" fmla="*/ 946 w 2828"/>
                <a:gd name="T17" fmla="*/ 876 h 1930"/>
                <a:gd name="T18" fmla="*/ 922 w 2828"/>
                <a:gd name="T19" fmla="*/ 978 h 1930"/>
                <a:gd name="T20" fmla="*/ 886 w 2828"/>
                <a:gd name="T21" fmla="*/ 1082 h 1930"/>
                <a:gd name="T22" fmla="*/ 848 w 2828"/>
                <a:gd name="T23" fmla="*/ 1198 h 1930"/>
                <a:gd name="T24" fmla="*/ 812 w 2828"/>
                <a:gd name="T25" fmla="*/ 1292 h 1930"/>
                <a:gd name="T26" fmla="*/ 754 w 2828"/>
                <a:gd name="T27" fmla="*/ 1410 h 1930"/>
                <a:gd name="T28" fmla="*/ 684 w 2828"/>
                <a:gd name="T29" fmla="*/ 1520 h 1930"/>
                <a:gd name="T30" fmla="*/ 604 w 2828"/>
                <a:gd name="T31" fmla="*/ 1620 h 1930"/>
                <a:gd name="T32" fmla="*/ 496 w 2828"/>
                <a:gd name="T33" fmla="*/ 1694 h 1930"/>
                <a:gd name="T34" fmla="*/ 394 w 2828"/>
                <a:gd name="T35" fmla="*/ 1742 h 1930"/>
                <a:gd name="T36" fmla="*/ 292 w 2828"/>
                <a:gd name="T37" fmla="*/ 1788 h 1930"/>
                <a:gd name="T38" fmla="*/ 200 w 2828"/>
                <a:gd name="T39" fmla="*/ 1824 h 1930"/>
                <a:gd name="T40" fmla="*/ 76 w 2828"/>
                <a:gd name="T41" fmla="*/ 1864 h 1930"/>
                <a:gd name="T42" fmla="*/ 0 w 2828"/>
                <a:gd name="T43" fmla="*/ 1880 h 1930"/>
                <a:gd name="T44" fmla="*/ 2824 w 2828"/>
                <a:gd name="T45" fmla="*/ 1928 h 1930"/>
                <a:gd name="T46" fmla="*/ 2796 w 2828"/>
                <a:gd name="T47" fmla="*/ 1874 h 1930"/>
                <a:gd name="T48" fmla="*/ 2710 w 2828"/>
                <a:gd name="T49" fmla="*/ 1848 h 1930"/>
                <a:gd name="T50" fmla="*/ 2578 w 2828"/>
                <a:gd name="T51" fmla="*/ 1808 h 1930"/>
                <a:gd name="T52" fmla="*/ 2464 w 2828"/>
                <a:gd name="T53" fmla="*/ 1760 h 1930"/>
                <a:gd name="T54" fmla="*/ 2332 w 2828"/>
                <a:gd name="T55" fmla="*/ 1694 h 1930"/>
                <a:gd name="T56" fmla="*/ 2296 w 2828"/>
                <a:gd name="T57" fmla="*/ 1664 h 1930"/>
                <a:gd name="T58" fmla="*/ 2212 w 2828"/>
                <a:gd name="T59" fmla="*/ 1596 h 1930"/>
                <a:gd name="T60" fmla="*/ 2130 w 2828"/>
                <a:gd name="T61" fmla="*/ 1502 h 1930"/>
                <a:gd name="T62" fmla="*/ 2066 w 2828"/>
                <a:gd name="T63" fmla="*/ 1398 h 1930"/>
                <a:gd name="T64" fmla="*/ 2022 w 2828"/>
                <a:gd name="T65" fmla="*/ 1306 h 1930"/>
                <a:gd name="T66" fmla="*/ 1978 w 2828"/>
                <a:gd name="T67" fmla="*/ 1204 h 1930"/>
                <a:gd name="T68" fmla="*/ 1948 w 2828"/>
                <a:gd name="T69" fmla="*/ 1122 h 1930"/>
                <a:gd name="T70" fmla="*/ 1916 w 2828"/>
                <a:gd name="T71" fmla="*/ 1026 h 1930"/>
                <a:gd name="T72" fmla="*/ 1884 w 2828"/>
                <a:gd name="T73" fmla="*/ 902 h 1930"/>
                <a:gd name="T74" fmla="*/ 1846 w 2828"/>
                <a:gd name="T75" fmla="*/ 774 h 1930"/>
                <a:gd name="T76" fmla="*/ 1806 w 2828"/>
                <a:gd name="T77" fmla="*/ 654 h 1930"/>
                <a:gd name="T78" fmla="*/ 1762 w 2828"/>
                <a:gd name="T79" fmla="*/ 530 h 1930"/>
                <a:gd name="T80" fmla="*/ 1716 w 2828"/>
                <a:gd name="T81" fmla="*/ 408 h 1930"/>
                <a:gd name="T82" fmla="*/ 1684 w 2828"/>
                <a:gd name="T83" fmla="*/ 336 h 1930"/>
                <a:gd name="T84" fmla="*/ 1634 w 2828"/>
                <a:gd name="T85" fmla="*/ 238 h 1930"/>
                <a:gd name="T86" fmla="*/ 1576 w 2828"/>
                <a:gd name="T87" fmla="*/ 138 h 1930"/>
                <a:gd name="T88" fmla="*/ 1604 w 2828"/>
                <a:gd name="T89" fmla="*/ 182 h 1930"/>
                <a:gd name="T90" fmla="*/ 1588 w 2828"/>
                <a:gd name="T91" fmla="*/ 156 h 1930"/>
                <a:gd name="T92" fmla="*/ 1510 w 2828"/>
                <a:gd name="T93" fmla="*/ 54 h 1930"/>
                <a:gd name="T94" fmla="*/ 1450 w 2828"/>
                <a:gd name="T95" fmla="*/ 6 h 19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828" h="1930">
                  <a:moveTo>
                    <a:pt x="1424" y="0"/>
                  </a:moveTo>
                  <a:lnTo>
                    <a:pt x="1388" y="8"/>
                  </a:lnTo>
                  <a:lnTo>
                    <a:pt x="1356" y="20"/>
                  </a:lnTo>
                  <a:lnTo>
                    <a:pt x="1320" y="44"/>
                  </a:lnTo>
                  <a:lnTo>
                    <a:pt x="1292" y="72"/>
                  </a:lnTo>
                  <a:lnTo>
                    <a:pt x="1264" y="108"/>
                  </a:lnTo>
                  <a:lnTo>
                    <a:pt x="1240" y="144"/>
                  </a:lnTo>
                  <a:lnTo>
                    <a:pt x="1222" y="174"/>
                  </a:lnTo>
                  <a:lnTo>
                    <a:pt x="1198" y="208"/>
                  </a:lnTo>
                  <a:lnTo>
                    <a:pt x="1180" y="246"/>
                  </a:lnTo>
                  <a:lnTo>
                    <a:pt x="1156" y="292"/>
                  </a:lnTo>
                  <a:lnTo>
                    <a:pt x="1138" y="332"/>
                  </a:lnTo>
                  <a:lnTo>
                    <a:pt x="1120" y="372"/>
                  </a:lnTo>
                  <a:lnTo>
                    <a:pt x="1106" y="402"/>
                  </a:lnTo>
                  <a:lnTo>
                    <a:pt x="1092" y="440"/>
                  </a:lnTo>
                  <a:lnTo>
                    <a:pt x="1080" y="474"/>
                  </a:lnTo>
                  <a:lnTo>
                    <a:pt x="1064" y="506"/>
                  </a:lnTo>
                  <a:lnTo>
                    <a:pt x="1054" y="538"/>
                  </a:lnTo>
                  <a:lnTo>
                    <a:pt x="1040" y="576"/>
                  </a:lnTo>
                  <a:lnTo>
                    <a:pt x="1028" y="612"/>
                  </a:lnTo>
                  <a:lnTo>
                    <a:pt x="1014" y="648"/>
                  </a:lnTo>
                  <a:lnTo>
                    <a:pt x="1000" y="686"/>
                  </a:lnTo>
                  <a:lnTo>
                    <a:pt x="988" y="730"/>
                  </a:lnTo>
                  <a:lnTo>
                    <a:pt x="978" y="760"/>
                  </a:lnTo>
                  <a:lnTo>
                    <a:pt x="966" y="800"/>
                  </a:lnTo>
                  <a:lnTo>
                    <a:pt x="956" y="836"/>
                  </a:lnTo>
                  <a:lnTo>
                    <a:pt x="946" y="876"/>
                  </a:lnTo>
                  <a:lnTo>
                    <a:pt x="936" y="908"/>
                  </a:lnTo>
                  <a:lnTo>
                    <a:pt x="928" y="944"/>
                  </a:lnTo>
                  <a:lnTo>
                    <a:pt x="922" y="978"/>
                  </a:lnTo>
                  <a:lnTo>
                    <a:pt x="916" y="1008"/>
                  </a:lnTo>
                  <a:lnTo>
                    <a:pt x="904" y="1044"/>
                  </a:lnTo>
                  <a:lnTo>
                    <a:pt x="886" y="1082"/>
                  </a:lnTo>
                  <a:lnTo>
                    <a:pt x="874" y="1118"/>
                  </a:lnTo>
                  <a:lnTo>
                    <a:pt x="856" y="1172"/>
                  </a:lnTo>
                  <a:lnTo>
                    <a:pt x="848" y="1198"/>
                  </a:lnTo>
                  <a:lnTo>
                    <a:pt x="838" y="1226"/>
                  </a:lnTo>
                  <a:lnTo>
                    <a:pt x="824" y="1268"/>
                  </a:lnTo>
                  <a:lnTo>
                    <a:pt x="812" y="1292"/>
                  </a:lnTo>
                  <a:lnTo>
                    <a:pt x="790" y="1334"/>
                  </a:lnTo>
                  <a:lnTo>
                    <a:pt x="772" y="1370"/>
                  </a:lnTo>
                  <a:lnTo>
                    <a:pt x="754" y="1410"/>
                  </a:lnTo>
                  <a:lnTo>
                    <a:pt x="730" y="1448"/>
                  </a:lnTo>
                  <a:lnTo>
                    <a:pt x="708" y="1484"/>
                  </a:lnTo>
                  <a:lnTo>
                    <a:pt x="684" y="1520"/>
                  </a:lnTo>
                  <a:lnTo>
                    <a:pt x="660" y="1550"/>
                  </a:lnTo>
                  <a:lnTo>
                    <a:pt x="640" y="1584"/>
                  </a:lnTo>
                  <a:lnTo>
                    <a:pt x="604" y="1620"/>
                  </a:lnTo>
                  <a:lnTo>
                    <a:pt x="580" y="1638"/>
                  </a:lnTo>
                  <a:lnTo>
                    <a:pt x="550" y="1662"/>
                  </a:lnTo>
                  <a:lnTo>
                    <a:pt x="496" y="1694"/>
                  </a:lnTo>
                  <a:lnTo>
                    <a:pt x="458" y="1712"/>
                  </a:lnTo>
                  <a:lnTo>
                    <a:pt x="426" y="1726"/>
                  </a:lnTo>
                  <a:lnTo>
                    <a:pt x="394" y="1742"/>
                  </a:lnTo>
                  <a:lnTo>
                    <a:pt x="362" y="1758"/>
                  </a:lnTo>
                  <a:lnTo>
                    <a:pt x="328" y="1776"/>
                  </a:lnTo>
                  <a:lnTo>
                    <a:pt x="292" y="1788"/>
                  </a:lnTo>
                  <a:lnTo>
                    <a:pt x="266" y="1796"/>
                  </a:lnTo>
                  <a:lnTo>
                    <a:pt x="236" y="1808"/>
                  </a:lnTo>
                  <a:lnTo>
                    <a:pt x="200" y="1824"/>
                  </a:lnTo>
                  <a:lnTo>
                    <a:pt x="160" y="1836"/>
                  </a:lnTo>
                  <a:lnTo>
                    <a:pt x="110" y="1850"/>
                  </a:lnTo>
                  <a:lnTo>
                    <a:pt x="76" y="1864"/>
                  </a:lnTo>
                  <a:lnTo>
                    <a:pt x="44" y="1872"/>
                  </a:lnTo>
                  <a:lnTo>
                    <a:pt x="18" y="1878"/>
                  </a:lnTo>
                  <a:lnTo>
                    <a:pt x="0" y="1880"/>
                  </a:lnTo>
                  <a:lnTo>
                    <a:pt x="0" y="1906"/>
                  </a:lnTo>
                  <a:lnTo>
                    <a:pt x="0" y="1930"/>
                  </a:lnTo>
                  <a:lnTo>
                    <a:pt x="2824" y="1928"/>
                  </a:lnTo>
                  <a:lnTo>
                    <a:pt x="2828" y="1900"/>
                  </a:lnTo>
                  <a:lnTo>
                    <a:pt x="2824" y="1882"/>
                  </a:lnTo>
                  <a:lnTo>
                    <a:pt x="2796" y="1874"/>
                  </a:lnTo>
                  <a:lnTo>
                    <a:pt x="2764" y="1864"/>
                  </a:lnTo>
                  <a:lnTo>
                    <a:pt x="2736" y="1856"/>
                  </a:lnTo>
                  <a:lnTo>
                    <a:pt x="2710" y="1848"/>
                  </a:lnTo>
                  <a:lnTo>
                    <a:pt x="2672" y="1836"/>
                  </a:lnTo>
                  <a:lnTo>
                    <a:pt x="2636" y="1824"/>
                  </a:lnTo>
                  <a:lnTo>
                    <a:pt x="2578" y="1808"/>
                  </a:lnTo>
                  <a:lnTo>
                    <a:pt x="2536" y="1790"/>
                  </a:lnTo>
                  <a:lnTo>
                    <a:pt x="2506" y="1778"/>
                  </a:lnTo>
                  <a:lnTo>
                    <a:pt x="2464" y="1760"/>
                  </a:lnTo>
                  <a:lnTo>
                    <a:pt x="2428" y="1742"/>
                  </a:lnTo>
                  <a:lnTo>
                    <a:pt x="2380" y="1716"/>
                  </a:lnTo>
                  <a:lnTo>
                    <a:pt x="2332" y="1694"/>
                  </a:lnTo>
                  <a:lnTo>
                    <a:pt x="2312" y="1676"/>
                  </a:lnTo>
                  <a:lnTo>
                    <a:pt x="2304" y="1670"/>
                  </a:lnTo>
                  <a:lnTo>
                    <a:pt x="2296" y="1664"/>
                  </a:lnTo>
                  <a:lnTo>
                    <a:pt x="2268" y="1648"/>
                  </a:lnTo>
                  <a:lnTo>
                    <a:pt x="2238" y="1622"/>
                  </a:lnTo>
                  <a:lnTo>
                    <a:pt x="2212" y="1596"/>
                  </a:lnTo>
                  <a:lnTo>
                    <a:pt x="2186" y="1574"/>
                  </a:lnTo>
                  <a:lnTo>
                    <a:pt x="2156" y="1538"/>
                  </a:lnTo>
                  <a:lnTo>
                    <a:pt x="2130" y="1502"/>
                  </a:lnTo>
                  <a:lnTo>
                    <a:pt x="2106" y="1468"/>
                  </a:lnTo>
                  <a:lnTo>
                    <a:pt x="2086" y="1434"/>
                  </a:lnTo>
                  <a:lnTo>
                    <a:pt x="2066" y="1398"/>
                  </a:lnTo>
                  <a:lnTo>
                    <a:pt x="2048" y="1364"/>
                  </a:lnTo>
                  <a:lnTo>
                    <a:pt x="2034" y="1334"/>
                  </a:lnTo>
                  <a:lnTo>
                    <a:pt x="2022" y="1306"/>
                  </a:lnTo>
                  <a:lnTo>
                    <a:pt x="2006" y="1272"/>
                  </a:lnTo>
                  <a:lnTo>
                    <a:pt x="1994" y="1240"/>
                  </a:lnTo>
                  <a:lnTo>
                    <a:pt x="1978" y="1204"/>
                  </a:lnTo>
                  <a:lnTo>
                    <a:pt x="1966" y="1172"/>
                  </a:lnTo>
                  <a:lnTo>
                    <a:pt x="1956" y="1148"/>
                  </a:lnTo>
                  <a:lnTo>
                    <a:pt x="1948" y="1122"/>
                  </a:lnTo>
                  <a:lnTo>
                    <a:pt x="1938" y="1094"/>
                  </a:lnTo>
                  <a:lnTo>
                    <a:pt x="1928" y="1064"/>
                  </a:lnTo>
                  <a:lnTo>
                    <a:pt x="1916" y="1026"/>
                  </a:lnTo>
                  <a:lnTo>
                    <a:pt x="1904" y="982"/>
                  </a:lnTo>
                  <a:lnTo>
                    <a:pt x="1892" y="940"/>
                  </a:lnTo>
                  <a:lnTo>
                    <a:pt x="1884" y="902"/>
                  </a:lnTo>
                  <a:lnTo>
                    <a:pt x="1870" y="862"/>
                  </a:lnTo>
                  <a:lnTo>
                    <a:pt x="1858" y="812"/>
                  </a:lnTo>
                  <a:lnTo>
                    <a:pt x="1846" y="774"/>
                  </a:lnTo>
                  <a:lnTo>
                    <a:pt x="1840" y="744"/>
                  </a:lnTo>
                  <a:lnTo>
                    <a:pt x="1828" y="708"/>
                  </a:lnTo>
                  <a:lnTo>
                    <a:pt x="1806" y="654"/>
                  </a:lnTo>
                  <a:lnTo>
                    <a:pt x="1792" y="606"/>
                  </a:lnTo>
                  <a:lnTo>
                    <a:pt x="1774" y="560"/>
                  </a:lnTo>
                  <a:lnTo>
                    <a:pt x="1762" y="530"/>
                  </a:lnTo>
                  <a:lnTo>
                    <a:pt x="1750" y="494"/>
                  </a:lnTo>
                  <a:lnTo>
                    <a:pt x="1728" y="444"/>
                  </a:lnTo>
                  <a:lnTo>
                    <a:pt x="1716" y="408"/>
                  </a:lnTo>
                  <a:lnTo>
                    <a:pt x="1702" y="386"/>
                  </a:lnTo>
                  <a:lnTo>
                    <a:pt x="1696" y="364"/>
                  </a:lnTo>
                  <a:lnTo>
                    <a:pt x="1684" y="336"/>
                  </a:lnTo>
                  <a:lnTo>
                    <a:pt x="1666" y="298"/>
                  </a:lnTo>
                  <a:lnTo>
                    <a:pt x="1648" y="264"/>
                  </a:lnTo>
                  <a:lnTo>
                    <a:pt x="1634" y="238"/>
                  </a:lnTo>
                  <a:lnTo>
                    <a:pt x="1620" y="212"/>
                  </a:lnTo>
                  <a:lnTo>
                    <a:pt x="1600" y="176"/>
                  </a:lnTo>
                  <a:lnTo>
                    <a:pt x="1576" y="138"/>
                  </a:lnTo>
                  <a:lnTo>
                    <a:pt x="1582" y="146"/>
                  </a:lnTo>
                  <a:lnTo>
                    <a:pt x="1590" y="158"/>
                  </a:lnTo>
                  <a:lnTo>
                    <a:pt x="1604" y="182"/>
                  </a:lnTo>
                  <a:lnTo>
                    <a:pt x="1614" y="200"/>
                  </a:lnTo>
                  <a:lnTo>
                    <a:pt x="1598" y="170"/>
                  </a:lnTo>
                  <a:lnTo>
                    <a:pt x="1588" y="156"/>
                  </a:lnTo>
                  <a:lnTo>
                    <a:pt x="1564" y="114"/>
                  </a:lnTo>
                  <a:lnTo>
                    <a:pt x="1540" y="84"/>
                  </a:lnTo>
                  <a:lnTo>
                    <a:pt x="1510" y="54"/>
                  </a:lnTo>
                  <a:lnTo>
                    <a:pt x="1492" y="36"/>
                  </a:lnTo>
                  <a:lnTo>
                    <a:pt x="1474" y="18"/>
                  </a:lnTo>
                  <a:lnTo>
                    <a:pt x="1450" y="6"/>
                  </a:lnTo>
                  <a:lnTo>
                    <a:pt x="1424" y="0"/>
                  </a:lnTo>
                </a:path>
              </a:pathLst>
            </a:custGeom>
            <a:gradFill rotWithShape="0">
              <a:gsLst>
                <a:gs pos="0">
                  <a:srgbClr val="993366"/>
                </a:gs>
                <a:gs pos="50000">
                  <a:srgbClr val="993366">
                    <a:gamma/>
                    <a:shade val="46275"/>
                    <a:invGamma/>
                  </a:srgbClr>
                </a:gs>
                <a:gs pos="100000">
                  <a:srgbClr val="993366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2" name="Line 7"/>
            <p:cNvSpPr>
              <a:spLocks noChangeShapeType="1"/>
            </p:cNvSpPr>
            <p:nvPr/>
          </p:nvSpPr>
          <p:spPr bwMode="auto">
            <a:xfrm>
              <a:off x="1582788" y="5319043"/>
              <a:ext cx="500221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3" name="Freeform 8"/>
            <p:cNvSpPr>
              <a:spLocks noChangeArrowheads="1"/>
            </p:cNvSpPr>
            <p:nvPr/>
          </p:nvSpPr>
          <p:spPr bwMode="auto">
            <a:xfrm>
              <a:off x="4125963" y="5212680"/>
              <a:ext cx="1587" cy="168275"/>
            </a:xfrm>
            <a:custGeom>
              <a:avLst/>
              <a:gdLst>
                <a:gd name="T0" fmla="*/ 0 w 1"/>
                <a:gd name="T1" fmla="*/ 0 h 106"/>
                <a:gd name="T2" fmla="*/ 1 w 1"/>
                <a:gd name="T3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06">
                  <a:moveTo>
                    <a:pt x="0" y="0"/>
                  </a:moveTo>
                  <a:lnTo>
                    <a:pt x="1" y="106"/>
                  </a:lnTo>
                </a:path>
              </a:pathLst>
            </a:custGeom>
            <a:noFill/>
            <a:ln w="28575" cmpd="sng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54" name="Group 451"/>
            <p:cNvGrpSpPr>
              <a:grpSpLocks/>
            </p:cNvGrpSpPr>
            <p:nvPr/>
          </p:nvGrpSpPr>
          <p:grpSpPr bwMode="auto">
            <a:xfrm>
              <a:off x="1732013" y="2183730"/>
              <a:ext cx="4668837" cy="2928938"/>
              <a:chOff x="1377" y="1060"/>
              <a:chExt cx="2941" cy="1845"/>
            </a:xfrm>
          </p:grpSpPr>
          <p:sp>
            <p:nvSpPr>
              <p:cNvPr id="155" name="Arc 9"/>
              <p:cNvSpPr>
                <a:spLocks/>
              </p:cNvSpPr>
              <p:nvPr/>
            </p:nvSpPr>
            <p:spPr bwMode="auto">
              <a:xfrm rot="4593268">
                <a:off x="3142" y="2179"/>
                <a:ext cx="790" cy="284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19428 w 19428"/>
                  <a:gd name="T1" fmla="*/ 9440 h 21600"/>
                  <a:gd name="T2" fmla="*/ 0 w 19428"/>
                  <a:gd name="T3" fmla="*/ 21600 h 21600"/>
                  <a:gd name="T4" fmla="*/ 0 w 19428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428" h="21600" fill="none" extrusionOk="0">
                    <a:moveTo>
                      <a:pt x="19427" y="9439"/>
                    </a:moveTo>
                    <a:cubicBezTo>
                      <a:pt x="15813" y="16878"/>
                      <a:pt x="8269" y="21599"/>
                      <a:pt x="0" y="21600"/>
                    </a:cubicBezTo>
                  </a:path>
                  <a:path w="19428" h="21600" stroke="0" extrusionOk="0">
                    <a:moveTo>
                      <a:pt x="19427" y="9439"/>
                    </a:moveTo>
                    <a:cubicBezTo>
                      <a:pt x="15813" y="16878"/>
                      <a:pt x="8269" y="21599"/>
                      <a:pt x="0" y="2160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6" name="Arc 10"/>
              <p:cNvSpPr>
                <a:spLocks/>
              </p:cNvSpPr>
              <p:nvPr/>
            </p:nvSpPr>
            <p:spPr bwMode="auto">
              <a:xfrm rot="915113">
                <a:off x="3631" y="2739"/>
                <a:ext cx="687" cy="164"/>
              </a:xfrm>
              <a:custGeom>
                <a:avLst/>
                <a:gdLst>
                  <a:gd name="G0" fmla="+- 20388 0 0"/>
                  <a:gd name="G1" fmla="+- 0 0 0"/>
                  <a:gd name="G2" fmla="+- 21600 0 0"/>
                  <a:gd name="T0" fmla="*/ 19463 w 20388"/>
                  <a:gd name="T1" fmla="*/ 21580 h 21580"/>
                  <a:gd name="T2" fmla="*/ 0 w 20388"/>
                  <a:gd name="T3" fmla="*/ 7132 h 21580"/>
                  <a:gd name="T4" fmla="*/ 20388 w 20388"/>
                  <a:gd name="T5" fmla="*/ 0 h 215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388" h="21580" fill="none" extrusionOk="0">
                    <a:moveTo>
                      <a:pt x="19462" y="21580"/>
                    </a:moveTo>
                    <a:cubicBezTo>
                      <a:pt x="10629" y="21201"/>
                      <a:pt x="2918" y="15477"/>
                      <a:pt x="-1" y="7132"/>
                    </a:cubicBezTo>
                  </a:path>
                  <a:path w="20388" h="21580" stroke="0" extrusionOk="0">
                    <a:moveTo>
                      <a:pt x="19462" y="21580"/>
                    </a:moveTo>
                    <a:cubicBezTo>
                      <a:pt x="10629" y="21201"/>
                      <a:pt x="2918" y="15477"/>
                      <a:pt x="-1" y="7132"/>
                    </a:cubicBezTo>
                    <a:lnTo>
                      <a:pt x="20388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7" name="Arc 11"/>
              <p:cNvSpPr>
                <a:spLocks/>
              </p:cNvSpPr>
              <p:nvPr/>
            </p:nvSpPr>
            <p:spPr bwMode="auto">
              <a:xfrm rot="6300000">
                <a:off x="2135" y="1428"/>
                <a:ext cx="956" cy="224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21600 w 21600"/>
                  <a:gd name="T1" fmla="*/ 21600 h 21600"/>
                  <a:gd name="T2" fmla="*/ 0 w 21600"/>
                  <a:gd name="T3" fmla="*/ 0 h 21600"/>
                  <a:gd name="T4" fmla="*/ 2160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" name="Arc 12"/>
              <p:cNvSpPr>
                <a:spLocks/>
              </p:cNvSpPr>
              <p:nvPr/>
            </p:nvSpPr>
            <p:spPr bwMode="auto">
              <a:xfrm rot="16980000">
                <a:off x="1758" y="2188"/>
                <a:ext cx="790" cy="284"/>
              </a:xfrm>
              <a:custGeom>
                <a:avLst/>
                <a:gdLst>
                  <a:gd name="G0" fmla="+- 19433 0 0"/>
                  <a:gd name="G1" fmla="+- 0 0 0"/>
                  <a:gd name="G2" fmla="+- 21600 0 0"/>
                  <a:gd name="T0" fmla="*/ 19433 w 19433"/>
                  <a:gd name="T1" fmla="*/ 21600 h 21600"/>
                  <a:gd name="T2" fmla="*/ 0 w 19433"/>
                  <a:gd name="T3" fmla="*/ 9430 h 21600"/>
                  <a:gd name="T4" fmla="*/ 19433 w 1943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433" h="21600" fill="none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</a:path>
                  <a:path w="19433" h="21600" stroke="0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  <a:lnTo>
                      <a:pt x="19433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" name="Arc 13"/>
              <p:cNvSpPr>
                <a:spLocks/>
              </p:cNvSpPr>
              <p:nvPr/>
            </p:nvSpPr>
            <p:spPr bwMode="auto">
              <a:xfrm rot="15300000">
                <a:off x="2596" y="1426"/>
                <a:ext cx="957" cy="225"/>
              </a:xfrm>
              <a:custGeom>
                <a:avLst/>
                <a:gdLst>
                  <a:gd name="G0" fmla="+- 0 0 0"/>
                  <a:gd name="G1" fmla="+- 96 0 0"/>
                  <a:gd name="G2" fmla="+- 21600 0 0"/>
                  <a:gd name="T0" fmla="*/ 21600 w 21600"/>
                  <a:gd name="T1" fmla="*/ 0 h 21696"/>
                  <a:gd name="T2" fmla="*/ 0 w 21600"/>
                  <a:gd name="T3" fmla="*/ 21696 h 21696"/>
                  <a:gd name="T4" fmla="*/ 0 w 21600"/>
                  <a:gd name="T5" fmla="*/ 96 h 21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96" fill="none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</a:path>
                  <a:path w="21600" h="21696" stroke="0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  <a:lnTo>
                      <a:pt x="0" y="9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0" name="Arc 15"/>
              <p:cNvSpPr>
                <a:spLocks/>
              </p:cNvSpPr>
              <p:nvPr/>
            </p:nvSpPr>
            <p:spPr bwMode="auto">
              <a:xfrm rot="20700000">
                <a:off x="1377" y="2741"/>
                <a:ext cx="697" cy="164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0693 w 20693"/>
                  <a:gd name="T1" fmla="*/ 6194 h 21576"/>
                  <a:gd name="T2" fmla="*/ 1014 w 20693"/>
                  <a:gd name="T3" fmla="*/ 21576 h 21576"/>
                  <a:gd name="T4" fmla="*/ 0 w 20693"/>
                  <a:gd name="T5" fmla="*/ 0 h 21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693" h="21576" fill="none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</a:path>
                  <a:path w="20693" h="21576" stroke="0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2" name="Object 452">
                  <a:hlinkClick r:id="" action="ppaction://ole?verb=0"/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700844499"/>
                    </p:ext>
                  </p:extLst>
                </p:nvPr>
              </p:nvGraphicFramePr>
              <p:xfrm>
                <a:off x="6683425" y="5182518"/>
                <a:ext cx="209550" cy="288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183" name="Equation" r:id="rId4" imgW="176040" imgH="228600" progId="Equation.DSMT4">
                        <p:embed/>
                      </p:oleObj>
                    </mc:Choice>
                    <mc:Fallback>
                      <p:oleObj name="Equation" r:id="rId4" imgW="1760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83425" y="5182518"/>
                              <a:ext cx="209550" cy="288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127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2" name="Object 452">
                  <a:hlinkClick r:id="" action="ppaction://ole?verb=0"/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700844499"/>
                    </p:ext>
                  </p:extLst>
                </p:nvPr>
              </p:nvGraphicFramePr>
              <p:xfrm>
                <a:off x="6683425" y="5182518"/>
                <a:ext cx="209550" cy="288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175" name="Equation" r:id="rId6" imgW="176040" imgH="228600" progId="Equation.DSMT4">
                        <p:embed/>
                      </p:oleObj>
                    </mc:Choice>
                    <mc:Fallback>
                      <p:oleObj name="Equation" r:id="rId6" imgW="1760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83425" y="5182518"/>
                              <a:ext cx="209550" cy="288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66" name="AutoShape 470"/>
            <p:cNvSpPr>
              <a:spLocks noChangeArrowheads="1"/>
            </p:cNvSpPr>
            <p:nvPr/>
          </p:nvSpPr>
          <p:spPr bwMode="auto">
            <a:xfrm rot="5400000">
              <a:off x="927150" y="3809330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Text Box 606"/>
                <p:cNvSpPr txBox="1">
                  <a:spLocks noChangeArrowheads="1"/>
                </p:cNvSpPr>
                <p:nvPr/>
              </p:nvSpPr>
              <p:spPr bwMode="auto">
                <a:xfrm>
                  <a:off x="1188962" y="2197002"/>
                  <a:ext cx="1714498" cy="12334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pt-BR" sz="2400" b="1" dirty="0" smtClean="0">
                      <a:solidFill>
                        <a:schemeClr val="bg1"/>
                      </a:solidFill>
                    </a:rPr>
                    <a:t>Distribuição</a:t>
                  </a:r>
                </a:p>
                <a:p>
                  <a:r>
                    <a:rPr lang="pt-BR" sz="2400" b="1" dirty="0" smtClean="0">
                      <a:solidFill>
                        <a:schemeClr val="bg1"/>
                      </a:solidFill>
                    </a:rPr>
                    <a:t>Amostral</a:t>
                  </a:r>
                </a:p>
                <a:p>
                  <a:r>
                    <a:rPr lang="pt-BR" sz="2400" b="1" dirty="0" smtClean="0">
                      <a:solidFill>
                        <a:schemeClr val="bg1"/>
                      </a:solidFill>
                    </a:rPr>
                    <a:t>de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𝒑</m:t>
                          </m:r>
                        </m:e>
                      </m:acc>
                    </m:oMath>
                  </a14:m>
                  <a:endParaRPr lang="en-US" sz="24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67" name="Text Box 6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88962" y="2197002"/>
                  <a:ext cx="1714498" cy="1233488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5338" t="-3941" r="-4982" b="-738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8" name="Retângulo 167"/>
                <p:cNvSpPr/>
                <p:nvPr/>
              </p:nvSpPr>
              <p:spPr>
                <a:xfrm>
                  <a:off x="4513376" y="2492896"/>
                  <a:ext cx="4163191" cy="10016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114300" indent="0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0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pt-BR" sz="20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𝝈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pt-BR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pt-BR" sz="20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𝒑</m:t>
                                </m:r>
                              </m:e>
                            </m:acc>
                          </m:sub>
                        </m:sSub>
                        <m:r>
                          <a:rPr lang="pt-BR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pt-BR" sz="20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pt-BR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pt-BR" sz="20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𝟎</m:t>
                                </m:r>
                                <m:r>
                                  <a:rPr lang="pt-BR" sz="20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pt-BR" sz="20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𝟐𝟕</m:t>
                                </m:r>
                                <m:r>
                                  <a:rPr lang="pt-BR" sz="20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(</m:t>
                                </m:r>
                                <m:r>
                                  <a:rPr lang="pt-BR" sz="20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𝟏</m:t>
                                </m:r>
                                <m:r>
                                  <a:rPr lang="pt-BR" sz="20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pt-BR" sz="20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𝟎</m:t>
                                </m:r>
                                <m:r>
                                  <a:rPr lang="pt-BR" sz="20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pt-BR" sz="20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𝟐𝟕</m:t>
                                </m:r>
                                <m:r>
                                  <a:rPr lang="pt-BR" sz="20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pt-BR" sz="20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𝟑𝟎</m:t>
                                </m:r>
                              </m:den>
                            </m:f>
                          </m:e>
                        </m:rad>
                        <m:r>
                          <a:rPr lang="pt-BR" sz="2000" b="1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pt-BR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  <m:r>
                          <a:rPr lang="pt-BR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pt-BR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𝟎𝟖𝟏</m:t>
                        </m:r>
                      </m:oMath>
                    </m:oMathPara>
                  </a14:m>
                  <a:endParaRPr lang="pt-BR" sz="20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>
            <p:sp>
              <p:nvSpPr>
                <p:cNvPr id="168" name="Retângulo 16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3376" y="2492896"/>
                  <a:ext cx="4163191" cy="1001684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9" name="Retângulo 168"/>
                <p:cNvSpPr/>
                <p:nvPr/>
              </p:nvSpPr>
              <p:spPr>
                <a:xfrm>
                  <a:off x="3347864" y="5401527"/>
                  <a:ext cx="163942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114300" indent="0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𝑬</m:t>
                        </m:r>
                        <m:d>
                          <m:dPr>
                            <m:ctrlPr>
                              <a:rPr lang="pt-BR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pt-BR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pt-BR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𝒑</m:t>
                                </m:r>
                              </m:e>
                            </m:acc>
                          </m:e>
                        </m:d>
                        <m:r>
                          <a:rPr lang="pt-BR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pt-BR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pt-BR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pt-BR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𝟕</m:t>
                        </m:r>
                      </m:oMath>
                    </m:oMathPara>
                  </a14:m>
                  <a:endParaRPr lang="pt-BR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69" name="Retângulo 16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7864" y="5401527"/>
                  <a:ext cx="1639423" cy="369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b="-4918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27988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pt-BR" sz="4400" dirty="0"/>
                  <a:t>Amostragem da Distribuição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endParaRPr lang="pt-BR" sz="4400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3200" t="-23404" r="-800" b="-797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Passo 1: calcular o valor </a:t>
            </a:r>
            <a:r>
              <a:rPr lang="pt-BR" i="1" dirty="0" smtClean="0"/>
              <a:t>z</a:t>
            </a:r>
            <a:r>
              <a:rPr lang="pt-BR" dirty="0" smtClean="0"/>
              <a:t> para o valor</a:t>
            </a:r>
            <a:r>
              <a:rPr lang="pt-BR" b="1" dirty="0" smtClean="0"/>
              <a:t> superior </a:t>
            </a:r>
            <a:r>
              <a:rPr lang="pt-BR" dirty="0" smtClean="0"/>
              <a:t>do intervalo</a:t>
            </a:r>
          </a:p>
          <a:p>
            <a:pPr marL="114300" indent="0" algn="ctr">
              <a:buNone/>
            </a:pPr>
            <a:r>
              <a:rPr lang="pt-BR" i="1" dirty="0" smtClean="0"/>
              <a:t>z</a:t>
            </a:r>
            <a:r>
              <a:rPr lang="pt-BR" dirty="0" smtClean="0"/>
              <a:t> = (0,32 – 0,27)/0,081 = 0,62</a:t>
            </a:r>
          </a:p>
          <a:p>
            <a:r>
              <a:rPr lang="pt-BR" dirty="0" smtClean="0"/>
              <a:t>Passo 2: encontrar a área abaixo da curva a esquerda do ponto </a:t>
            </a:r>
            <a:r>
              <a:rPr lang="pt-BR" b="1" dirty="0" smtClean="0"/>
              <a:t>superior</a:t>
            </a:r>
            <a:endParaRPr lang="pt-BR" dirty="0" smtClean="0"/>
          </a:p>
          <a:p>
            <a:pPr marL="114300" indent="0" algn="ctr">
              <a:buNone/>
            </a:pPr>
            <a:r>
              <a:rPr lang="pt-BR" i="1" dirty="0" smtClean="0"/>
              <a:t>P</a:t>
            </a:r>
            <a:r>
              <a:rPr lang="pt-BR" dirty="0" smtClean="0"/>
              <a:t>(</a:t>
            </a:r>
            <a:r>
              <a:rPr lang="pt-BR" i="1" dirty="0" smtClean="0"/>
              <a:t>z</a:t>
            </a:r>
            <a:r>
              <a:rPr lang="pt-BR" dirty="0" smtClean="0"/>
              <a:t> ≤ 0,62) = </a:t>
            </a:r>
            <a:r>
              <a:rPr lang="pt-BR" dirty="0" smtClean="0"/>
              <a:t>0,7324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2</a:t>
            </a:fld>
            <a:endParaRPr lang="pt-BR"/>
          </a:p>
        </p:txBody>
      </p:sp>
      <p:grpSp>
        <p:nvGrpSpPr>
          <p:cNvPr id="5" name="Group 452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6" name="Freeform 453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454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455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456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457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458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459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460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461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462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463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464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465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466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467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468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469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470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471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472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473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474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475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476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477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478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479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480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481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482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483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484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485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486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87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88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489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490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91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492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93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94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495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496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497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498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499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500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01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02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503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504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05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506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507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508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509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510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511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512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513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514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515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516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517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518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519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520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521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522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523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524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525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526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527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528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529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530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531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532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533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534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535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536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537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538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539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540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541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542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543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544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545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546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547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548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549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550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551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552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553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554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555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556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557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558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559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560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561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562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563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564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565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566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567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568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569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570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571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572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573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574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575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576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577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578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579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580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581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582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583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584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585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586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587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588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589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3" name="Group 590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145" name="Freeform 591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592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593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Freeform 594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372522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pt-BR" sz="4400" dirty="0"/>
                  <a:t>Amostragem da Distribuição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endParaRPr lang="pt-BR" sz="4400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3200" t="-23404" r="-800" b="-797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3</a:t>
            </a:fld>
            <a:endParaRPr lang="pt-BR"/>
          </a:p>
        </p:txBody>
      </p:sp>
      <p:grpSp>
        <p:nvGrpSpPr>
          <p:cNvPr id="5" name="Group 452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6" name="Freeform 453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454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455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456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457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458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459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460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461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462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463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464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465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466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467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468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469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470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471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472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473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474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475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476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477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478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479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480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481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482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483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484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485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486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87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88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489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490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91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492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93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94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495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496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497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498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499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500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01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02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503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504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05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506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507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508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509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510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511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512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513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514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515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516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517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518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519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520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521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522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523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524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525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526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527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528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529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530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531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532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533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534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535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536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537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538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539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540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541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542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543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544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545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546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547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548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549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550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551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552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553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554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555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556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557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558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559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560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561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562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563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564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565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566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567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568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569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570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571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572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573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574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575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576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577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578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579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580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581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582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583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584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585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586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587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588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589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3" name="Group 590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145" name="Freeform 591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592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593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Freeform 594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75" name="Grupo 174"/>
          <p:cNvGrpSpPr/>
          <p:nvPr/>
        </p:nvGrpSpPr>
        <p:grpSpPr>
          <a:xfrm>
            <a:off x="1043608" y="1876772"/>
            <a:ext cx="6556375" cy="4000500"/>
            <a:chOff x="1043608" y="1876772"/>
            <a:chExt cx="6556375" cy="4000500"/>
          </a:xfrm>
        </p:grpSpPr>
        <p:grpSp>
          <p:nvGrpSpPr>
            <p:cNvPr id="149" name="Grupo 148"/>
            <p:cNvGrpSpPr/>
            <p:nvPr/>
          </p:nvGrpSpPr>
          <p:grpSpPr>
            <a:xfrm>
              <a:off x="1043608" y="1876772"/>
              <a:ext cx="6556375" cy="4000500"/>
              <a:chOff x="1043608" y="1876772"/>
              <a:chExt cx="6556375" cy="4000500"/>
            </a:xfrm>
          </p:grpSpPr>
          <p:grpSp>
            <p:nvGrpSpPr>
              <p:cNvPr id="150" name="Grupo 149"/>
              <p:cNvGrpSpPr/>
              <p:nvPr/>
            </p:nvGrpSpPr>
            <p:grpSpPr>
              <a:xfrm>
                <a:off x="1043608" y="1876772"/>
                <a:ext cx="6556375" cy="4000500"/>
                <a:chOff x="1043608" y="1876772"/>
                <a:chExt cx="6556375" cy="4000500"/>
              </a:xfrm>
            </p:grpSpPr>
            <p:sp>
              <p:nvSpPr>
                <p:cNvPr id="152" name="AutoShape 498"/>
                <p:cNvSpPr>
                  <a:spLocks noChangeArrowheads="1"/>
                </p:cNvSpPr>
                <p:nvPr/>
              </p:nvSpPr>
              <p:spPr bwMode="auto">
                <a:xfrm rot="5400000">
                  <a:off x="999158" y="3737322"/>
                  <a:ext cx="244475" cy="155575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66FFFF"/>
                </a:solidFill>
                <a:ln w="12700">
                  <a:solidFill>
                    <a:srgbClr val="66FFFF"/>
                  </a:solidFill>
                  <a:miter lim="800000"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53" name="Rectangle 497"/>
                <p:cNvSpPr>
                  <a:spLocks noChangeArrowheads="1"/>
                </p:cNvSpPr>
                <p:nvPr/>
              </p:nvSpPr>
              <p:spPr bwMode="auto">
                <a:xfrm>
                  <a:off x="1256333" y="1876772"/>
                  <a:ext cx="6343650" cy="4000500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99">
                        <a:gamma/>
                        <a:shade val="46275"/>
                        <a:invGamma/>
                      </a:srgbClr>
                    </a:gs>
                    <a:gs pos="50000">
                      <a:srgbClr val="006699"/>
                    </a:gs>
                    <a:gs pos="100000">
                      <a:srgbClr val="006699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635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71842" dir="2700000" algn="ctr" rotWithShape="0">
                    <a:schemeClr val="bg1"/>
                  </a:outerShdw>
                </a:effec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55" name="Rectangle 41"/>
                <p:cNvSpPr>
                  <a:spLocks noChangeArrowheads="1"/>
                </p:cNvSpPr>
                <p:nvPr/>
              </p:nvSpPr>
              <p:spPr bwMode="auto">
                <a:xfrm>
                  <a:off x="4099546" y="5329585"/>
                  <a:ext cx="729368" cy="4591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pPr algn="l"/>
                  <a:r>
                    <a:rPr lang="en-US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0,27</a:t>
                  </a:r>
                  <a:endParaRPr lang="en-US" sz="2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56" name="Freeform 496"/>
                <p:cNvSpPr>
                  <a:spLocks/>
                </p:cNvSpPr>
                <p:nvPr/>
              </p:nvSpPr>
              <p:spPr bwMode="auto">
                <a:xfrm>
                  <a:off x="2169146" y="2140297"/>
                  <a:ext cx="4503737" cy="3063875"/>
                </a:xfrm>
                <a:custGeom>
                  <a:avLst/>
                  <a:gdLst>
                    <a:gd name="T0" fmla="*/ 1335 w 2837"/>
                    <a:gd name="T1" fmla="*/ 22 h 1930"/>
                    <a:gd name="T2" fmla="*/ 1248 w 2837"/>
                    <a:gd name="T3" fmla="*/ 112 h 1930"/>
                    <a:gd name="T4" fmla="*/ 1187 w 2837"/>
                    <a:gd name="T5" fmla="*/ 216 h 1930"/>
                    <a:gd name="T6" fmla="*/ 1127 w 2837"/>
                    <a:gd name="T7" fmla="*/ 330 h 1930"/>
                    <a:gd name="T8" fmla="*/ 1083 w 2837"/>
                    <a:gd name="T9" fmla="*/ 434 h 1930"/>
                    <a:gd name="T10" fmla="*/ 1041 w 2837"/>
                    <a:gd name="T11" fmla="*/ 538 h 1930"/>
                    <a:gd name="T12" fmla="*/ 1003 w 2837"/>
                    <a:gd name="T13" fmla="*/ 650 h 1930"/>
                    <a:gd name="T14" fmla="*/ 967 w 2837"/>
                    <a:gd name="T15" fmla="*/ 758 h 1930"/>
                    <a:gd name="T16" fmla="*/ 939 w 2837"/>
                    <a:gd name="T17" fmla="*/ 870 h 1930"/>
                    <a:gd name="T18" fmla="*/ 911 w 2837"/>
                    <a:gd name="T19" fmla="*/ 980 h 1930"/>
                    <a:gd name="T20" fmla="*/ 879 w 2837"/>
                    <a:gd name="T21" fmla="*/ 1082 h 1930"/>
                    <a:gd name="T22" fmla="*/ 837 w 2837"/>
                    <a:gd name="T23" fmla="*/ 1200 h 1930"/>
                    <a:gd name="T24" fmla="*/ 796 w 2837"/>
                    <a:gd name="T25" fmla="*/ 1296 h 1930"/>
                    <a:gd name="T26" fmla="*/ 738 w 2837"/>
                    <a:gd name="T27" fmla="*/ 1414 h 1930"/>
                    <a:gd name="T28" fmla="*/ 672 w 2837"/>
                    <a:gd name="T29" fmla="*/ 1527 h 1930"/>
                    <a:gd name="T30" fmla="*/ 588 w 2837"/>
                    <a:gd name="T31" fmla="*/ 1624 h 1930"/>
                    <a:gd name="T32" fmla="*/ 480 w 2837"/>
                    <a:gd name="T33" fmla="*/ 1698 h 1930"/>
                    <a:gd name="T34" fmla="*/ 379 w 2837"/>
                    <a:gd name="T35" fmla="*/ 1750 h 1930"/>
                    <a:gd name="T36" fmla="*/ 276 w 2837"/>
                    <a:gd name="T37" fmla="*/ 1792 h 1930"/>
                    <a:gd name="T38" fmla="*/ 184 w 2837"/>
                    <a:gd name="T39" fmla="*/ 1828 h 1930"/>
                    <a:gd name="T40" fmla="*/ 60 w 2837"/>
                    <a:gd name="T41" fmla="*/ 1868 h 1930"/>
                    <a:gd name="T42" fmla="*/ 1 w 2837"/>
                    <a:gd name="T43" fmla="*/ 1904 h 1930"/>
                    <a:gd name="T44" fmla="*/ 2837 w 2837"/>
                    <a:gd name="T45" fmla="*/ 1928 h 1930"/>
                    <a:gd name="T46" fmla="*/ 2783 w 2837"/>
                    <a:gd name="T47" fmla="*/ 1864 h 1930"/>
                    <a:gd name="T48" fmla="*/ 2715 w 2837"/>
                    <a:gd name="T49" fmla="*/ 1848 h 1930"/>
                    <a:gd name="T50" fmla="*/ 2573 w 2837"/>
                    <a:gd name="T51" fmla="*/ 1802 h 1930"/>
                    <a:gd name="T52" fmla="*/ 2449 w 2837"/>
                    <a:gd name="T53" fmla="*/ 1758 h 1930"/>
                    <a:gd name="T54" fmla="*/ 2331 w 2837"/>
                    <a:gd name="T55" fmla="*/ 1700 h 1930"/>
                    <a:gd name="T56" fmla="*/ 2280 w 2837"/>
                    <a:gd name="T57" fmla="*/ 1668 h 1930"/>
                    <a:gd name="T58" fmla="*/ 2197 w 2837"/>
                    <a:gd name="T59" fmla="*/ 1594 h 1930"/>
                    <a:gd name="T60" fmla="*/ 2131 w 2837"/>
                    <a:gd name="T61" fmla="*/ 1504 h 1930"/>
                    <a:gd name="T62" fmla="*/ 2069 w 2837"/>
                    <a:gd name="T63" fmla="*/ 1404 h 1930"/>
                    <a:gd name="T64" fmla="*/ 2035 w 2837"/>
                    <a:gd name="T65" fmla="*/ 1336 h 1930"/>
                    <a:gd name="T66" fmla="*/ 1975 w 2837"/>
                    <a:gd name="T67" fmla="*/ 1206 h 1930"/>
                    <a:gd name="T68" fmla="*/ 1941 w 2837"/>
                    <a:gd name="T69" fmla="*/ 1118 h 1930"/>
                    <a:gd name="T70" fmla="*/ 1913 w 2837"/>
                    <a:gd name="T71" fmla="*/ 1028 h 1930"/>
                    <a:gd name="T72" fmla="*/ 1875 w 2837"/>
                    <a:gd name="T73" fmla="*/ 903 h 1930"/>
                    <a:gd name="T74" fmla="*/ 1842 w 2837"/>
                    <a:gd name="T75" fmla="*/ 798 h 1930"/>
                    <a:gd name="T76" fmla="*/ 1797 w 2837"/>
                    <a:gd name="T77" fmla="*/ 660 h 1930"/>
                    <a:gd name="T78" fmla="*/ 1753 w 2837"/>
                    <a:gd name="T79" fmla="*/ 526 h 1930"/>
                    <a:gd name="T80" fmla="*/ 1709 w 2837"/>
                    <a:gd name="T81" fmla="*/ 412 h 1930"/>
                    <a:gd name="T82" fmla="*/ 1673 w 2837"/>
                    <a:gd name="T83" fmla="*/ 332 h 1930"/>
                    <a:gd name="T84" fmla="*/ 1620 w 2837"/>
                    <a:gd name="T85" fmla="*/ 228 h 1930"/>
                    <a:gd name="T86" fmla="*/ 1578 w 2837"/>
                    <a:gd name="T87" fmla="*/ 156 h 1930"/>
                    <a:gd name="T88" fmla="*/ 1601 w 2837"/>
                    <a:gd name="T89" fmla="*/ 190 h 1930"/>
                    <a:gd name="T90" fmla="*/ 1565 w 2837"/>
                    <a:gd name="T91" fmla="*/ 136 h 1930"/>
                    <a:gd name="T92" fmla="*/ 1499 w 2837"/>
                    <a:gd name="T93" fmla="*/ 56 h 1930"/>
                    <a:gd name="T94" fmla="*/ 1433 w 2837"/>
                    <a:gd name="T95" fmla="*/ 6 h 19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</a:cxnLst>
                  <a:rect l="0" t="0" r="r" b="b"/>
                  <a:pathLst>
                    <a:path w="2837" h="1930">
                      <a:moveTo>
                        <a:pt x="1407" y="0"/>
                      </a:moveTo>
                      <a:lnTo>
                        <a:pt x="1371" y="2"/>
                      </a:lnTo>
                      <a:lnTo>
                        <a:pt x="1335" y="22"/>
                      </a:lnTo>
                      <a:lnTo>
                        <a:pt x="1304" y="48"/>
                      </a:lnTo>
                      <a:lnTo>
                        <a:pt x="1279" y="74"/>
                      </a:lnTo>
                      <a:lnTo>
                        <a:pt x="1248" y="112"/>
                      </a:lnTo>
                      <a:lnTo>
                        <a:pt x="1224" y="148"/>
                      </a:lnTo>
                      <a:lnTo>
                        <a:pt x="1206" y="178"/>
                      </a:lnTo>
                      <a:lnTo>
                        <a:pt x="1187" y="216"/>
                      </a:lnTo>
                      <a:lnTo>
                        <a:pt x="1164" y="250"/>
                      </a:lnTo>
                      <a:lnTo>
                        <a:pt x="1149" y="290"/>
                      </a:lnTo>
                      <a:lnTo>
                        <a:pt x="1127" y="330"/>
                      </a:lnTo>
                      <a:lnTo>
                        <a:pt x="1111" y="370"/>
                      </a:lnTo>
                      <a:lnTo>
                        <a:pt x="1097" y="404"/>
                      </a:lnTo>
                      <a:lnTo>
                        <a:pt x="1083" y="434"/>
                      </a:lnTo>
                      <a:lnTo>
                        <a:pt x="1069" y="466"/>
                      </a:lnTo>
                      <a:lnTo>
                        <a:pt x="1055" y="502"/>
                      </a:lnTo>
                      <a:lnTo>
                        <a:pt x="1041" y="538"/>
                      </a:lnTo>
                      <a:lnTo>
                        <a:pt x="1027" y="580"/>
                      </a:lnTo>
                      <a:lnTo>
                        <a:pt x="1013" y="614"/>
                      </a:lnTo>
                      <a:lnTo>
                        <a:pt x="1003" y="650"/>
                      </a:lnTo>
                      <a:lnTo>
                        <a:pt x="989" y="686"/>
                      </a:lnTo>
                      <a:lnTo>
                        <a:pt x="977" y="724"/>
                      </a:lnTo>
                      <a:lnTo>
                        <a:pt x="967" y="758"/>
                      </a:lnTo>
                      <a:lnTo>
                        <a:pt x="957" y="792"/>
                      </a:lnTo>
                      <a:lnTo>
                        <a:pt x="949" y="830"/>
                      </a:lnTo>
                      <a:lnTo>
                        <a:pt x="939" y="870"/>
                      </a:lnTo>
                      <a:lnTo>
                        <a:pt x="931" y="904"/>
                      </a:lnTo>
                      <a:lnTo>
                        <a:pt x="921" y="942"/>
                      </a:lnTo>
                      <a:lnTo>
                        <a:pt x="911" y="980"/>
                      </a:lnTo>
                      <a:lnTo>
                        <a:pt x="903" y="1012"/>
                      </a:lnTo>
                      <a:lnTo>
                        <a:pt x="891" y="1050"/>
                      </a:lnTo>
                      <a:lnTo>
                        <a:pt x="879" y="1082"/>
                      </a:lnTo>
                      <a:lnTo>
                        <a:pt x="864" y="1131"/>
                      </a:lnTo>
                      <a:lnTo>
                        <a:pt x="849" y="1168"/>
                      </a:lnTo>
                      <a:lnTo>
                        <a:pt x="837" y="1200"/>
                      </a:lnTo>
                      <a:lnTo>
                        <a:pt x="821" y="1236"/>
                      </a:lnTo>
                      <a:lnTo>
                        <a:pt x="808" y="1272"/>
                      </a:lnTo>
                      <a:lnTo>
                        <a:pt x="796" y="1296"/>
                      </a:lnTo>
                      <a:lnTo>
                        <a:pt x="777" y="1336"/>
                      </a:lnTo>
                      <a:lnTo>
                        <a:pt x="761" y="1374"/>
                      </a:lnTo>
                      <a:lnTo>
                        <a:pt x="738" y="1414"/>
                      </a:lnTo>
                      <a:lnTo>
                        <a:pt x="719" y="1454"/>
                      </a:lnTo>
                      <a:lnTo>
                        <a:pt x="696" y="1492"/>
                      </a:lnTo>
                      <a:lnTo>
                        <a:pt x="672" y="1527"/>
                      </a:lnTo>
                      <a:lnTo>
                        <a:pt x="645" y="1557"/>
                      </a:lnTo>
                      <a:lnTo>
                        <a:pt x="624" y="1588"/>
                      </a:lnTo>
                      <a:lnTo>
                        <a:pt x="588" y="1624"/>
                      </a:lnTo>
                      <a:lnTo>
                        <a:pt x="567" y="1641"/>
                      </a:lnTo>
                      <a:lnTo>
                        <a:pt x="534" y="1666"/>
                      </a:lnTo>
                      <a:lnTo>
                        <a:pt x="480" y="1698"/>
                      </a:lnTo>
                      <a:lnTo>
                        <a:pt x="441" y="1722"/>
                      </a:lnTo>
                      <a:lnTo>
                        <a:pt x="411" y="1736"/>
                      </a:lnTo>
                      <a:lnTo>
                        <a:pt x="379" y="1750"/>
                      </a:lnTo>
                      <a:lnTo>
                        <a:pt x="345" y="1766"/>
                      </a:lnTo>
                      <a:lnTo>
                        <a:pt x="312" y="1780"/>
                      </a:lnTo>
                      <a:lnTo>
                        <a:pt x="276" y="1792"/>
                      </a:lnTo>
                      <a:lnTo>
                        <a:pt x="255" y="1797"/>
                      </a:lnTo>
                      <a:lnTo>
                        <a:pt x="225" y="1809"/>
                      </a:lnTo>
                      <a:lnTo>
                        <a:pt x="184" y="1828"/>
                      </a:lnTo>
                      <a:lnTo>
                        <a:pt x="144" y="1840"/>
                      </a:lnTo>
                      <a:lnTo>
                        <a:pt x="97" y="1856"/>
                      </a:lnTo>
                      <a:lnTo>
                        <a:pt x="60" y="1868"/>
                      </a:lnTo>
                      <a:lnTo>
                        <a:pt x="27" y="1876"/>
                      </a:lnTo>
                      <a:lnTo>
                        <a:pt x="3" y="1884"/>
                      </a:lnTo>
                      <a:lnTo>
                        <a:pt x="1" y="1904"/>
                      </a:lnTo>
                      <a:lnTo>
                        <a:pt x="0" y="1926"/>
                      </a:lnTo>
                      <a:lnTo>
                        <a:pt x="1" y="1930"/>
                      </a:lnTo>
                      <a:lnTo>
                        <a:pt x="2837" y="1928"/>
                      </a:lnTo>
                      <a:lnTo>
                        <a:pt x="2835" y="1902"/>
                      </a:lnTo>
                      <a:lnTo>
                        <a:pt x="2835" y="1880"/>
                      </a:lnTo>
                      <a:lnTo>
                        <a:pt x="2783" y="1864"/>
                      </a:lnTo>
                      <a:lnTo>
                        <a:pt x="2745" y="1856"/>
                      </a:lnTo>
                      <a:lnTo>
                        <a:pt x="2689" y="1838"/>
                      </a:lnTo>
                      <a:lnTo>
                        <a:pt x="2715" y="1848"/>
                      </a:lnTo>
                      <a:lnTo>
                        <a:pt x="2653" y="1830"/>
                      </a:lnTo>
                      <a:lnTo>
                        <a:pt x="2617" y="1818"/>
                      </a:lnTo>
                      <a:lnTo>
                        <a:pt x="2573" y="1802"/>
                      </a:lnTo>
                      <a:lnTo>
                        <a:pt x="2525" y="1786"/>
                      </a:lnTo>
                      <a:lnTo>
                        <a:pt x="2481" y="1768"/>
                      </a:lnTo>
                      <a:lnTo>
                        <a:pt x="2449" y="1758"/>
                      </a:lnTo>
                      <a:lnTo>
                        <a:pt x="2409" y="1740"/>
                      </a:lnTo>
                      <a:lnTo>
                        <a:pt x="2370" y="1722"/>
                      </a:lnTo>
                      <a:lnTo>
                        <a:pt x="2331" y="1700"/>
                      </a:lnTo>
                      <a:lnTo>
                        <a:pt x="2311" y="1686"/>
                      </a:lnTo>
                      <a:lnTo>
                        <a:pt x="2295" y="1676"/>
                      </a:lnTo>
                      <a:lnTo>
                        <a:pt x="2280" y="1668"/>
                      </a:lnTo>
                      <a:lnTo>
                        <a:pt x="2257" y="1648"/>
                      </a:lnTo>
                      <a:lnTo>
                        <a:pt x="2232" y="1624"/>
                      </a:lnTo>
                      <a:lnTo>
                        <a:pt x="2197" y="1594"/>
                      </a:lnTo>
                      <a:lnTo>
                        <a:pt x="2179" y="1570"/>
                      </a:lnTo>
                      <a:lnTo>
                        <a:pt x="2159" y="1542"/>
                      </a:lnTo>
                      <a:lnTo>
                        <a:pt x="2131" y="1504"/>
                      </a:lnTo>
                      <a:lnTo>
                        <a:pt x="2112" y="1468"/>
                      </a:lnTo>
                      <a:lnTo>
                        <a:pt x="2088" y="1432"/>
                      </a:lnTo>
                      <a:lnTo>
                        <a:pt x="2069" y="1404"/>
                      </a:lnTo>
                      <a:lnTo>
                        <a:pt x="2051" y="1364"/>
                      </a:lnTo>
                      <a:lnTo>
                        <a:pt x="2019" y="1308"/>
                      </a:lnTo>
                      <a:lnTo>
                        <a:pt x="2035" y="1336"/>
                      </a:lnTo>
                      <a:lnTo>
                        <a:pt x="2004" y="1278"/>
                      </a:lnTo>
                      <a:lnTo>
                        <a:pt x="1992" y="1240"/>
                      </a:lnTo>
                      <a:lnTo>
                        <a:pt x="1975" y="1206"/>
                      </a:lnTo>
                      <a:lnTo>
                        <a:pt x="1965" y="1172"/>
                      </a:lnTo>
                      <a:lnTo>
                        <a:pt x="1951" y="1144"/>
                      </a:lnTo>
                      <a:lnTo>
                        <a:pt x="1941" y="1118"/>
                      </a:lnTo>
                      <a:lnTo>
                        <a:pt x="1935" y="1096"/>
                      </a:lnTo>
                      <a:lnTo>
                        <a:pt x="1925" y="1064"/>
                      </a:lnTo>
                      <a:lnTo>
                        <a:pt x="1913" y="1028"/>
                      </a:lnTo>
                      <a:lnTo>
                        <a:pt x="1899" y="986"/>
                      </a:lnTo>
                      <a:lnTo>
                        <a:pt x="1887" y="940"/>
                      </a:lnTo>
                      <a:lnTo>
                        <a:pt x="1875" y="903"/>
                      </a:lnTo>
                      <a:lnTo>
                        <a:pt x="1861" y="862"/>
                      </a:lnTo>
                      <a:lnTo>
                        <a:pt x="1849" y="824"/>
                      </a:lnTo>
                      <a:lnTo>
                        <a:pt x="1842" y="798"/>
                      </a:lnTo>
                      <a:lnTo>
                        <a:pt x="1829" y="754"/>
                      </a:lnTo>
                      <a:lnTo>
                        <a:pt x="1815" y="710"/>
                      </a:lnTo>
                      <a:lnTo>
                        <a:pt x="1797" y="660"/>
                      </a:lnTo>
                      <a:lnTo>
                        <a:pt x="1779" y="603"/>
                      </a:lnTo>
                      <a:lnTo>
                        <a:pt x="1765" y="562"/>
                      </a:lnTo>
                      <a:lnTo>
                        <a:pt x="1753" y="526"/>
                      </a:lnTo>
                      <a:lnTo>
                        <a:pt x="1737" y="484"/>
                      </a:lnTo>
                      <a:lnTo>
                        <a:pt x="1722" y="453"/>
                      </a:lnTo>
                      <a:lnTo>
                        <a:pt x="1709" y="412"/>
                      </a:lnTo>
                      <a:lnTo>
                        <a:pt x="1695" y="390"/>
                      </a:lnTo>
                      <a:lnTo>
                        <a:pt x="1685" y="362"/>
                      </a:lnTo>
                      <a:lnTo>
                        <a:pt x="1673" y="332"/>
                      </a:lnTo>
                      <a:lnTo>
                        <a:pt x="1656" y="304"/>
                      </a:lnTo>
                      <a:lnTo>
                        <a:pt x="1637" y="264"/>
                      </a:lnTo>
                      <a:lnTo>
                        <a:pt x="1620" y="228"/>
                      </a:lnTo>
                      <a:lnTo>
                        <a:pt x="1609" y="208"/>
                      </a:lnTo>
                      <a:lnTo>
                        <a:pt x="1583" y="162"/>
                      </a:lnTo>
                      <a:lnTo>
                        <a:pt x="1578" y="156"/>
                      </a:lnTo>
                      <a:lnTo>
                        <a:pt x="1569" y="142"/>
                      </a:lnTo>
                      <a:lnTo>
                        <a:pt x="1569" y="140"/>
                      </a:lnTo>
                      <a:lnTo>
                        <a:pt x="1601" y="190"/>
                      </a:lnTo>
                      <a:lnTo>
                        <a:pt x="1593" y="186"/>
                      </a:lnTo>
                      <a:lnTo>
                        <a:pt x="1589" y="170"/>
                      </a:lnTo>
                      <a:lnTo>
                        <a:pt x="1565" y="136"/>
                      </a:lnTo>
                      <a:lnTo>
                        <a:pt x="1548" y="118"/>
                      </a:lnTo>
                      <a:lnTo>
                        <a:pt x="1525" y="86"/>
                      </a:lnTo>
                      <a:lnTo>
                        <a:pt x="1499" y="56"/>
                      </a:lnTo>
                      <a:lnTo>
                        <a:pt x="1477" y="36"/>
                      </a:lnTo>
                      <a:lnTo>
                        <a:pt x="1458" y="22"/>
                      </a:lnTo>
                      <a:lnTo>
                        <a:pt x="1433" y="6"/>
                      </a:lnTo>
                      <a:lnTo>
                        <a:pt x="1408" y="4"/>
                      </a:lnTo>
                    </a:path>
                  </a:pathLst>
                </a:custGeom>
                <a:gradFill rotWithShape="0">
                  <a:gsLst>
                    <a:gs pos="0">
                      <a:srgbClr val="993366"/>
                    </a:gs>
                    <a:gs pos="50000">
                      <a:srgbClr val="993366">
                        <a:gamma/>
                        <a:shade val="46275"/>
                        <a:invGamma/>
                      </a:srgbClr>
                    </a:gs>
                    <a:gs pos="100000">
                      <a:srgbClr val="993366"/>
                    </a:gs>
                  </a:gsLst>
                  <a:lin ang="0" scaled="1"/>
                </a:gradFill>
                <a:ln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57" name="Freeform 44"/>
                <p:cNvSpPr>
                  <a:spLocks noChangeArrowheads="1"/>
                </p:cNvSpPr>
                <p:nvPr/>
              </p:nvSpPr>
              <p:spPr bwMode="auto">
                <a:xfrm flipH="1">
                  <a:off x="4378946" y="5135910"/>
                  <a:ext cx="42862" cy="192087"/>
                </a:xfrm>
                <a:custGeom>
                  <a:avLst/>
                  <a:gdLst>
                    <a:gd name="T0" fmla="*/ 0 w 1"/>
                    <a:gd name="T1" fmla="*/ 0 h 2005"/>
                    <a:gd name="T2" fmla="*/ 0 w 1"/>
                    <a:gd name="T3" fmla="*/ 2005 h 20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2005">
                      <a:moveTo>
                        <a:pt x="0" y="0"/>
                      </a:moveTo>
                      <a:lnTo>
                        <a:pt x="0" y="2005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58" name="Freeform 32"/>
                <p:cNvSpPr>
                  <a:spLocks/>
                </p:cNvSpPr>
                <p:nvPr/>
              </p:nvSpPr>
              <p:spPr bwMode="auto">
                <a:xfrm>
                  <a:off x="2151683" y="2129185"/>
                  <a:ext cx="2943225" cy="3068637"/>
                </a:xfrm>
                <a:custGeom>
                  <a:avLst/>
                  <a:gdLst>
                    <a:gd name="T0" fmla="*/ 1382 w 1854"/>
                    <a:gd name="T1" fmla="*/ 5 h 1933"/>
                    <a:gd name="T2" fmla="*/ 1318 w 1854"/>
                    <a:gd name="T3" fmla="*/ 45 h 1933"/>
                    <a:gd name="T4" fmla="*/ 1263 w 1854"/>
                    <a:gd name="T5" fmla="*/ 109 h 1933"/>
                    <a:gd name="T6" fmla="*/ 1221 w 1854"/>
                    <a:gd name="T7" fmla="*/ 175 h 1933"/>
                    <a:gd name="T8" fmla="*/ 1182 w 1854"/>
                    <a:gd name="T9" fmla="*/ 249 h 1933"/>
                    <a:gd name="T10" fmla="*/ 1143 w 1854"/>
                    <a:gd name="T11" fmla="*/ 332 h 1933"/>
                    <a:gd name="T12" fmla="*/ 1113 w 1854"/>
                    <a:gd name="T13" fmla="*/ 396 h 1933"/>
                    <a:gd name="T14" fmla="*/ 1087 w 1854"/>
                    <a:gd name="T15" fmla="*/ 467 h 1933"/>
                    <a:gd name="T16" fmla="*/ 1063 w 1854"/>
                    <a:gd name="T17" fmla="*/ 532 h 1933"/>
                    <a:gd name="T18" fmla="*/ 1033 w 1854"/>
                    <a:gd name="T19" fmla="*/ 612 h 1933"/>
                    <a:gd name="T20" fmla="*/ 1008 w 1854"/>
                    <a:gd name="T21" fmla="*/ 684 h 1933"/>
                    <a:gd name="T22" fmla="*/ 987 w 1854"/>
                    <a:gd name="T23" fmla="*/ 754 h 1933"/>
                    <a:gd name="T24" fmla="*/ 966 w 1854"/>
                    <a:gd name="T25" fmla="*/ 822 h 1933"/>
                    <a:gd name="T26" fmla="*/ 946 w 1854"/>
                    <a:gd name="T27" fmla="*/ 898 h 1933"/>
                    <a:gd name="T28" fmla="*/ 926 w 1854"/>
                    <a:gd name="T29" fmla="*/ 976 h 1933"/>
                    <a:gd name="T30" fmla="*/ 908 w 1854"/>
                    <a:gd name="T31" fmla="*/ 1045 h 1933"/>
                    <a:gd name="T32" fmla="*/ 881 w 1854"/>
                    <a:gd name="T33" fmla="*/ 1128 h 1933"/>
                    <a:gd name="T34" fmla="*/ 853 w 1854"/>
                    <a:gd name="T35" fmla="*/ 1203 h 1933"/>
                    <a:gd name="T36" fmla="*/ 825 w 1854"/>
                    <a:gd name="T37" fmla="*/ 1270 h 1933"/>
                    <a:gd name="T38" fmla="*/ 797 w 1854"/>
                    <a:gd name="T39" fmla="*/ 1333 h 1933"/>
                    <a:gd name="T40" fmla="*/ 759 w 1854"/>
                    <a:gd name="T41" fmla="*/ 1416 h 1933"/>
                    <a:gd name="T42" fmla="*/ 714 w 1854"/>
                    <a:gd name="T43" fmla="*/ 1491 h 1933"/>
                    <a:gd name="T44" fmla="*/ 669 w 1854"/>
                    <a:gd name="T45" fmla="*/ 1553 h 1933"/>
                    <a:gd name="T46" fmla="*/ 606 w 1854"/>
                    <a:gd name="T47" fmla="*/ 1623 h 1933"/>
                    <a:gd name="T48" fmla="*/ 553 w 1854"/>
                    <a:gd name="T49" fmla="*/ 1665 h 1933"/>
                    <a:gd name="T50" fmla="*/ 471 w 1854"/>
                    <a:gd name="T51" fmla="*/ 1717 h 1933"/>
                    <a:gd name="T52" fmla="*/ 396 w 1854"/>
                    <a:gd name="T53" fmla="*/ 1751 h 1933"/>
                    <a:gd name="T54" fmla="*/ 332 w 1854"/>
                    <a:gd name="T55" fmla="*/ 1779 h 1933"/>
                    <a:gd name="T56" fmla="*/ 274 w 1854"/>
                    <a:gd name="T57" fmla="*/ 1801 h 1933"/>
                    <a:gd name="T58" fmla="*/ 205 w 1854"/>
                    <a:gd name="T59" fmla="*/ 1827 h 1933"/>
                    <a:gd name="T60" fmla="*/ 123 w 1854"/>
                    <a:gd name="T61" fmla="*/ 1853 h 1933"/>
                    <a:gd name="T62" fmla="*/ 52 w 1854"/>
                    <a:gd name="T63" fmla="*/ 1875 h 1933"/>
                    <a:gd name="T64" fmla="*/ 20 w 1854"/>
                    <a:gd name="T65" fmla="*/ 1893 h 1933"/>
                    <a:gd name="T66" fmla="*/ 4 w 1854"/>
                    <a:gd name="T67" fmla="*/ 1933 h 1933"/>
                    <a:gd name="T68" fmla="*/ 1854 w 1854"/>
                    <a:gd name="T69" fmla="*/ 825 h 1933"/>
                    <a:gd name="T70" fmla="*/ 1837 w 1854"/>
                    <a:gd name="T71" fmla="*/ 744 h 1933"/>
                    <a:gd name="T72" fmla="*/ 1808 w 1854"/>
                    <a:gd name="T73" fmla="*/ 655 h 1933"/>
                    <a:gd name="T74" fmla="*/ 1777 w 1854"/>
                    <a:gd name="T75" fmla="*/ 562 h 1933"/>
                    <a:gd name="T76" fmla="*/ 1749 w 1854"/>
                    <a:gd name="T77" fmla="*/ 489 h 1933"/>
                    <a:gd name="T78" fmla="*/ 1716 w 1854"/>
                    <a:gd name="T79" fmla="*/ 410 h 1933"/>
                    <a:gd name="T80" fmla="*/ 1707 w 1854"/>
                    <a:gd name="T81" fmla="*/ 386 h 1933"/>
                    <a:gd name="T82" fmla="*/ 1668 w 1854"/>
                    <a:gd name="T83" fmla="*/ 301 h 1933"/>
                    <a:gd name="T84" fmla="*/ 1632 w 1854"/>
                    <a:gd name="T85" fmla="*/ 225 h 1933"/>
                    <a:gd name="T86" fmla="*/ 1593 w 1854"/>
                    <a:gd name="T87" fmla="*/ 163 h 1933"/>
                    <a:gd name="T88" fmla="*/ 1573 w 1854"/>
                    <a:gd name="T89" fmla="*/ 137 h 1933"/>
                    <a:gd name="T90" fmla="*/ 1606 w 1854"/>
                    <a:gd name="T91" fmla="*/ 185 h 1933"/>
                    <a:gd name="T92" fmla="*/ 1597 w 1854"/>
                    <a:gd name="T93" fmla="*/ 173 h 1933"/>
                    <a:gd name="T94" fmla="*/ 1561 w 1854"/>
                    <a:gd name="T95" fmla="*/ 115 h 1933"/>
                    <a:gd name="T96" fmla="*/ 1513 w 1854"/>
                    <a:gd name="T97" fmla="*/ 57 h 1933"/>
                    <a:gd name="T98" fmla="*/ 1471 w 1854"/>
                    <a:gd name="T99" fmla="*/ 19 h 1933"/>
                    <a:gd name="T100" fmla="*/ 1415 w 1854"/>
                    <a:gd name="T101" fmla="*/ 2 h 19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854" h="1933">
                      <a:moveTo>
                        <a:pt x="1415" y="0"/>
                      </a:moveTo>
                      <a:lnTo>
                        <a:pt x="1382" y="5"/>
                      </a:lnTo>
                      <a:lnTo>
                        <a:pt x="1352" y="15"/>
                      </a:lnTo>
                      <a:lnTo>
                        <a:pt x="1318" y="45"/>
                      </a:lnTo>
                      <a:lnTo>
                        <a:pt x="1292" y="75"/>
                      </a:lnTo>
                      <a:lnTo>
                        <a:pt x="1263" y="109"/>
                      </a:lnTo>
                      <a:lnTo>
                        <a:pt x="1239" y="145"/>
                      </a:lnTo>
                      <a:lnTo>
                        <a:pt x="1221" y="175"/>
                      </a:lnTo>
                      <a:lnTo>
                        <a:pt x="1200" y="218"/>
                      </a:lnTo>
                      <a:lnTo>
                        <a:pt x="1182" y="249"/>
                      </a:lnTo>
                      <a:lnTo>
                        <a:pt x="1163" y="291"/>
                      </a:lnTo>
                      <a:lnTo>
                        <a:pt x="1143" y="332"/>
                      </a:lnTo>
                      <a:lnTo>
                        <a:pt x="1127" y="365"/>
                      </a:lnTo>
                      <a:lnTo>
                        <a:pt x="1113" y="396"/>
                      </a:lnTo>
                      <a:lnTo>
                        <a:pt x="1099" y="435"/>
                      </a:lnTo>
                      <a:lnTo>
                        <a:pt x="1087" y="467"/>
                      </a:lnTo>
                      <a:lnTo>
                        <a:pt x="1075" y="499"/>
                      </a:lnTo>
                      <a:lnTo>
                        <a:pt x="1063" y="532"/>
                      </a:lnTo>
                      <a:lnTo>
                        <a:pt x="1048" y="571"/>
                      </a:lnTo>
                      <a:lnTo>
                        <a:pt x="1033" y="612"/>
                      </a:lnTo>
                      <a:lnTo>
                        <a:pt x="1021" y="646"/>
                      </a:lnTo>
                      <a:lnTo>
                        <a:pt x="1008" y="684"/>
                      </a:lnTo>
                      <a:lnTo>
                        <a:pt x="994" y="730"/>
                      </a:lnTo>
                      <a:lnTo>
                        <a:pt x="987" y="754"/>
                      </a:lnTo>
                      <a:lnTo>
                        <a:pt x="976" y="784"/>
                      </a:lnTo>
                      <a:lnTo>
                        <a:pt x="966" y="822"/>
                      </a:lnTo>
                      <a:lnTo>
                        <a:pt x="954" y="867"/>
                      </a:lnTo>
                      <a:lnTo>
                        <a:pt x="946" y="898"/>
                      </a:lnTo>
                      <a:lnTo>
                        <a:pt x="937" y="940"/>
                      </a:lnTo>
                      <a:lnTo>
                        <a:pt x="926" y="976"/>
                      </a:lnTo>
                      <a:lnTo>
                        <a:pt x="917" y="1010"/>
                      </a:lnTo>
                      <a:lnTo>
                        <a:pt x="908" y="1045"/>
                      </a:lnTo>
                      <a:lnTo>
                        <a:pt x="896" y="1084"/>
                      </a:lnTo>
                      <a:lnTo>
                        <a:pt x="881" y="1128"/>
                      </a:lnTo>
                      <a:lnTo>
                        <a:pt x="866" y="1170"/>
                      </a:lnTo>
                      <a:lnTo>
                        <a:pt x="853" y="1203"/>
                      </a:lnTo>
                      <a:lnTo>
                        <a:pt x="841" y="1237"/>
                      </a:lnTo>
                      <a:lnTo>
                        <a:pt x="825" y="1270"/>
                      </a:lnTo>
                      <a:lnTo>
                        <a:pt x="814" y="1300"/>
                      </a:lnTo>
                      <a:lnTo>
                        <a:pt x="797" y="1333"/>
                      </a:lnTo>
                      <a:lnTo>
                        <a:pt x="776" y="1375"/>
                      </a:lnTo>
                      <a:cubicBezTo>
                        <a:pt x="771" y="1389"/>
                        <a:pt x="765" y="1404"/>
                        <a:pt x="759" y="1416"/>
                      </a:cubicBezTo>
                      <a:cubicBezTo>
                        <a:pt x="753" y="1428"/>
                        <a:pt x="748" y="1435"/>
                        <a:pt x="741" y="1448"/>
                      </a:cubicBezTo>
                      <a:cubicBezTo>
                        <a:pt x="734" y="1460"/>
                        <a:pt x="722" y="1479"/>
                        <a:pt x="714" y="1491"/>
                      </a:cubicBezTo>
                      <a:cubicBezTo>
                        <a:pt x="706" y="1503"/>
                        <a:pt x="700" y="1510"/>
                        <a:pt x="693" y="1520"/>
                      </a:cubicBezTo>
                      <a:cubicBezTo>
                        <a:pt x="686" y="1530"/>
                        <a:pt x="677" y="1542"/>
                        <a:pt x="669" y="1553"/>
                      </a:cubicBezTo>
                      <a:lnTo>
                        <a:pt x="642" y="1587"/>
                      </a:lnTo>
                      <a:lnTo>
                        <a:pt x="606" y="1623"/>
                      </a:lnTo>
                      <a:lnTo>
                        <a:pt x="585" y="1645"/>
                      </a:lnTo>
                      <a:lnTo>
                        <a:pt x="553" y="1665"/>
                      </a:lnTo>
                      <a:lnTo>
                        <a:pt x="511" y="1694"/>
                      </a:lnTo>
                      <a:lnTo>
                        <a:pt x="471" y="1717"/>
                      </a:lnTo>
                      <a:lnTo>
                        <a:pt x="434" y="1736"/>
                      </a:lnTo>
                      <a:lnTo>
                        <a:pt x="396" y="1751"/>
                      </a:lnTo>
                      <a:lnTo>
                        <a:pt x="367" y="1766"/>
                      </a:lnTo>
                      <a:lnTo>
                        <a:pt x="332" y="1779"/>
                      </a:lnTo>
                      <a:lnTo>
                        <a:pt x="296" y="1791"/>
                      </a:lnTo>
                      <a:lnTo>
                        <a:pt x="274" y="1801"/>
                      </a:lnTo>
                      <a:lnTo>
                        <a:pt x="242" y="1814"/>
                      </a:lnTo>
                      <a:lnTo>
                        <a:pt x="205" y="1827"/>
                      </a:lnTo>
                      <a:lnTo>
                        <a:pt x="165" y="1839"/>
                      </a:lnTo>
                      <a:lnTo>
                        <a:pt x="123" y="1853"/>
                      </a:lnTo>
                      <a:lnTo>
                        <a:pt x="82" y="1867"/>
                      </a:lnTo>
                      <a:lnTo>
                        <a:pt x="52" y="1875"/>
                      </a:lnTo>
                      <a:lnTo>
                        <a:pt x="4" y="1889"/>
                      </a:lnTo>
                      <a:lnTo>
                        <a:pt x="20" y="1893"/>
                      </a:lnTo>
                      <a:lnTo>
                        <a:pt x="0" y="1901"/>
                      </a:lnTo>
                      <a:lnTo>
                        <a:pt x="4" y="1933"/>
                      </a:lnTo>
                      <a:lnTo>
                        <a:pt x="1852" y="1933"/>
                      </a:lnTo>
                      <a:lnTo>
                        <a:pt x="1854" y="825"/>
                      </a:lnTo>
                      <a:lnTo>
                        <a:pt x="1853" y="796"/>
                      </a:lnTo>
                      <a:lnTo>
                        <a:pt x="1837" y="744"/>
                      </a:lnTo>
                      <a:lnTo>
                        <a:pt x="1825" y="705"/>
                      </a:lnTo>
                      <a:lnTo>
                        <a:pt x="1808" y="655"/>
                      </a:lnTo>
                      <a:lnTo>
                        <a:pt x="1790" y="603"/>
                      </a:lnTo>
                      <a:lnTo>
                        <a:pt x="1777" y="562"/>
                      </a:lnTo>
                      <a:lnTo>
                        <a:pt x="1764" y="528"/>
                      </a:lnTo>
                      <a:lnTo>
                        <a:pt x="1749" y="489"/>
                      </a:lnTo>
                      <a:lnTo>
                        <a:pt x="1733" y="447"/>
                      </a:lnTo>
                      <a:lnTo>
                        <a:pt x="1716" y="410"/>
                      </a:lnTo>
                      <a:lnTo>
                        <a:pt x="1697" y="365"/>
                      </a:lnTo>
                      <a:lnTo>
                        <a:pt x="1707" y="386"/>
                      </a:lnTo>
                      <a:lnTo>
                        <a:pt x="1685" y="335"/>
                      </a:lnTo>
                      <a:lnTo>
                        <a:pt x="1668" y="301"/>
                      </a:lnTo>
                      <a:lnTo>
                        <a:pt x="1647" y="258"/>
                      </a:lnTo>
                      <a:lnTo>
                        <a:pt x="1632" y="225"/>
                      </a:lnTo>
                      <a:lnTo>
                        <a:pt x="1620" y="207"/>
                      </a:lnTo>
                      <a:lnTo>
                        <a:pt x="1593" y="163"/>
                      </a:lnTo>
                      <a:lnTo>
                        <a:pt x="1584" y="152"/>
                      </a:lnTo>
                      <a:lnTo>
                        <a:pt x="1573" y="137"/>
                      </a:lnTo>
                      <a:lnTo>
                        <a:pt x="1577" y="143"/>
                      </a:lnTo>
                      <a:lnTo>
                        <a:pt x="1606" y="185"/>
                      </a:lnTo>
                      <a:lnTo>
                        <a:pt x="1614" y="198"/>
                      </a:lnTo>
                      <a:lnTo>
                        <a:pt x="1597" y="173"/>
                      </a:lnTo>
                      <a:lnTo>
                        <a:pt x="1590" y="158"/>
                      </a:lnTo>
                      <a:lnTo>
                        <a:pt x="1561" y="115"/>
                      </a:lnTo>
                      <a:lnTo>
                        <a:pt x="1537" y="85"/>
                      </a:lnTo>
                      <a:lnTo>
                        <a:pt x="1513" y="57"/>
                      </a:lnTo>
                      <a:lnTo>
                        <a:pt x="1492" y="36"/>
                      </a:lnTo>
                      <a:lnTo>
                        <a:pt x="1471" y="19"/>
                      </a:lnTo>
                      <a:lnTo>
                        <a:pt x="1447" y="7"/>
                      </a:lnTo>
                      <a:lnTo>
                        <a:pt x="1415" y="2"/>
                      </a:lnTo>
                    </a:path>
                  </a:pathLst>
                </a:custGeom>
                <a:gradFill rotWithShape="0">
                  <a:gsLst>
                    <a:gs pos="0">
                      <a:srgbClr val="00A2DC"/>
                    </a:gs>
                    <a:gs pos="100000">
                      <a:srgbClr val="00A2DC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59" name="Freeform 43"/>
                <p:cNvSpPr>
                  <a:spLocks noChangeArrowheads="1"/>
                </p:cNvSpPr>
                <p:nvPr/>
              </p:nvSpPr>
              <p:spPr bwMode="auto">
                <a:xfrm>
                  <a:off x="5082208" y="3372197"/>
                  <a:ext cx="1588" cy="1946275"/>
                </a:xfrm>
                <a:custGeom>
                  <a:avLst/>
                  <a:gdLst>
                    <a:gd name="T0" fmla="*/ 0 w 1"/>
                    <a:gd name="T1" fmla="*/ 1226 h 1226"/>
                    <a:gd name="T2" fmla="*/ 0 w 1"/>
                    <a:gd name="T3" fmla="*/ 0 h 12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226">
                      <a:moveTo>
                        <a:pt x="0" y="1226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60" name="Rectangle 39"/>
                <p:cNvSpPr>
                  <a:spLocks noChangeArrowheads="1"/>
                </p:cNvSpPr>
                <p:nvPr/>
              </p:nvSpPr>
              <p:spPr bwMode="auto">
                <a:xfrm>
                  <a:off x="4771940" y="5329585"/>
                  <a:ext cx="729368" cy="45910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pPr algn="l"/>
                  <a:r>
                    <a:rPr lang="en-US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0,32</a:t>
                  </a:r>
                  <a:endParaRPr lang="en-US" sz="2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grpSp>
              <p:nvGrpSpPr>
                <p:cNvPr id="161" name="Group 489"/>
                <p:cNvGrpSpPr>
                  <a:grpSpLocks/>
                </p:cNvGrpSpPr>
                <p:nvPr/>
              </p:nvGrpSpPr>
              <p:grpSpPr bwMode="auto">
                <a:xfrm>
                  <a:off x="2067546" y="2068860"/>
                  <a:ext cx="4759325" cy="2952750"/>
                  <a:chOff x="1195" y="1177"/>
                  <a:chExt cx="2998" cy="1860"/>
                </a:xfrm>
              </p:grpSpPr>
              <p:sp>
                <p:nvSpPr>
                  <p:cNvPr id="168" name="Arc 490"/>
                  <p:cNvSpPr>
                    <a:spLocks/>
                  </p:cNvSpPr>
                  <p:nvPr/>
                </p:nvSpPr>
                <p:spPr bwMode="auto">
                  <a:xfrm rot="4500000">
                    <a:off x="2955" y="2310"/>
                    <a:ext cx="806" cy="270"/>
                  </a:xfrm>
                  <a:custGeom>
                    <a:avLst/>
                    <a:gdLst>
                      <a:gd name="G0" fmla="+- 0 0 0"/>
                      <a:gd name="G1" fmla="+- 0 0 0"/>
                      <a:gd name="G2" fmla="+- 21600 0 0"/>
                      <a:gd name="T0" fmla="*/ 19428 w 19428"/>
                      <a:gd name="T1" fmla="*/ 9440 h 21600"/>
                      <a:gd name="T2" fmla="*/ 0 w 19428"/>
                      <a:gd name="T3" fmla="*/ 21600 h 21600"/>
                      <a:gd name="T4" fmla="*/ 0 w 19428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9428" h="21600" fill="none" extrusionOk="0">
                        <a:moveTo>
                          <a:pt x="19427" y="9439"/>
                        </a:moveTo>
                        <a:cubicBezTo>
                          <a:pt x="15813" y="16878"/>
                          <a:pt x="8269" y="21599"/>
                          <a:pt x="0" y="21600"/>
                        </a:cubicBezTo>
                      </a:path>
                      <a:path w="19428" h="21600" stroke="0" extrusionOk="0">
                        <a:moveTo>
                          <a:pt x="19427" y="9439"/>
                        </a:moveTo>
                        <a:cubicBezTo>
                          <a:pt x="15813" y="16878"/>
                          <a:pt x="8269" y="21599"/>
                          <a:pt x="0" y="21600"/>
                        </a:cubicBez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12700" cap="rnd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7961" dir="13500000" algn="ctr" rotWithShape="0">
                            <a:srgbClr val="00000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pt-BR" b="1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69" name="Arc 491"/>
                  <p:cNvSpPr>
                    <a:spLocks/>
                  </p:cNvSpPr>
                  <p:nvPr/>
                </p:nvSpPr>
                <p:spPr bwMode="auto">
                  <a:xfrm rot="720000">
                    <a:off x="3466" y="2872"/>
                    <a:ext cx="727" cy="165"/>
                  </a:xfrm>
                  <a:custGeom>
                    <a:avLst/>
                    <a:gdLst>
                      <a:gd name="G0" fmla="+- 21038 0 0"/>
                      <a:gd name="G1" fmla="+- 0 0 0"/>
                      <a:gd name="G2" fmla="+- 21600 0 0"/>
                      <a:gd name="T0" fmla="*/ 18899 w 21038"/>
                      <a:gd name="T1" fmla="*/ 21494 h 21494"/>
                      <a:gd name="T2" fmla="*/ 0 w 21038"/>
                      <a:gd name="T3" fmla="*/ 4895 h 21494"/>
                      <a:gd name="T4" fmla="*/ 21038 w 21038"/>
                      <a:gd name="T5" fmla="*/ 0 h 214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038" h="21494" fill="none" extrusionOk="0">
                        <a:moveTo>
                          <a:pt x="18899" y="21493"/>
                        </a:moveTo>
                        <a:cubicBezTo>
                          <a:pt x="9695" y="20577"/>
                          <a:pt x="2096" y="13903"/>
                          <a:pt x="-1" y="4895"/>
                        </a:cubicBezTo>
                      </a:path>
                      <a:path w="21038" h="21494" stroke="0" extrusionOk="0">
                        <a:moveTo>
                          <a:pt x="18899" y="21493"/>
                        </a:moveTo>
                        <a:cubicBezTo>
                          <a:pt x="9695" y="20577"/>
                          <a:pt x="2096" y="13903"/>
                          <a:pt x="-1" y="4895"/>
                        </a:cubicBezTo>
                        <a:lnTo>
                          <a:pt x="21038" y="0"/>
                        </a:lnTo>
                        <a:close/>
                      </a:path>
                    </a:pathLst>
                  </a:custGeom>
                  <a:noFill/>
                  <a:ln w="12700" cap="rnd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7961" dir="13500000" algn="ctr" rotWithShape="0">
                            <a:srgbClr val="00000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pt-BR" b="1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0" name="Arc 492"/>
                  <p:cNvSpPr>
                    <a:spLocks/>
                  </p:cNvSpPr>
                  <p:nvPr/>
                </p:nvSpPr>
                <p:spPr bwMode="auto">
                  <a:xfrm rot="6300000">
                    <a:off x="1950" y="1543"/>
                    <a:ext cx="956" cy="224"/>
                  </a:xfrm>
                  <a:custGeom>
                    <a:avLst/>
                    <a:gdLst>
                      <a:gd name="G0" fmla="+- 21600 0 0"/>
                      <a:gd name="G1" fmla="+- 0 0 0"/>
                      <a:gd name="G2" fmla="+- 21600 0 0"/>
                      <a:gd name="T0" fmla="*/ 21600 w 21600"/>
                      <a:gd name="T1" fmla="*/ 21600 h 21600"/>
                      <a:gd name="T2" fmla="*/ 0 w 21600"/>
                      <a:gd name="T3" fmla="*/ 0 h 21600"/>
                      <a:gd name="T4" fmla="*/ 21600 w 21600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21600" y="21600"/>
                        </a:moveTo>
                        <a:cubicBezTo>
                          <a:pt x="9670" y="21600"/>
                          <a:pt x="0" y="11929"/>
                          <a:pt x="0" y="0"/>
                        </a:cubicBezTo>
                      </a:path>
                      <a:path w="21600" h="21600" stroke="0" extrusionOk="0">
                        <a:moveTo>
                          <a:pt x="21600" y="21600"/>
                        </a:moveTo>
                        <a:cubicBezTo>
                          <a:pt x="9670" y="21600"/>
                          <a:pt x="0" y="11929"/>
                          <a:pt x="0" y="0"/>
                        </a:cubicBezTo>
                        <a:lnTo>
                          <a:pt x="21600" y="0"/>
                        </a:lnTo>
                        <a:close/>
                      </a:path>
                    </a:pathLst>
                  </a:custGeom>
                  <a:noFill/>
                  <a:ln w="12700" cap="rnd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7961" dir="13500000" algn="ctr" rotWithShape="0">
                            <a:srgbClr val="00000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pt-BR" b="1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1" name="Arc 493"/>
                  <p:cNvSpPr>
                    <a:spLocks/>
                  </p:cNvSpPr>
                  <p:nvPr/>
                </p:nvSpPr>
                <p:spPr bwMode="auto">
                  <a:xfrm rot="16980000">
                    <a:off x="1574" y="2304"/>
                    <a:ext cx="790" cy="284"/>
                  </a:xfrm>
                  <a:custGeom>
                    <a:avLst/>
                    <a:gdLst>
                      <a:gd name="G0" fmla="+- 19433 0 0"/>
                      <a:gd name="G1" fmla="+- 0 0 0"/>
                      <a:gd name="G2" fmla="+- 21600 0 0"/>
                      <a:gd name="T0" fmla="*/ 19433 w 19433"/>
                      <a:gd name="T1" fmla="*/ 21600 h 21600"/>
                      <a:gd name="T2" fmla="*/ 0 w 19433"/>
                      <a:gd name="T3" fmla="*/ 9430 h 21600"/>
                      <a:gd name="T4" fmla="*/ 19433 w 19433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9433" h="21600" fill="none" extrusionOk="0">
                        <a:moveTo>
                          <a:pt x="19433" y="21600"/>
                        </a:moveTo>
                        <a:cubicBezTo>
                          <a:pt x="11159" y="21600"/>
                          <a:pt x="3612" y="16873"/>
                          <a:pt x="0" y="9429"/>
                        </a:cubicBezTo>
                      </a:path>
                      <a:path w="19433" h="21600" stroke="0" extrusionOk="0">
                        <a:moveTo>
                          <a:pt x="19433" y="21600"/>
                        </a:moveTo>
                        <a:cubicBezTo>
                          <a:pt x="11159" y="21600"/>
                          <a:pt x="3612" y="16873"/>
                          <a:pt x="0" y="9429"/>
                        </a:cubicBezTo>
                        <a:lnTo>
                          <a:pt x="19433" y="0"/>
                        </a:lnTo>
                        <a:close/>
                      </a:path>
                    </a:pathLst>
                  </a:custGeom>
                  <a:noFill/>
                  <a:ln w="12700" cap="rnd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pt-BR" b="1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2" name="Arc 494"/>
                  <p:cNvSpPr>
                    <a:spLocks/>
                  </p:cNvSpPr>
                  <p:nvPr/>
                </p:nvSpPr>
                <p:spPr bwMode="auto">
                  <a:xfrm rot="15300000">
                    <a:off x="2411" y="1545"/>
                    <a:ext cx="957" cy="225"/>
                  </a:xfrm>
                  <a:custGeom>
                    <a:avLst/>
                    <a:gdLst>
                      <a:gd name="G0" fmla="+- 0 0 0"/>
                      <a:gd name="G1" fmla="+- 96 0 0"/>
                      <a:gd name="G2" fmla="+- 21600 0 0"/>
                      <a:gd name="T0" fmla="*/ 21600 w 21600"/>
                      <a:gd name="T1" fmla="*/ 0 h 21696"/>
                      <a:gd name="T2" fmla="*/ 0 w 21600"/>
                      <a:gd name="T3" fmla="*/ 21696 h 21696"/>
                      <a:gd name="T4" fmla="*/ 0 w 21600"/>
                      <a:gd name="T5" fmla="*/ 96 h 216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96" fill="none" extrusionOk="0">
                        <a:moveTo>
                          <a:pt x="21599" y="0"/>
                        </a:moveTo>
                        <a:cubicBezTo>
                          <a:pt x="21599" y="32"/>
                          <a:pt x="21600" y="64"/>
                          <a:pt x="21600" y="96"/>
                        </a:cubicBezTo>
                        <a:cubicBezTo>
                          <a:pt x="21600" y="12025"/>
                          <a:pt x="11929" y="21695"/>
                          <a:pt x="0" y="21696"/>
                        </a:cubicBezTo>
                      </a:path>
                      <a:path w="21600" h="21696" stroke="0" extrusionOk="0">
                        <a:moveTo>
                          <a:pt x="21599" y="0"/>
                        </a:moveTo>
                        <a:cubicBezTo>
                          <a:pt x="21599" y="32"/>
                          <a:pt x="21600" y="64"/>
                          <a:pt x="21600" y="96"/>
                        </a:cubicBezTo>
                        <a:cubicBezTo>
                          <a:pt x="21600" y="12025"/>
                          <a:pt x="11929" y="21695"/>
                          <a:pt x="0" y="21696"/>
                        </a:cubicBezTo>
                        <a:lnTo>
                          <a:pt x="0" y="96"/>
                        </a:lnTo>
                        <a:close/>
                      </a:path>
                    </a:pathLst>
                  </a:custGeom>
                  <a:noFill/>
                  <a:ln w="12700" cap="rnd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pt-BR" b="1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  <p:sp>
                <p:nvSpPr>
                  <p:cNvPr id="173" name="Arc 495"/>
                  <p:cNvSpPr>
                    <a:spLocks/>
                  </p:cNvSpPr>
                  <p:nvPr/>
                </p:nvSpPr>
                <p:spPr bwMode="auto">
                  <a:xfrm rot="20700000">
                    <a:off x="1195" y="2859"/>
                    <a:ext cx="697" cy="164"/>
                  </a:xfrm>
                  <a:custGeom>
                    <a:avLst/>
                    <a:gdLst>
                      <a:gd name="G0" fmla="+- 0 0 0"/>
                      <a:gd name="G1" fmla="+- 0 0 0"/>
                      <a:gd name="G2" fmla="+- 21600 0 0"/>
                      <a:gd name="T0" fmla="*/ 20693 w 20693"/>
                      <a:gd name="T1" fmla="*/ 6194 h 21576"/>
                      <a:gd name="T2" fmla="*/ 1014 w 20693"/>
                      <a:gd name="T3" fmla="*/ 21576 h 21576"/>
                      <a:gd name="T4" fmla="*/ 0 w 20693"/>
                      <a:gd name="T5" fmla="*/ 0 h 215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0693" h="21576" fill="none" extrusionOk="0">
                        <a:moveTo>
                          <a:pt x="20692" y="6193"/>
                        </a:moveTo>
                        <a:cubicBezTo>
                          <a:pt x="18063" y="14978"/>
                          <a:pt x="10173" y="21145"/>
                          <a:pt x="1014" y="21576"/>
                        </a:cubicBezTo>
                      </a:path>
                      <a:path w="20693" h="21576" stroke="0" extrusionOk="0">
                        <a:moveTo>
                          <a:pt x="20692" y="6193"/>
                        </a:moveTo>
                        <a:cubicBezTo>
                          <a:pt x="18063" y="14978"/>
                          <a:pt x="10173" y="21145"/>
                          <a:pt x="1014" y="21576"/>
                        </a:cubicBez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12700" cap="rnd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pt-BR" b="1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endParaRPr>
                  </a:p>
                </p:txBody>
              </p:sp>
            </p:grpSp>
            <p:sp>
              <p:nvSpPr>
                <p:cNvPr id="162" name="Line 45"/>
                <p:cNvSpPr>
                  <a:spLocks noChangeShapeType="1"/>
                </p:cNvSpPr>
                <p:nvPr/>
              </p:nvSpPr>
              <p:spPr bwMode="auto">
                <a:xfrm>
                  <a:off x="3281983" y="3934172"/>
                  <a:ext cx="1035050" cy="568325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>
                  <a:outerShdw dist="17961" dir="2700000" algn="ctr" rotWithShape="0">
                    <a:srgbClr val="000000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63" name="Rectangle 46"/>
                <p:cNvSpPr>
                  <a:spLocks noChangeArrowheads="1"/>
                </p:cNvSpPr>
                <p:nvPr/>
              </p:nvSpPr>
              <p:spPr bwMode="auto">
                <a:xfrm>
                  <a:off x="1451596" y="3615085"/>
                  <a:ext cx="1931364" cy="4591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pPr algn="l"/>
                  <a:r>
                    <a:rPr lang="pt-BR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Área</a:t>
                  </a:r>
                  <a:r>
                    <a:rPr lang="en-US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</a:t>
                  </a:r>
                  <a:r>
                    <a:rPr lang="en-US" sz="2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= </a:t>
                  </a:r>
                  <a:r>
                    <a:rPr lang="en-US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0,7324</a:t>
                  </a:r>
                  <a:endParaRPr lang="en-US" sz="2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64" name="AutoShape 501"/>
                <p:cNvSpPr>
                  <a:spLocks noChangeArrowheads="1"/>
                </p:cNvSpPr>
                <p:nvPr/>
              </p:nvSpPr>
              <p:spPr bwMode="auto">
                <a:xfrm rot="5400000">
                  <a:off x="999158" y="2365722"/>
                  <a:ext cx="244475" cy="155575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66FFFF"/>
                </a:solidFill>
                <a:ln w="12700">
                  <a:solidFill>
                    <a:srgbClr val="66FFFF"/>
                  </a:solidFill>
                  <a:miter lim="800000"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5" name="Text Box 60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18370" y="2197002"/>
                      <a:ext cx="1714498" cy="12334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pt-BR" sz="2400" b="1" dirty="0" smtClean="0">
                          <a:solidFill>
                            <a:schemeClr val="bg1"/>
                          </a:solidFill>
                        </a:rPr>
                        <a:t>Distribuição</a:t>
                      </a:r>
                    </a:p>
                    <a:p>
                      <a:r>
                        <a:rPr lang="pt-BR" sz="2400" b="1" dirty="0" smtClean="0">
                          <a:solidFill>
                            <a:schemeClr val="bg1"/>
                          </a:solidFill>
                        </a:rPr>
                        <a:t>Amostral</a:t>
                      </a:r>
                    </a:p>
                    <a:p>
                      <a:r>
                        <a:rPr lang="pt-BR" sz="2400" b="1" dirty="0" smtClean="0">
                          <a:solidFill>
                            <a:schemeClr val="bg1"/>
                          </a:solidFill>
                        </a:rPr>
                        <a:t>de </a:t>
                      </a:r>
                      <a14:m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4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𝒑</m:t>
                              </m:r>
                            </m:e>
                          </m:acc>
                        </m:oMath>
                      </a14:m>
                      <a:endParaRPr lang="en-US" sz="2400" b="1" dirty="0">
                        <a:solidFill>
                          <a:schemeClr val="bg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65" name="Text Box 60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418370" y="2197002"/>
                      <a:ext cx="1714498" cy="1233488"/>
                    </a:xfrm>
                    <a:prstGeom prst="rect">
                      <a:avLst/>
                    </a:prstGeom>
                    <a:blipFill rotWithShape="1">
                      <a:blip r:embed="rId4"/>
                      <a:stretch>
                        <a:fillRect l="-5694" t="-3941" r="-4626" b="-7389"/>
                      </a:stretch>
                    </a:blipFill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r>
                        <a:rPr lang="pt-BR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6" name="Retângulo 165"/>
                    <p:cNvSpPr/>
                    <p:nvPr/>
                  </p:nvSpPr>
                  <p:spPr>
                    <a:xfrm>
                      <a:off x="5297476" y="2404330"/>
                      <a:ext cx="1966564" cy="494751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marL="114300" indent="0">
                        <a:buNone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pt-BR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sz="24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𝝈</m:t>
                                </m:r>
                              </m:e>
                              <m:sub>
                                <m:acc>
                                  <m:accPr>
                                    <m:chr m:val="̅"/>
                                    <m:ctrlPr>
                                      <a:rPr lang="pt-BR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pt-BR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𝒑</m:t>
                                    </m:r>
                                  </m:e>
                                </m:acc>
                              </m:sub>
                            </m:sSub>
                            <m:r>
                              <a:rPr lang="pt-BR" sz="24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=</m:t>
                            </m:r>
                            <m:r>
                              <a:rPr lang="pt-BR" sz="24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𝟎</m:t>
                            </m:r>
                            <m:r>
                              <a:rPr lang="pt-BR" sz="24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pt-BR" sz="24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𝟎𝟖𝟏</m:t>
                            </m:r>
                          </m:oMath>
                        </m:oMathPara>
                      </a14:m>
                      <a:endParaRPr lang="pt-BR" sz="2400" b="1" dirty="0">
                        <a:solidFill>
                          <a:schemeClr val="bg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66" name="Retângulo 16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297476" y="2404330"/>
                      <a:ext cx="1966564" cy="494751"/>
                    </a:xfrm>
                    <a:prstGeom prst="rect">
                      <a:avLst/>
                    </a:prstGeom>
                    <a:blipFill rotWithShape="1">
                      <a:blip r:embed="rId5"/>
                      <a:stretch>
                        <a:fillRect b="-6098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pt-BR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67" name="Line 42"/>
                <p:cNvSpPr>
                  <a:spLocks noChangeShapeType="1"/>
                </p:cNvSpPr>
                <p:nvPr/>
              </p:nvSpPr>
              <p:spPr bwMode="auto">
                <a:xfrm>
                  <a:off x="1915146" y="5208935"/>
                  <a:ext cx="5002212" cy="0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151" name="Freeform 476"/>
              <p:cNvSpPr>
                <a:spLocks noChangeArrowheads="1"/>
              </p:cNvSpPr>
              <p:nvPr/>
            </p:nvSpPr>
            <p:spPr bwMode="auto">
              <a:xfrm flipH="1">
                <a:off x="4380622" y="5181129"/>
                <a:ext cx="51863" cy="192087"/>
              </a:xfrm>
              <a:custGeom>
                <a:avLst/>
                <a:gdLst>
                  <a:gd name="T0" fmla="*/ 0 w 1"/>
                  <a:gd name="T1" fmla="*/ 0 h 2005"/>
                  <a:gd name="T2" fmla="*/ 0 w 1"/>
                  <a:gd name="T3" fmla="*/ 2005 h 20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005">
                    <a:moveTo>
                      <a:pt x="0" y="0"/>
                    </a:moveTo>
                    <a:lnTo>
                      <a:pt x="0" y="2005"/>
                    </a:lnTo>
                  </a:path>
                </a:pathLst>
              </a:cu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4" name="Object 452">
                  <a:hlinkClick r:id="" action="ppaction://ole?verb=0"/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4250036690"/>
                    </p:ext>
                  </p:extLst>
                </p:nvPr>
              </p:nvGraphicFramePr>
              <p:xfrm>
                <a:off x="7045215" y="5064472"/>
                <a:ext cx="209550" cy="288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08" name="Equation" r:id="rId6" imgW="176040" imgH="228600" progId="Equation.DSMT4">
                        <p:embed/>
                      </p:oleObj>
                    </mc:Choice>
                    <mc:Fallback>
                      <p:oleObj name="Equation" r:id="rId6" imgW="1760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45215" y="5064472"/>
                              <a:ext cx="209550" cy="288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127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4" name="Object 452">
                  <a:hlinkClick r:id="" action="ppaction://ole?verb=0"/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4250036690"/>
                    </p:ext>
                  </p:extLst>
                </p:nvPr>
              </p:nvGraphicFramePr>
              <p:xfrm>
                <a:off x="7045215" y="5064472"/>
                <a:ext cx="209550" cy="288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00" name="Equation" r:id="rId8" imgW="176040" imgH="228600" progId="Equation.DSMT4">
                        <p:embed/>
                      </p:oleObj>
                    </mc:Choice>
                    <mc:Fallback>
                      <p:oleObj name="Equation" r:id="rId8" imgW="1760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45215" y="5064472"/>
                              <a:ext cx="209550" cy="288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253177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pt-BR" sz="4400" dirty="0"/>
                  <a:t>Amostragem da Distribuição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endParaRPr lang="pt-BR" sz="4400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3200" t="-23404" r="-800" b="-797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pt-BR" dirty="0" smtClean="0"/>
              <a:t>Passo 3: calcular o valor </a:t>
            </a:r>
            <a:r>
              <a:rPr lang="pt-BR" i="1" dirty="0" smtClean="0"/>
              <a:t>z</a:t>
            </a:r>
            <a:r>
              <a:rPr lang="pt-BR" dirty="0" smtClean="0"/>
              <a:t> para o valor</a:t>
            </a:r>
            <a:r>
              <a:rPr lang="pt-BR" b="1" dirty="0" smtClean="0"/>
              <a:t> inferior </a:t>
            </a:r>
            <a:r>
              <a:rPr lang="pt-BR" dirty="0" smtClean="0"/>
              <a:t>do intervalo</a:t>
            </a:r>
          </a:p>
          <a:p>
            <a:pPr marL="114300" indent="0" algn="ctr">
              <a:buNone/>
            </a:pPr>
            <a:r>
              <a:rPr lang="pt-BR" i="1" dirty="0" smtClean="0"/>
              <a:t>z</a:t>
            </a:r>
            <a:r>
              <a:rPr lang="pt-BR" dirty="0" smtClean="0"/>
              <a:t> = (0,22 – 0,27)/0,081 = -0,62</a:t>
            </a:r>
          </a:p>
          <a:p>
            <a:r>
              <a:rPr lang="pt-BR" dirty="0" smtClean="0"/>
              <a:t>Passo 4: encontrar a área abaixo da curva a esquerda do ponto </a:t>
            </a:r>
            <a:r>
              <a:rPr lang="pt-BR" b="1" dirty="0" smtClean="0"/>
              <a:t>inferior</a:t>
            </a:r>
            <a:endParaRPr lang="pt-BR" dirty="0" smtClean="0"/>
          </a:p>
          <a:p>
            <a:pPr marL="114300" indent="0" algn="ctr">
              <a:buNone/>
            </a:pPr>
            <a:r>
              <a:rPr lang="pt-BR" i="1" dirty="0" smtClean="0"/>
              <a:t>P</a:t>
            </a:r>
            <a:r>
              <a:rPr lang="pt-BR" dirty="0" smtClean="0"/>
              <a:t>(</a:t>
            </a:r>
            <a:r>
              <a:rPr lang="pt-BR" i="1" dirty="0" smtClean="0"/>
              <a:t>z</a:t>
            </a:r>
            <a:r>
              <a:rPr lang="pt-BR" dirty="0" smtClean="0"/>
              <a:t> ≤ -0,62) = </a:t>
            </a:r>
            <a:r>
              <a:rPr lang="pt-BR" i="1" dirty="0"/>
              <a:t>P</a:t>
            </a:r>
            <a:r>
              <a:rPr lang="pt-BR" dirty="0"/>
              <a:t>(</a:t>
            </a:r>
            <a:r>
              <a:rPr lang="pt-BR" i="1" dirty="0"/>
              <a:t>z</a:t>
            </a:r>
            <a:r>
              <a:rPr lang="pt-BR" dirty="0"/>
              <a:t> </a:t>
            </a:r>
            <a:r>
              <a:rPr lang="pt-BR" dirty="0" smtClean="0"/>
              <a:t>≥ 0,62)</a:t>
            </a:r>
          </a:p>
          <a:p>
            <a:pPr marL="114300" indent="0" algn="ctr">
              <a:buNone/>
            </a:pPr>
            <a:r>
              <a:rPr lang="pt-BR" dirty="0" smtClean="0"/>
              <a:t>= 1 - </a:t>
            </a:r>
            <a:r>
              <a:rPr lang="pt-BR" i="1" dirty="0"/>
              <a:t>P</a:t>
            </a:r>
            <a:r>
              <a:rPr lang="pt-BR" dirty="0"/>
              <a:t>(</a:t>
            </a:r>
            <a:r>
              <a:rPr lang="pt-BR" i="1" dirty="0"/>
              <a:t>z</a:t>
            </a:r>
            <a:r>
              <a:rPr lang="pt-BR" dirty="0"/>
              <a:t> </a:t>
            </a:r>
            <a:r>
              <a:rPr lang="pt-BR" dirty="0" smtClean="0"/>
              <a:t>≤ </a:t>
            </a:r>
            <a:r>
              <a:rPr lang="pt-BR" dirty="0"/>
              <a:t>0,62)</a:t>
            </a:r>
            <a:endParaRPr lang="pt-BR" dirty="0" smtClean="0"/>
          </a:p>
          <a:p>
            <a:pPr marL="114300" indent="0" algn="ctr">
              <a:buNone/>
            </a:pPr>
            <a:r>
              <a:rPr lang="pt-BR" dirty="0" smtClean="0"/>
              <a:t>= 1 - 0,7324</a:t>
            </a:r>
            <a:endParaRPr lang="pt-BR" dirty="0"/>
          </a:p>
          <a:p>
            <a:pPr marL="114300" indent="0" algn="ctr">
              <a:buNone/>
            </a:pPr>
            <a:r>
              <a:rPr lang="pt-BR" dirty="0" smtClean="0"/>
              <a:t>= 0,2676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4</a:t>
            </a:fld>
            <a:endParaRPr lang="pt-BR"/>
          </a:p>
        </p:txBody>
      </p:sp>
      <p:grpSp>
        <p:nvGrpSpPr>
          <p:cNvPr id="5" name="Group 452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6" name="Freeform 453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454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455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456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457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458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459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460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461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462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463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464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465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466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467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468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469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470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471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472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473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474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475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476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477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478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479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480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481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482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483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484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485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486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87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88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489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490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91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492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93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94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495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496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497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498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499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500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01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02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503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504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05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506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507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508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509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510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511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512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513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514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515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516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517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518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519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520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521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522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523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524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525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526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527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528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529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530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531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532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533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534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535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536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537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538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539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540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541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542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543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544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545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546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547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548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549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550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551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552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553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554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555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556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557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558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559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560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561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562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563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564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565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566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567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568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569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570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571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572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573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574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575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576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577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578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579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580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581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582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583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584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585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586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587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588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589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3" name="Group 590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145" name="Freeform 591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592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593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Freeform 594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1044561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pt-BR" sz="4400" dirty="0"/>
                  <a:t>Amostragem da Distribuição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endParaRPr lang="pt-BR" sz="4400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3200" t="-23404" r="-800" b="-797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5</a:t>
            </a:fld>
            <a:endParaRPr lang="pt-BR"/>
          </a:p>
        </p:txBody>
      </p:sp>
      <p:grpSp>
        <p:nvGrpSpPr>
          <p:cNvPr id="5" name="Group 452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6" name="Freeform 453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454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455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456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457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458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459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460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461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462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463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464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465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466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467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468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469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470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471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472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473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474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475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476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477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478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479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480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481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482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483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484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485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486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87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88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489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490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91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492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93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94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495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496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497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498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499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500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01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02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503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504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05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506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507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508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509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510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511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512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513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514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515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516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517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518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519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520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521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522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523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524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525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526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527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528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529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530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531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532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533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534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535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536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537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538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539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540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541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542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543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544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545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546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547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548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549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550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551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552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553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554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555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556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557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558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559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560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561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562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563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564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565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566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567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568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569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570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571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572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573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574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575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576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577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578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579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580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581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582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583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584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585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586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587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588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589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3" name="Group 590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145" name="Freeform 591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592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593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Freeform 594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48" name="Grupo 147"/>
          <p:cNvGrpSpPr/>
          <p:nvPr/>
        </p:nvGrpSpPr>
        <p:grpSpPr>
          <a:xfrm>
            <a:off x="1043608" y="1876772"/>
            <a:ext cx="6556375" cy="4000500"/>
            <a:chOff x="1043608" y="1876772"/>
            <a:chExt cx="6556375" cy="4000500"/>
          </a:xfrm>
        </p:grpSpPr>
        <p:grpSp>
          <p:nvGrpSpPr>
            <p:cNvPr id="3" name="Grupo 2"/>
            <p:cNvGrpSpPr/>
            <p:nvPr/>
          </p:nvGrpSpPr>
          <p:grpSpPr>
            <a:xfrm>
              <a:off x="1043608" y="1876772"/>
              <a:ext cx="6556375" cy="4000500"/>
              <a:chOff x="1043608" y="1876772"/>
              <a:chExt cx="6556375" cy="4000500"/>
            </a:xfrm>
          </p:grpSpPr>
          <p:sp>
            <p:nvSpPr>
              <p:cNvPr id="176" name="Rectangle 456"/>
              <p:cNvSpPr>
                <a:spLocks noChangeArrowheads="1"/>
              </p:cNvSpPr>
              <p:nvPr/>
            </p:nvSpPr>
            <p:spPr bwMode="auto">
              <a:xfrm>
                <a:off x="1256333" y="1876772"/>
                <a:ext cx="6343650" cy="4000500"/>
              </a:xfrm>
              <a:prstGeom prst="rect">
                <a:avLst/>
              </a:prstGeom>
              <a:gradFill rotWithShape="0">
                <a:gsLst>
                  <a:gs pos="0">
                    <a:srgbClr val="006699">
                      <a:gamma/>
                      <a:shade val="46275"/>
                      <a:invGamma/>
                    </a:srgbClr>
                  </a:gs>
                  <a:gs pos="50000">
                    <a:srgbClr val="006699"/>
                  </a:gs>
                  <a:gs pos="100000">
                    <a:srgbClr val="006699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71842" dir="2700000" algn="ctr" rotWithShape="0">
                  <a:schemeClr val="bg1"/>
                </a:outerShdw>
              </a:effec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8" name="Rectangle 459"/>
              <p:cNvSpPr>
                <a:spLocks noChangeArrowheads="1"/>
              </p:cNvSpPr>
              <p:nvPr/>
            </p:nvSpPr>
            <p:spPr bwMode="auto">
              <a:xfrm>
                <a:off x="3347864" y="5329585"/>
                <a:ext cx="729368" cy="4591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4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0,22</a:t>
                </a:r>
                <a:endPara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" name="Rectangle 460"/>
              <p:cNvSpPr>
                <a:spLocks noChangeArrowheads="1"/>
              </p:cNvSpPr>
              <p:nvPr/>
            </p:nvSpPr>
            <p:spPr bwMode="auto">
              <a:xfrm>
                <a:off x="4099546" y="5329585"/>
                <a:ext cx="729368" cy="4591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4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0,27</a:t>
                </a:r>
                <a:endPara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81" name="Rectangle 462"/>
              <p:cNvSpPr>
                <a:spLocks noChangeArrowheads="1"/>
              </p:cNvSpPr>
              <p:nvPr/>
            </p:nvSpPr>
            <p:spPr bwMode="auto">
              <a:xfrm>
                <a:off x="1527796" y="3500785"/>
                <a:ext cx="1931364" cy="4591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pt-BR" sz="24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Área</a:t>
                </a:r>
                <a:r>
                  <a:rPr lang="en-US" sz="24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= </a:t>
                </a:r>
                <a:r>
                  <a:rPr lang="en-US" sz="24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0,2676</a:t>
                </a:r>
                <a:endPara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85" name="Freeform 467"/>
              <p:cNvSpPr>
                <a:spLocks/>
              </p:cNvSpPr>
              <p:nvPr/>
            </p:nvSpPr>
            <p:spPr bwMode="auto">
              <a:xfrm>
                <a:off x="2169146" y="2140297"/>
                <a:ext cx="4503737" cy="3063875"/>
              </a:xfrm>
              <a:custGeom>
                <a:avLst/>
                <a:gdLst>
                  <a:gd name="T0" fmla="*/ 1335 w 2837"/>
                  <a:gd name="T1" fmla="*/ 22 h 1930"/>
                  <a:gd name="T2" fmla="*/ 1248 w 2837"/>
                  <a:gd name="T3" fmla="*/ 112 h 1930"/>
                  <a:gd name="T4" fmla="*/ 1187 w 2837"/>
                  <a:gd name="T5" fmla="*/ 216 h 1930"/>
                  <a:gd name="T6" fmla="*/ 1127 w 2837"/>
                  <a:gd name="T7" fmla="*/ 330 h 1930"/>
                  <a:gd name="T8" fmla="*/ 1083 w 2837"/>
                  <a:gd name="T9" fmla="*/ 434 h 1930"/>
                  <a:gd name="T10" fmla="*/ 1041 w 2837"/>
                  <a:gd name="T11" fmla="*/ 538 h 1930"/>
                  <a:gd name="T12" fmla="*/ 1003 w 2837"/>
                  <a:gd name="T13" fmla="*/ 650 h 1930"/>
                  <a:gd name="T14" fmla="*/ 967 w 2837"/>
                  <a:gd name="T15" fmla="*/ 758 h 1930"/>
                  <a:gd name="T16" fmla="*/ 939 w 2837"/>
                  <a:gd name="T17" fmla="*/ 870 h 1930"/>
                  <a:gd name="T18" fmla="*/ 911 w 2837"/>
                  <a:gd name="T19" fmla="*/ 980 h 1930"/>
                  <a:gd name="T20" fmla="*/ 879 w 2837"/>
                  <a:gd name="T21" fmla="*/ 1082 h 1930"/>
                  <a:gd name="T22" fmla="*/ 837 w 2837"/>
                  <a:gd name="T23" fmla="*/ 1200 h 1930"/>
                  <a:gd name="T24" fmla="*/ 796 w 2837"/>
                  <a:gd name="T25" fmla="*/ 1296 h 1930"/>
                  <a:gd name="T26" fmla="*/ 738 w 2837"/>
                  <a:gd name="T27" fmla="*/ 1414 h 1930"/>
                  <a:gd name="T28" fmla="*/ 672 w 2837"/>
                  <a:gd name="T29" fmla="*/ 1527 h 1930"/>
                  <a:gd name="T30" fmla="*/ 588 w 2837"/>
                  <a:gd name="T31" fmla="*/ 1624 h 1930"/>
                  <a:gd name="T32" fmla="*/ 480 w 2837"/>
                  <a:gd name="T33" fmla="*/ 1698 h 1930"/>
                  <a:gd name="T34" fmla="*/ 379 w 2837"/>
                  <a:gd name="T35" fmla="*/ 1750 h 1930"/>
                  <a:gd name="T36" fmla="*/ 276 w 2837"/>
                  <a:gd name="T37" fmla="*/ 1792 h 1930"/>
                  <a:gd name="T38" fmla="*/ 184 w 2837"/>
                  <a:gd name="T39" fmla="*/ 1828 h 1930"/>
                  <a:gd name="T40" fmla="*/ 60 w 2837"/>
                  <a:gd name="T41" fmla="*/ 1868 h 1930"/>
                  <a:gd name="T42" fmla="*/ 1 w 2837"/>
                  <a:gd name="T43" fmla="*/ 1904 h 1930"/>
                  <a:gd name="T44" fmla="*/ 2837 w 2837"/>
                  <a:gd name="T45" fmla="*/ 1928 h 1930"/>
                  <a:gd name="T46" fmla="*/ 2783 w 2837"/>
                  <a:gd name="T47" fmla="*/ 1864 h 1930"/>
                  <a:gd name="T48" fmla="*/ 2715 w 2837"/>
                  <a:gd name="T49" fmla="*/ 1848 h 1930"/>
                  <a:gd name="T50" fmla="*/ 2573 w 2837"/>
                  <a:gd name="T51" fmla="*/ 1802 h 1930"/>
                  <a:gd name="T52" fmla="*/ 2449 w 2837"/>
                  <a:gd name="T53" fmla="*/ 1758 h 1930"/>
                  <a:gd name="T54" fmla="*/ 2331 w 2837"/>
                  <a:gd name="T55" fmla="*/ 1700 h 1930"/>
                  <a:gd name="T56" fmla="*/ 2280 w 2837"/>
                  <a:gd name="T57" fmla="*/ 1668 h 1930"/>
                  <a:gd name="T58" fmla="*/ 2197 w 2837"/>
                  <a:gd name="T59" fmla="*/ 1594 h 1930"/>
                  <a:gd name="T60" fmla="*/ 2131 w 2837"/>
                  <a:gd name="T61" fmla="*/ 1504 h 1930"/>
                  <a:gd name="T62" fmla="*/ 2069 w 2837"/>
                  <a:gd name="T63" fmla="*/ 1404 h 1930"/>
                  <a:gd name="T64" fmla="*/ 2035 w 2837"/>
                  <a:gd name="T65" fmla="*/ 1336 h 1930"/>
                  <a:gd name="T66" fmla="*/ 1975 w 2837"/>
                  <a:gd name="T67" fmla="*/ 1206 h 1930"/>
                  <a:gd name="T68" fmla="*/ 1941 w 2837"/>
                  <a:gd name="T69" fmla="*/ 1118 h 1930"/>
                  <a:gd name="T70" fmla="*/ 1913 w 2837"/>
                  <a:gd name="T71" fmla="*/ 1028 h 1930"/>
                  <a:gd name="T72" fmla="*/ 1875 w 2837"/>
                  <a:gd name="T73" fmla="*/ 903 h 1930"/>
                  <a:gd name="T74" fmla="*/ 1842 w 2837"/>
                  <a:gd name="T75" fmla="*/ 798 h 1930"/>
                  <a:gd name="T76" fmla="*/ 1797 w 2837"/>
                  <a:gd name="T77" fmla="*/ 660 h 1930"/>
                  <a:gd name="T78" fmla="*/ 1753 w 2837"/>
                  <a:gd name="T79" fmla="*/ 526 h 1930"/>
                  <a:gd name="T80" fmla="*/ 1709 w 2837"/>
                  <a:gd name="T81" fmla="*/ 412 h 1930"/>
                  <a:gd name="T82" fmla="*/ 1673 w 2837"/>
                  <a:gd name="T83" fmla="*/ 332 h 1930"/>
                  <a:gd name="T84" fmla="*/ 1620 w 2837"/>
                  <a:gd name="T85" fmla="*/ 228 h 1930"/>
                  <a:gd name="T86" fmla="*/ 1578 w 2837"/>
                  <a:gd name="T87" fmla="*/ 156 h 1930"/>
                  <a:gd name="T88" fmla="*/ 1601 w 2837"/>
                  <a:gd name="T89" fmla="*/ 190 h 1930"/>
                  <a:gd name="T90" fmla="*/ 1565 w 2837"/>
                  <a:gd name="T91" fmla="*/ 136 h 1930"/>
                  <a:gd name="T92" fmla="*/ 1499 w 2837"/>
                  <a:gd name="T93" fmla="*/ 56 h 1930"/>
                  <a:gd name="T94" fmla="*/ 1433 w 2837"/>
                  <a:gd name="T95" fmla="*/ 6 h 19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837" h="1930">
                    <a:moveTo>
                      <a:pt x="1407" y="0"/>
                    </a:moveTo>
                    <a:lnTo>
                      <a:pt x="1371" y="2"/>
                    </a:lnTo>
                    <a:lnTo>
                      <a:pt x="1335" y="22"/>
                    </a:lnTo>
                    <a:lnTo>
                      <a:pt x="1304" y="48"/>
                    </a:lnTo>
                    <a:lnTo>
                      <a:pt x="1279" y="74"/>
                    </a:lnTo>
                    <a:lnTo>
                      <a:pt x="1248" y="112"/>
                    </a:lnTo>
                    <a:lnTo>
                      <a:pt x="1224" y="148"/>
                    </a:lnTo>
                    <a:lnTo>
                      <a:pt x="1206" y="178"/>
                    </a:lnTo>
                    <a:lnTo>
                      <a:pt x="1187" y="216"/>
                    </a:lnTo>
                    <a:lnTo>
                      <a:pt x="1164" y="250"/>
                    </a:lnTo>
                    <a:lnTo>
                      <a:pt x="1149" y="290"/>
                    </a:lnTo>
                    <a:lnTo>
                      <a:pt x="1127" y="330"/>
                    </a:lnTo>
                    <a:lnTo>
                      <a:pt x="1111" y="370"/>
                    </a:lnTo>
                    <a:lnTo>
                      <a:pt x="1097" y="404"/>
                    </a:lnTo>
                    <a:lnTo>
                      <a:pt x="1083" y="434"/>
                    </a:lnTo>
                    <a:lnTo>
                      <a:pt x="1069" y="466"/>
                    </a:lnTo>
                    <a:lnTo>
                      <a:pt x="1055" y="502"/>
                    </a:lnTo>
                    <a:lnTo>
                      <a:pt x="1041" y="538"/>
                    </a:lnTo>
                    <a:lnTo>
                      <a:pt x="1027" y="580"/>
                    </a:lnTo>
                    <a:lnTo>
                      <a:pt x="1013" y="614"/>
                    </a:lnTo>
                    <a:lnTo>
                      <a:pt x="1003" y="650"/>
                    </a:lnTo>
                    <a:lnTo>
                      <a:pt x="989" y="686"/>
                    </a:lnTo>
                    <a:lnTo>
                      <a:pt x="977" y="724"/>
                    </a:lnTo>
                    <a:lnTo>
                      <a:pt x="967" y="758"/>
                    </a:lnTo>
                    <a:lnTo>
                      <a:pt x="957" y="792"/>
                    </a:lnTo>
                    <a:lnTo>
                      <a:pt x="949" y="830"/>
                    </a:lnTo>
                    <a:lnTo>
                      <a:pt x="939" y="870"/>
                    </a:lnTo>
                    <a:lnTo>
                      <a:pt x="931" y="904"/>
                    </a:lnTo>
                    <a:lnTo>
                      <a:pt x="921" y="942"/>
                    </a:lnTo>
                    <a:lnTo>
                      <a:pt x="911" y="980"/>
                    </a:lnTo>
                    <a:lnTo>
                      <a:pt x="903" y="1012"/>
                    </a:lnTo>
                    <a:lnTo>
                      <a:pt x="891" y="1050"/>
                    </a:lnTo>
                    <a:lnTo>
                      <a:pt x="879" y="1082"/>
                    </a:lnTo>
                    <a:lnTo>
                      <a:pt x="864" y="1131"/>
                    </a:lnTo>
                    <a:lnTo>
                      <a:pt x="849" y="1168"/>
                    </a:lnTo>
                    <a:lnTo>
                      <a:pt x="837" y="1200"/>
                    </a:lnTo>
                    <a:lnTo>
                      <a:pt x="821" y="1236"/>
                    </a:lnTo>
                    <a:lnTo>
                      <a:pt x="808" y="1272"/>
                    </a:lnTo>
                    <a:lnTo>
                      <a:pt x="796" y="1296"/>
                    </a:lnTo>
                    <a:lnTo>
                      <a:pt x="777" y="1336"/>
                    </a:lnTo>
                    <a:lnTo>
                      <a:pt x="761" y="1374"/>
                    </a:lnTo>
                    <a:lnTo>
                      <a:pt x="738" y="1414"/>
                    </a:lnTo>
                    <a:lnTo>
                      <a:pt x="719" y="1454"/>
                    </a:lnTo>
                    <a:lnTo>
                      <a:pt x="696" y="1492"/>
                    </a:lnTo>
                    <a:lnTo>
                      <a:pt x="672" y="1527"/>
                    </a:lnTo>
                    <a:lnTo>
                      <a:pt x="645" y="1557"/>
                    </a:lnTo>
                    <a:lnTo>
                      <a:pt x="624" y="1588"/>
                    </a:lnTo>
                    <a:lnTo>
                      <a:pt x="588" y="1624"/>
                    </a:lnTo>
                    <a:lnTo>
                      <a:pt x="567" y="1641"/>
                    </a:lnTo>
                    <a:lnTo>
                      <a:pt x="534" y="1666"/>
                    </a:lnTo>
                    <a:lnTo>
                      <a:pt x="480" y="1698"/>
                    </a:lnTo>
                    <a:lnTo>
                      <a:pt x="441" y="1722"/>
                    </a:lnTo>
                    <a:lnTo>
                      <a:pt x="411" y="1736"/>
                    </a:lnTo>
                    <a:lnTo>
                      <a:pt x="379" y="1750"/>
                    </a:lnTo>
                    <a:lnTo>
                      <a:pt x="345" y="1766"/>
                    </a:lnTo>
                    <a:lnTo>
                      <a:pt x="312" y="1780"/>
                    </a:lnTo>
                    <a:lnTo>
                      <a:pt x="276" y="1792"/>
                    </a:lnTo>
                    <a:lnTo>
                      <a:pt x="255" y="1797"/>
                    </a:lnTo>
                    <a:lnTo>
                      <a:pt x="225" y="1809"/>
                    </a:lnTo>
                    <a:lnTo>
                      <a:pt x="184" y="1828"/>
                    </a:lnTo>
                    <a:lnTo>
                      <a:pt x="144" y="1840"/>
                    </a:lnTo>
                    <a:lnTo>
                      <a:pt x="97" y="1856"/>
                    </a:lnTo>
                    <a:lnTo>
                      <a:pt x="60" y="1868"/>
                    </a:lnTo>
                    <a:lnTo>
                      <a:pt x="27" y="1876"/>
                    </a:lnTo>
                    <a:lnTo>
                      <a:pt x="3" y="1884"/>
                    </a:lnTo>
                    <a:lnTo>
                      <a:pt x="1" y="1904"/>
                    </a:lnTo>
                    <a:lnTo>
                      <a:pt x="0" y="1926"/>
                    </a:lnTo>
                    <a:lnTo>
                      <a:pt x="1" y="1930"/>
                    </a:lnTo>
                    <a:lnTo>
                      <a:pt x="2837" y="1928"/>
                    </a:lnTo>
                    <a:lnTo>
                      <a:pt x="2835" y="1902"/>
                    </a:lnTo>
                    <a:lnTo>
                      <a:pt x="2835" y="1880"/>
                    </a:lnTo>
                    <a:lnTo>
                      <a:pt x="2783" y="1864"/>
                    </a:lnTo>
                    <a:lnTo>
                      <a:pt x="2745" y="1856"/>
                    </a:lnTo>
                    <a:lnTo>
                      <a:pt x="2689" y="1838"/>
                    </a:lnTo>
                    <a:lnTo>
                      <a:pt x="2715" y="1848"/>
                    </a:lnTo>
                    <a:lnTo>
                      <a:pt x="2653" y="1830"/>
                    </a:lnTo>
                    <a:lnTo>
                      <a:pt x="2617" y="1818"/>
                    </a:lnTo>
                    <a:lnTo>
                      <a:pt x="2573" y="1802"/>
                    </a:lnTo>
                    <a:lnTo>
                      <a:pt x="2525" y="1786"/>
                    </a:lnTo>
                    <a:lnTo>
                      <a:pt x="2481" y="1768"/>
                    </a:lnTo>
                    <a:lnTo>
                      <a:pt x="2449" y="1758"/>
                    </a:lnTo>
                    <a:lnTo>
                      <a:pt x="2409" y="1740"/>
                    </a:lnTo>
                    <a:lnTo>
                      <a:pt x="2370" y="1722"/>
                    </a:lnTo>
                    <a:lnTo>
                      <a:pt x="2331" y="1700"/>
                    </a:lnTo>
                    <a:lnTo>
                      <a:pt x="2311" y="1686"/>
                    </a:lnTo>
                    <a:lnTo>
                      <a:pt x="2295" y="1676"/>
                    </a:lnTo>
                    <a:lnTo>
                      <a:pt x="2280" y="1668"/>
                    </a:lnTo>
                    <a:lnTo>
                      <a:pt x="2257" y="1648"/>
                    </a:lnTo>
                    <a:lnTo>
                      <a:pt x="2232" y="1624"/>
                    </a:lnTo>
                    <a:lnTo>
                      <a:pt x="2197" y="1594"/>
                    </a:lnTo>
                    <a:lnTo>
                      <a:pt x="2179" y="1570"/>
                    </a:lnTo>
                    <a:lnTo>
                      <a:pt x="2159" y="1542"/>
                    </a:lnTo>
                    <a:lnTo>
                      <a:pt x="2131" y="1504"/>
                    </a:lnTo>
                    <a:lnTo>
                      <a:pt x="2112" y="1468"/>
                    </a:lnTo>
                    <a:lnTo>
                      <a:pt x="2088" y="1432"/>
                    </a:lnTo>
                    <a:lnTo>
                      <a:pt x="2069" y="1404"/>
                    </a:lnTo>
                    <a:lnTo>
                      <a:pt x="2051" y="1364"/>
                    </a:lnTo>
                    <a:lnTo>
                      <a:pt x="2019" y="1308"/>
                    </a:lnTo>
                    <a:lnTo>
                      <a:pt x="2035" y="1336"/>
                    </a:lnTo>
                    <a:lnTo>
                      <a:pt x="2004" y="1278"/>
                    </a:lnTo>
                    <a:lnTo>
                      <a:pt x="1992" y="1240"/>
                    </a:lnTo>
                    <a:lnTo>
                      <a:pt x="1975" y="1206"/>
                    </a:lnTo>
                    <a:lnTo>
                      <a:pt x="1965" y="1172"/>
                    </a:lnTo>
                    <a:lnTo>
                      <a:pt x="1951" y="1144"/>
                    </a:lnTo>
                    <a:lnTo>
                      <a:pt x="1941" y="1118"/>
                    </a:lnTo>
                    <a:lnTo>
                      <a:pt x="1935" y="1096"/>
                    </a:lnTo>
                    <a:lnTo>
                      <a:pt x="1925" y="1064"/>
                    </a:lnTo>
                    <a:lnTo>
                      <a:pt x="1913" y="1028"/>
                    </a:lnTo>
                    <a:lnTo>
                      <a:pt x="1899" y="986"/>
                    </a:lnTo>
                    <a:lnTo>
                      <a:pt x="1887" y="940"/>
                    </a:lnTo>
                    <a:lnTo>
                      <a:pt x="1875" y="903"/>
                    </a:lnTo>
                    <a:lnTo>
                      <a:pt x="1861" y="862"/>
                    </a:lnTo>
                    <a:lnTo>
                      <a:pt x="1849" y="824"/>
                    </a:lnTo>
                    <a:lnTo>
                      <a:pt x="1842" y="798"/>
                    </a:lnTo>
                    <a:lnTo>
                      <a:pt x="1829" y="754"/>
                    </a:lnTo>
                    <a:lnTo>
                      <a:pt x="1815" y="710"/>
                    </a:lnTo>
                    <a:lnTo>
                      <a:pt x="1797" y="660"/>
                    </a:lnTo>
                    <a:lnTo>
                      <a:pt x="1779" y="603"/>
                    </a:lnTo>
                    <a:lnTo>
                      <a:pt x="1765" y="562"/>
                    </a:lnTo>
                    <a:lnTo>
                      <a:pt x="1753" y="526"/>
                    </a:lnTo>
                    <a:lnTo>
                      <a:pt x="1737" y="484"/>
                    </a:lnTo>
                    <a:lnTo>
                      <a:pt x="1722" y="453"/>
                    </a:lnTo>
                    <a:lnTo>
                      <a:pt x="1709" y="412"/>
                    </a:lnTo>
                    <a:lnTo>
                      <a:pt x="1695" y="390"/>
                    </a:lnTo>
                    <a:lnTo>
                      <a:pt x="1685" y="362"/>
                    </a:lnTo>
                    <a:lnTo>
                      <a:pt x="1673" y="332"/>
                    </a:lnTo>
                    <a:lnTo>
                      <a:pt x="1656" y="304"/>
                    </a:lnTo>
                    <a:lnTo>
                      <a:pt x="1637" y="264"/>
                    </a:lnTo>
                    <a:lnTo>
                      <a:pt x="1620" y="228"/>
                    </a:lnTo>
                    <a:lnTo>
                      <a:pt x="1609" y="208"/>
                    </a:lnTo>
                    <a:lnTo>
                      <a:pt x="1583" y="162"/>
                    </a:lnTo>
                    <a:lnTo>
                      <a:pt x="1578" y="156"/>
                    </a:lnTo>
                    <a:lnTo>
                      <a:pt x="1569" y="142"/>
                    </a:lnTo>
                    <a:lnTo>
                      <a:pt x="1569" y="140"/>
                    </a:lnTo>
                    <a:lnTo>
                      <a:pt x="1601" y="190"/>
                    </a:lnTo>
                    <a:lnTo>
                      <a:pt x="1593" y="186"/>
                    </a:lnTo>
                    <a:lnTo>
                      <a:pt x="1589" y="170"/>
                    </a:lnTo>
                    <a:lnTo>
                      <a:pt x="1565" y="136"/>
                    </a:lnTo>
                    <a:lnTo>
                      <a:pt x="1548" y="118"/>
                    </a:lnTo>
                    <a:lnTo>
                      <a:pt x="1525" y="86"/>
                    </a:lnTo>
                    <a:lnTo>
                      <a:pt x="1499" y="56"/>
                    </a:lnTo>
                    <a:lnTo>
                      <a:pt x="1477" y="36"/>
                    </a:lnTo>
                    <a:lnTo>
                      <a:pt x="1458" y="22"/>
                    </a:lnTo>
                    <a:lnTo>
                      <a:pt x="1433" y="6"/>
                    </a:lnTo>
                    <a:lnTo>
                      <a:pt x="1408" y="4"/>
                    </a:lnTo>
                  </a:path>
                </a:pathLst>
              </a:custGeom>
              <a:gradFill rotWithShape="0">
                <a:gsLst>
                  <a:gs pos="0">
                    <a:srgbClr val="993366"/>
                  </a:gs>
                  <a:gs pos="50000">
                    <a:srgbClr val="993366">
                      <a:gamma/>
                      <a:shade val="46275"/>
                      <a:invGamma/>
                    </a:srgbClr>
                  </a:gs>
                  <a:gs pos="100000">
                    <a:srgbClr val="993366"/>
                  </a:gs>
                </a:gsLst>
                <a:lin ang="0" scaled="1"/>
              </a:grad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86" name="Freeform 476"/>
              <p:cNvSpPr>
                <a:spLocks noChangeArrowheads="1"/>
              </p:cNvSpPr>
              <p:nvPr/>
            </p:nvSpPr>
            <p:spPr bwMode="auto">
              <a:xfrm flipH="1">
                <a:off x="4378946" y="5135910"/>
                <a:ext cx="42862" cy="192087"/>
              </a:xfrm>
              <a:custGeom>
                <a:avLst/>
                <a:gdLst>
                  <a:gd name="T0" fmla="*/ 0 w 1"/>
                  <a:gd name="T1" fmla="*/ 0 h 2005"/>
                  <a:gd name="T2" fmla="*/ 0 w 1"/>
                  <a:gd name="T3" fmla="*/ 2005 h 20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005">
                    <a:moveTo>
                      <a:pt x="0" y="0"/>
                    </a:moveTo>
                    <a:lnTo>
                      <a:pt x="0" y="2005"/>
                    </a:lnTo>
                  </a:path>
                </a:pathLst>
              </a:cu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87" name="Freeform 480"/>
              <p:cNvSpPr>
                <a:spLocks/>
              </p:cNvSpPr>
              <p:nvPr/>
            </p:nvSpPr>
            <p:spPr bwMode="auto">
              <a:xfrm>
                <a:off x="2161208" y="3310285"/>
                <a:ext cx="1566863" cy="1895475"/>
              </a:xfrm>
              <a:custGeom>
                <a:avLst/>
                <a:gdLst>
                  <a:gd name="T0" fmla="*/ 987 w 987"/>
                  <a:gd name="T1" fmla="*/ 270 h 1194"/>
                  <a:gd name="T2" fmla="*/ 987 w 987"/>
                  <a:gd name="T3" fmla="*/ 1023 h 1194"/>
                  <a:gd name="T4" fmla="*/ 987 w 987"/>
                  <a:gd name="T5" fmla="*/ 1047 h 1194"/>
                  <a:gd name="T6" fmla="*/ 987 w 987"/>
                  <a:gd name="T7" fmla="*/ 1083 h 1194"/>
                  <a:gd name="T8" fmla="*/ 987 w 987"/>
                  <a:gd name="T9" fmla="*/ 1107 h 1194"/>
                  <a:gd name="T10" fmla="*/ 987 w 987"/>
                  <a:gd name="T11" fmla="*/ 1131 h 1194"/>
                  <a:gd name="T12" fmla="*/ 987 w 987"/>
                  <a:gd name="T13" fmla="*/ 1149 h 1194"/>
                  <a:gd name="T14" fmla="*/ 987 w 987"/>
                  <a:gd name="T15" fmla="*/ 1173 h 1194"/>
                  <a:gd name="T16" fmla="*/ 987 w 987"/>
                  <a:gd name="T17" fmla="*/ 1194 h 1194"/>
                  <a:gd name="T18" fmla="*/ 6 w 987"/>
                  <a:gd name="T19" fmla="*/ 1194 h 1194"/>
                  <a:gd name="T20" fmla="*/ 3 w 987"/>
                  <a:gd name="T21" fmla="*/ 1185 h 1194"/>
                  <a:gd name="T22" fmla="*/ 3 w 987"/>
                  <a:gd name="T23" fmla="*/ 1179 h 1194"/>
                  <a:gd name="T24" fmla="*/ 0 w 987"/>
                  <a:gd name="T25" fmla="*/ 1170 h 1194"/>
                  <a:gd name="T26" fmla="*/ 0 w 987"/>
                  <a:gd name="T27" fmla="*/ 1152 h 1194"/>
                  <a:gd name="T28" fmla="*/ 0 w 987"/>
                  <a:gd name="T29" fmla="*/ 1158 h 1194"/>
                  <a:gd name="T30" fmla="*/ 3 w 987"/>
                  <a:gd name="T31" fmla="*/ 1158 h 1194"/>
                  <a:gd name="T32" fmla="*/ 9 w 987"/>
                  <a:gd name="T33" fmla="*/ 1149 h 1194"/>
                  <a:gd name="T34" fmla="*/ 27 w 987"/>
                  <a:gd name="T35" fmla="*/ 1140 h 1194"/>
                  <a:gd name="T36" fmla="*/ 42 w 987"/>
                  <a:gd name="T37" fmla="*/ 1137 h 1194"/>
                  <a:gd name="T38" fmla="*/ 87 w 987"/>
                  <a:gd name="T39" fmla="*/ 1125 h 1194"/>
                  <a:gd name="T40" fmla="*/ 189 w 987"/>
                  <a:gd name="T41" fmla="*/ 1089 h 1194"/>
                  <a:gd name="T42" fmla="*/ 273 w 987"/>
                  <a:gd name="T43" fmla="*/ 1062 h 1194"/>
                  <a:gd name="T44" fmla="*/ 387 w 987"/>
                  <a:gd name="T45" fmla="*/ 1011 h 1194"/>
                  <a:gd name="T46" fmla="*/ 495 w 987"/>
                  <a:gd name="T47" fmla="*/ 957 h 1194"/>
                  <a:gd name="T48" fmla="*/ 597 w 987"/>
                  <a:gd name="T49" fmla="*/ 885 h 1194"/>
                  <a:gd name="T50" fmla="*/ 678 w 987"/>
                  <a:gd name="T51" fmla="*/ 798 h 1194"/>
                  <a:gd name="T52" fmla="*/ 747 w 987"/>
                  <a:gd name="T53" fmla="*/ 678 h 1194"/>
                  <a:gd name="T54" fmla="*/ 816 w 987"/>
                  <a:gd name="T55" fmla="*/ 540 h 1194"/>
                  <a:gd name="T56" fmla="*/ 870 w 987"/>
                  <a:gd name="T57" fmla="*/ 402 h 1194"/>
                  <a:gd name="T58" fmla="*/ 900 w 987"/>
                  <a:gd name="T59" fmla="*/ 306 h 1194"/>
                  <a:gd name="T60" fmla="*/ 933 w 987"/>
                  <a:gd name="T61" fmla="*/ 201 h 1194"/>
                  <a:gd name="T62" fmla="*/ 954 w 987"/>
                  <a:gd name="T63" fmla="*/ 99 h 1194"/>
                  <a:gd name="T64" fmla="*/ 987 w 987"/>
                  <a:gd name="T65" fmla="*/ 0 h 1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87" h="1194">
                    <a:moveTo>
                      <a:pt x="987" y="270"/>
                    </a:moveTo>
                    <a:lnTo>
                      <a:pt x="987" y="1023"/>
                    </a:lnTo>
                    <a:lnTo>
                      <a:pt x="987" y="1047"/>
                    </a:lnTo>
                    <a:lnTo>
                      <a:pt x="987" y="1083"/>
                    </a:lnTo>
                    <a:lnTo>
                      <a:pt x="987" y="1107"/>
                    </a:lnTo>
                    <a:lnTo>
                      <a:pt x="987" y="1131"/>
                    </a:lnTo>
                    <a:lnTo>
                      <a:pt x="987" y="1149"/>
                    </a:lnTo>
                    <a:lnTo>
                      <a:pt x="987" y="1173"/>
                    </a:lnTo>
                    <a:lnTo>
                      <a:pt x="987" y="1194"/>
                    </a:lnTo>
                    <a:lnTo>
                      <a:pt x="6" y="1194"/>
                    </a:lnTo>
                    <a:lnTo>
                      <a:pt x="3" y="1185"/>
                    </a:lnTo>
                    <a:lnTo>
                      <a:pt x="3" y="1179"/>
                    </a:lnTo>
                    <a:lnTo>
                      <a:pt x="0" y="1170"/>
                    </a:lnTo>
                    <a:lnTo>
                      <a:pt x="0" y="1152"/>
                    </a:lnTo>
                    <a:lnTo>
                      <a:pt x="0" y="1158"/>
                    </a:lnTo>
                    <a:lnTo>
                      <a:pt x="3" y="1158"/>
                    </a:lnTo>
                    <a:lnTo>
                      <a:pt x="9" y="1149"/>
                    </a:lnTo>
                    <a:lnTo>
                      <a:pt x="27" y="1140"/>
                    </a:lnTo>
                    <a:lnTo>
                      <a:pt x="42" y="1137"/>
                    </a:lnTo>
                    <a:lnTo>
                      <a:pt x="87" y="1125"/>
                    </a:lnTo>
                    <a:lnTo>
                      <a:pt x="189" y="1089"/>
                    </a:lnTo>
                    <a:lnTo>
                      <a:pt x="273" y="1062"/>
                    </a:lnTo>
                    <a:lnTo>
                      <a:pt x="387" y="1011"/>
                    </a:lnTo>
                    <a:lnTo>
                      <a:pt x="495" y="957"/>
                    </a:lnTo>
                    <a:lnTo>
                      <a:pt x="597" y="885"/>
                    </a:lnTo>
                    <a:lnTo>
                      <a:pt x="678" y="798"/>
                    </a:lnTo>
                    <a:lnTo>
                      <a:pt x="747" y="678"/>
                    </a:lnTo>
                    <a:lnTo>
                      <a:pt x="816" y="540"/>
                    </a:lnTo>
                    <a:lnTo>
                      <a:pt x="870" y="402"/>
                    </a:lnTo>
                    <a:lnTo>
                      <a:pt x="900" y="306"/>
                    </a:lnTo>
                    <a:lnTo>
                      <a:pt x="933" y="201"/>
                    </a:lnTo>
                    <a:lnTo>
                      <a:pt x="954" y="99"/>
                    </a:lnTo>
                    <a:lnTo>
                      <a:pt x="987" y="0"/>
                    </a:lnTo>
                  </a:path>
                </a:pathLst>
              </a:custGeom>
              <a:gradFill rotWithShape="0">
                <a:gsLst>
                  <a:gs pos="0">
                    <a:srgbClr val="00A2DC"/>
                  </a:gs>
                  <a:gs pos="100000">
                    <a:srgbClr val="00A2DC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188" name="Group 469"/>
              <p:cNvGrpSpPr>
                <a:grpSpLocks/>
              </p:cNvGrpSpPr>
              <p:nvPr/>
            </p:nvGrpSpPr>
            <p:grpSpPr bwMode="auto">
              <a:xfrm>
                <a:off x="2067546" y="2068860"/>
                <a:ext cx="4759325" cy="2952750"/>
                <a:chOff x="1195" y="1177"/>
                <a:chExt cx="2998" cy="1860"/>
              </a:xfrm>
            </p:grpSpPr>
            <p:sp>
              <p:nvSpPr>
                <p:cNvPr id="189" name="Arc 470"/>
                <p:cNvSpPr>
                  <a:spLocks/>
                </p:cNvSpPr>
                <p:nvPr/>
              </p:nvSpPr>
              <p:spPr bwMode="auto">
                <a:xfrm rot="4500000">
                  <a:off x="2955" y="2310"/>
                  <a:ext cx="806" cy="270"/>
                </a:xfrm>
                <a:custGeom>
                  <a:avLst/>
                  <a:gdLst>
                    <a:gd name="G0" fmla="+- 0 0 0"/>
                    <a:gd name="G1" fmla="+- 0 0 0"/>
                    <a:gd name="G2" fmla="+- 21600 0 0"/>
                    <a:gd name="T0" fmla="*/ 19428 w 19428"/>
                    <a:gd name="T1" fmla="*/ 9440 h 21600"/>
                    <a:gd name="T2" fmla="*/ 0 w 19428"/>
                    <a:gd name="T3" fmla="*/ 21600 h 21600"/>
                    <a:gd name="T4" fmla="*/ 0 w 19428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428" h="21600" fill="none" extrusionOk="0">
                      <a:moveTo>
                        <a:pt x="19427" y="9439"/>
                      </a:moveTo>
                      <a:cubicBezTo>
                        <a:pt x="15813" y="16878"/>
                        <a:pt x="8269" y="21599"/>
                        <a:pt x="0" y="21600"/>
                      </a:cubicBezTo>
                    </a:path>
                    <a:path w="19428" h="21600" stroke="0" extrusionOk="0">
                      <a:moveTo>
                        <a:pt x="19427" y="9439"/>
                      </a:moveTo>
                      <a:cubicBezTo>
                        <a:pt x="15813" y="16878"/>
                        <a:pt x="8269" y="21599"/>
                        <a:pt x="0" y="2160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135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90" name="Arc 471"/>
                <p:cNvSpPr>
                  <a:spLocks/>
                </p:cNvSpPr>
                <p:nvPr/>
              </p:nvSpPr>
              <p:spPr bwMode="auto">
                <a:xfrm rot="720000">
                  <a:off x="3466" y="2872"/>
                  <a:ext cx="727" cy="165"/>
                </a:xfrm>
                <a:custGeom>
                  <a:avLst/>
                  <a:gdLst>
                    <a:gd name="G0" fmla="+- 21038 0 0"/>
                    <a:gd name="G1" fmla="+- 0 0 0"/>
                    <a:gd name="G2" fmla="+- 21600 0 0"/>
                    <a:gd name="T0" fmla="*/ 18899 w 21038"/>
                    <a:gd name="T1" fmla="*/ 21494 h 21494"/>
                    <a:gd name="T2" fmla="*/ 0 w 21038"/>
                    <a:gd name="T3" fmla="*/ 4895 h 21494"/>
                    <a:gd name="T4" fmla="*/ 21038 w 21038"/>
                    <a:gd name="T5" fmla="*/ 0 h 214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038" h="21494" fill="none" extrusionOk="0">
                      <a:moveTo>
                        <a:pt x="18899" y="21493"/>
                      </a:moveTo>
                      <a:cubicBezTo>
                        <a:pt x="9695" y="20577"/>
                        <a:pt x="2096" y="13903"/>
                        <a:pt x="-1" y="4895"/>
                      </a:cubicBezTo>
                    </a:path>
                    <a:path w="21038" h="21494" stroke="0" extrusionOk="0">
                      <a:moveTo>
                        <a:pt x="18899" y="21493"/>
                      </a:moveTo>
                      <a:cubicBezTo>
                        <a:pt x="9695" y="20577"/>
                        <a:pt x="2096" y="13903"/>
                        <a:pt x="-1" y="4895"/>
                      </a:cubicBezTo>
                      <a:lnTo>
                        <a:pt x="21038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135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91" name="Arc 472"/>
                <p:cNvSpPr>
                  <a:spLocks/>
                </p:cNvSpPr>
                <p:nvPr/>
              </p:nvSpPr>
              <p:spPr bwMode="auto">
                <a:xfrm rot="6300000">
                  <a:off x="1950" y="1543"/>
                  <a:ext cx="956" cy="224"/>
                </a:xfrm>
                <a:custGeom>
                  <a:avLst/>
                  <a:gdLst>
                    <a:gd name="G0" fmla="+- 21600 0 0"/>
                    <a:gd name="G1" fmla="+- 0 0 0"/>
                    <a:gd name="G2" fmla="+- 21600 0 0"/>
                    <a:gd name="T0" fmla="*/ 21600 w 21600"/>
                    <a:gd name="T1" fmla="*/ 21600 h 21600"/>
                    <a:gd name="T2" fmla="*/ 0 w 21600"/>
                    <a:gd name="T3" fmla="*/ 0 h 21600"/>
                    <a:gd name="T4" fmla="*/ 21600 w 21600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21600" y="21600"/>
                      </a:move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21600" h="21600" stroke="0" extrusionOk="0">
                      <a:moveTo>
                        <a:pt x="21600" y="21600"/>
                      </a:move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135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92" name="Arc 473"/>
                <p:cNvSpPr>
                  <a:spLocks/>
                </p:cNvSpPr>
                <p:nvPr/>
              </p:nvSpPr>
              <p:spPr bwMode="auto">
                <a:xfrm rot="16980000">
                  <a:off x="1574" y="2304"/>
                  <a:ext cx="790" cy="284"/>
                </a:xfrm>
                <a:custGeom>
                  <a:avLst/>
                  <a:gdLst>
                    <a:gd name="G0" fmla="+- 19433 0 0"/>
                    <a:gd name="G1" fmla="+- 0 0 0"/>
                    <a:gd name="G2" fmla="+- 21600 0 0"/>
                    <a:gd name="T0" fmla="*/ 19433 w 19433"/>
                    <a:gd name="T1" fmla="*/ 21600 h 21600"/>
                    <a:gd name="T2" fmla="*/ 0 w 19433"/>
                    <a:gd name="T3" fmla="*/ 9430 h 21600"/>
                    <a:gd name="T4" fmla="*/ 19433 w 19433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433" h="21600" fill="none" extrusionOk="0">
                      <a:moveTo>
                        <a:pt x="19433" y="21600"/>
                      </a:moveTo>
                      <a:cubicBezTo>
                        <a:pt x="11159" y="21600"/>
                        <a:pt x="3612" y="16873"/>
                        <a:pt x="0" y="9429"/>
                      </a:cubicBezTo>
                    </a:path>
                    <a:path w="19433" h="21600" stroke="0" extrusionOk="0">
                      <a:moveTo>
                        <a:pt x="19433" y="21600"/>
                      </a:moveTo>
                      <a:cubicBezTo>
                        <a:pt x="11159" y="21600"/>
                        <a:pt x="3612" y="16873"/>
                        <a:pt x="0" y="9429"/>
                      </a:cubicBezTo>
                      <a:lnTo>
                        <a:pt x="19433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93" name="Arc 474"/>
                <p:cNvSpPr>
                  <a:spLocks/>
                </p:cNvSpPr>
                <p:nvPr/>
              </p:nvSpPr>
              <p:spPr bwMode="auto">
                <a:xfrm rot="15300000">
                  <a:off x="2411" y="1545"/>
                  <a:ext cx="957" cy="225"/>
                </a:xfrm>
                <a:custGeom>
                  <a:avLst/>
                  <a:gdLst>
                    <a:gd name="G0" fmla="+- 0 0 0"/>
                    <a:gd name="G1" fmla="+- 96 0 0"/>
                    <a:gd name="G2" fmla="+- 21600 0 0"/>
                    <a:gd name="T0" fmla="*/ 21600 w 21600"/>
                    <a:gd name="T1" fmla="*/ 0 h 21696"/>
                    <a:gd name="T2" fmla="*/ 0 w 21600"/>
                    <a:gd name="T3" fmla="*/ 21696 h 21696"/>
                    <a:gd name="T4" fmla="*/ 0 w 21600"/>
                    <a:gd name="T5" fmla="*/ 96 h 216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96" fill="none" extrusionOk="0">
                      <a:moveTo>
                        <a:pt x="21599" y="0"/>
                      </a:moveTo>
                      <a:cubicBezTo>
                        <a:pt x="21599" y="32"/>
                        <a:pt x="21600" y="64"/>
                        <a:pt x="21600" y="96"/>
                      </a:cubicBezTo>
                      <a:cubicBezTo>
                        <a:pt x="21600" y="12025"/>
                        <a:pt x="11929" y="21695"/>
                        <a:pt x="0" y="21696"/>
                      </a:cubicBezTo>
                    </a:path>
                    <a:path w="21600" h="21696" stroke="0" extrusionOk="0">
                      <a:moveTo>
                        <a:pt x="21599" y="0"/>
                      </a:moveTo>
                      <a:cubicBezTo>
                        <a:pt x="21599" y="32"/>
                        <a:pt x="21600" y="64"/>
                        <a:pt x="21600" y="96"/>
                      </a:cubicBezTo>
                      <a:cubicBezTo>
                        <a:pt x="21600" y="12025"/>
                        <a:pt x="11929" y="21695"/>
                        <a:pt x="0" y="21696"/>
                      </a:cubicBezTo>
                      <a:lnTo>
                        <a:pt x="0" y="96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94" name="Arc 475"/>
                <p:cNvSpPr>
                  <a:spLocks/>
                </p:cNvSpPr>
                <p:nvPr/>
              </p:nvSpPr>
              <p:spPr bwMode="auto">
                <a:xfrm rot="20700000">
                  <a:off x="1195" y="2859"/>
                  <a:ext cx="697" cy="164"/>
                </a:xfrm>
                <a:custGeom>
                  <a:avLst/>
                  <a:gdLst>
                    <a:gd name="G0" fmla="+- 0 0 0"/>
                    <a:gd name="G1" fmla="+- 0 0 0"/>
                    <a:gd name="G2" fmla="+- 21600 0 0"/>
                    <a:gd name="T0" fmla="*/ 20693 w 20693"/>
                    <a:gd name="T1" fmla="*/ 6194 h 21576"/>
                    <a:gd name="T2" fmla="*/ 1014 w 20693"/>
                    <a:gd name="T3" fmla="*/ 21576 h 21576"/>
                    <a:gd name="T4" fmla="*/ 0 w 20693"/>
                    <a:gd name="T5" fmla="*/ 0 h 215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693" h="21576" fill="none" extrusionOk="0">
                      <a:moveTo>
                        <a:pt x="20692" y="6193"/>
                      </a:moveTo>
                      <a:cubicBezTo>
                        <a:pt x="18063" y="14978"/>
                        <a:pt x="10173" y="21145"/>
                        <a:pt x="1014" y="21576"/>
                      </a:cubicBezTo>
                    </a:path>
                    <a:path w="20693" h="21576" stroke="0" extrusionOk="0">
                      <a:moveTo>
                        <a:pt x="20692" y="6193"/>
                      </a:moveTo>
                      <a:cubicBezTo>
                        <a:pt x="18063" y="14978"/>
                        <a:pt x="10173" y="21145"/>
                        <a:pt x="1014" y="21576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195" name="Freeform 478"/>
              <p:cNvSpPr>
                <a:spLocks noChangeArrowheads="1"/>
              </p:cNvSpPr>
              <p:nvPr/>
            </p:nvSpPr>
            <p:spPr bwMode="auto">
              <a:xfrm>
                <a:off x="3729658" y="3276947"/>
                <a:ext cx="42863" cy="2003425"/>
              </a:xfrm>
              <a:custGeom>
                <a:avLst/>
                <a:gdLst>
                  <a:gd name="T0" fmla="*/ 0 w 1"/>
                  <a:gd name="T1" fmla="*/ 1226 h 1226"/>
                  <a:gd name="T2" fmla="*/ 0 w 1"/>
                  <a:gd name="T3" fmla="*/ 0 h 1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226">
                    <a:moveTo>
                      <a:pt x="0" y="1226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6" name="Line 479"/>
              <p:cNvSpPr>
                <a:spLocks noChangeShapeType="1"/>
              </p:cNvSpPr>
              <p:nvPr/>
            </p:nvSpPr>
            <p:spPr bwMode="auto">
              <a:xfrm>
                <a:off x="2996233" y="4010372"/>
                <a:ext cx="368300" cy="815975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 type="triangle" w="med" len="med"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8" name="AutoShape 482"/>
              <p:cNvSpPr>
                <a:spLocks noChangeArrowheads="1"/>
              </p:cNvSpPr>
              <p:nvPr/>
            </p:nvSpPr>
            <p:spPr bwMode="auto">
              <a:xfrm rot="5400000">
                <a:off x="999158" y="3737322"/>
                <a:ext cx="244475" cy="155575"/>
              </a:xfrm>
              <a:prstGeom prst="triangle">
                <a:avLst>
                  <a:gd name="adj" fmla="val 50000"/>
                </a:avLst>
              </a:prstGeom>
              <a:solidFill>
                <a:srgbClr val="66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9" name="AutoShape 483"/>
              <p:cNvSpPr>
                <a:spLocks noChangeArrowheads="1"/>
              </p:cNvSpPr>
              <p:nvPr/>
            </p:nvSpPr>
            <p:spPr bwMode="auto">
              <a:xfrm rot="5400000">
                <a:off x="999158" y="2384772"/>
                <a:ext cx="244475" cy="155575"/>
              </a:xfrm>
              <a:prstGeom prst="triangle">
                <a:avLst>
                  <a:gd name="adj" fmla="val 50000"/>
                </a:avLst>
              </a:prstGeom>
              <a:solidFill>
                <a:srgbClr val="66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0" name="Text Box 60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18370" y="2197002"/>
                    <a:ext cx="1714498" cy="12334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pt-BR" sz="2400" b="1" dirty="0" smtClean="0">
                        <a:solidFill>
                          <a:schemeClr val="bg1"/>
                        </a:solidFill>
                      </a:rPr>
                      <a:t>Distribuição</a:t>
                    </a:r>
                  </a:p>
                  <a:p>
                    <a:r>
                      <a:rPr lang="pt-BR" sz="2400" b="1" dirty="0" smtClean="0">
                        <a:solidFill>
                          <a:schemeClr val="bg1"/>
                        </a:solidFill>
                      </a:rPr>
                      <a:t>Amostral</a:t>
                    </a:r>
                  </a:p>
                  <a:p>
                    <a:r>
                      <a:rPr lang="pt-BR" sz="2400" b="1" dirty="0" smtClean="0">
                        <a:solidFill>
                          <a:schemeClr val="bg1"/>
                        </a:solidFill>
                      </a:rPr>
                      <a:t>de </a:t>
                    </a:r>
                    <a14:m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sz="24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𝒑</m:t>
                            </m:r>
                          </m:e>
                        </m:acc>
                      </m:oMath>
                    </a14:m>
                    <a:endParaRPr lang="en-US" sz="24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00" name="Text Box 60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418370" y="2197002"/>
                    <a:ext cx="1714498" cy="1233488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l="-5694" t="-3941" r="-4626" b="-738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1" name="Retângulo 200"/>
                  <p:cNvSpPr/>
                  <p:nvPr/>
                </p:nvSpPr>
                <p:spPr>
                  <a:xfrm>
                    <a:off x="5297476" y="2404330"/>
                    <a:ext cx="1966564" cy="49475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114300" indent="0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sz="24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pt-BR" sz="24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𝝈</m:t>
                              </m:r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pt-BR" sz="24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pt-BR" sz="2400" b="1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𝒑</m:t>
                                  </m:r>
                                </m:e>
                              </m:acc>
                            </m:sub>
                          </m:sSub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=</m:t>
                          </m:r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𝟎</m:t>
                          </m:r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𝟎𝟖𝟏</m:t>
                          </m:r>
                        </m:oMath>
                      </m:oMathPara>
                    </a14:m>
                    <a:endParaRPr lang="pt-BR" sz="24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01" name="Retângulo 20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97476" y="2404330"/>
                    <a:ext cx="1966564" cy="494751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b="-6098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80" name="Line 461"/>
              <p:cNvSpPr>
                <a:spLocks noChangeShapeType="1"/>
              </p:cNvSpPr>
              <p:nvPr/>
            </p:nvSpPr>
            <p:spPr bwMode="auto">
              <a:xfrm>
                <a:off x="1915146" y="5208935"/>
                <a:ext cx="5002212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0" name="Object 452">
                  <a:hlinkClick r:id="" action="ppaction://ole?verb=0"/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194060062"/>
                    </p:ext>
                  </p:extLst>
                </p:nvPr>
              </p:nvGraphicFramePr>
              <p:xfrm>
                <a:off x="7045215" y="5064472"/>
                <a:ext cx="209550" cy="288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55" name="Equation" r:id="rId6" imgW="176040" imgH="228600" progId="Equation.DSMT4">
                        <p:embed/>
                      </p:oleObj>
                    </mc:Choice>
                    <mc:Fallback>
                      <p:oleObj name="Equation" r:id="rId6" imgW="1760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45215" y="5064472"/>
                              <a:ext cx="209550" cy="288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127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0" name="Object 452">
                  <a:hlinkClick r:id="" action="ppaction://ole?verb=0"/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194060062"/>
                    </p:ext>
                  </p:extLst>
                </p:nvPr>
              </p:nvGraphicFramePr>
              <p:xfrm>
                <a:off x="7045215" y="5064472"/>
                <a:ext cx="209550" cy="288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47" name="Equation" r:id="rId8" imgW="176040" imgH="228600" progId="Equation.DSMT4">
                        <p:embed/>
                      </p:oleObj>
                    </mc:Choice>
                    <mc:Fallback>
                      <p:oleObj name="Equation" r:id="rId8" imgW="1760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45215" y="5064472"/>
                              <a:ext cx="209550" cy="288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4266478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pt-BR" sz="4400" dirty="0"/>
                  <a:t>Amostragem da Distribuição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endParaRPr lang="pt-BR" sz="4400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3200" t="-23404" r="-800" b="-797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pt-BR" dirty="0" smtClean="0"/>
                  <a:t>Passo 5: calcular a área da curva entre os pontos inferior e superior do intervalo</a:t>
                </a:r>
              </a:p>
              <a:p>
                <a:pPr marL="114300" indent="0" algn="ctr">
                  <a:buNone/>
                </a:pPr>
                <a:r>
                  <a:rPr lang="pt-BR" i="1" dirty="0" smtClean="0"/>
                  <a:t>P</a:t>
                </a:r>
                <a:r>
                  <a:rPr lang="pt-BR" dirty="0" smtClean="0"/>
                  <a:t>(-0,62 </a:t>
                </a:r>
                <a:r>
                  <a:rPr lang="pt-BR" dirty="0"/>
                  <a:t>≤ </a:t>
                </a:r>
                <a:r>
                  <a:rPr lang="pt-BR" i="1" dirty="0" smtClean="0"/>
                  <a:t>z</a:t>
                </a:r>
                <a:r>
                  <a:rPr lang="pt-BR" dirty="0" smtClean="0"/>
                  <a:t> ≤ 0,62) = </a:t>
                </a:r>
                <a:r>
                  <a:rPr lang="pt-BR" i="1" dirty="0"/>
                  <a:t>P</a:t>
                </a:r>
                <a:r>
                  <a:rPr lang="pt-BR" dirty="0"/>
                  <a:t>(</a:t>
                </a:r>
                <a:r>
                  <a:rPr lang="pt-BR" i="1" dirty="0"/>
                  <a:t>z</a:t>
                </a:r>
                <a:r>
                  <a:rPr lang="pt-BR" dirty="0"/>
                  <a:t> </a:t>
                </a:r>
                <a:r>
                  <a:rPr lang="pt-BR" dirty="0" smtClean="0"/>
                  <a:t>≤ 0,62) - </a:t>
                </a:r>
                <a:r>
                  <a:rPr lang="pt-BR" i="1" dirty="0"/>
                  <a:t>P</a:t>
                </a:r>
                <a:r>
                  <a:rPr lang="pt-BR" dirty="0"/>
                  <a:t>(</a:t>
                </a:r>
                <a:r>
                  <a:rPr lang="pt-BR" i="1" dirty="0"/>
                  <a:t>z</a:t>
                </a:r>
                <a:r>
                  <a:rPr lang="pt-BR" dirty="0"/>
                  <a:t> ≤ </a:t>
                </a:r>
                <a:r>
                  <a:rPr lang="pt-BR" dirty="0" smtClean="0"/>
                  <a:t>- 0,62)</a:t>
                </a:r>
              </a:p>
              <a:p>
                <a:pPr marL="114300" indent="0" algn="ctr">
                  <a:buNone/>
                </a:pPr>
                <a:r>
                  <a:rPr lang="pt-BR" dirty="0" smtClean="0"/>
                  <a:t>= </a:t>
                </a:r>
                <a:r>
                  <a:rPr lang="pt-BR" dirty="0"/>
                  <a:t>0,7324 - 0,2676</a:t>
                </a:r>
                <a:endParaRPr lang="pt-BR" dirty="0" smtClean="0"/>
              </a:p>
              <a:p>
                <a:pPr marL="114300" indent="0" algn="ctr">
                  <a:buNone/>
                </a:pPr>
                <a:r>
                  <a:rPr lang="pt-BR" dirty="0" smtClean="0"/>
                  <a:t>= 0,4648</a:t>
                </a:r>
              </a:p>
              <a:p>
                <a:pPr marL="114300" indent="0" algn="ctr">
                  <a:buNone/>
                </a:pPr>
                <a:r>
                  <a:rPr lang="pt-BR" dirty="0"/>
                  <a:t>A probabilidade </a:t>
                </a:r>
                <a:r>
                  <a:rPr lang="pt-BR" dirty="0" smtClean="0"/>
                  <a:t>da </a:t>
                </a:r>
                <a:r>
                  <a:rPr lang="pt-BR" dirty="0"/>
                  <a:t>proporção da amostra de candidatos que </a:t>
                </a:r>
                <a:r>
                  <a:rPr lang="pt-BR" dirty="0" smtClean="0"/>
                  <a:t>pretendem </a:t>
                </a:r>
                <a:r>
                  <a:rPr lang="pt-BR" dirty="0"/>
                  <a:t>alojamento no campus </a:t>
                </a:r>
                <a:r>
                  <a:rPr lang="pt-BR" dirty="0" smtClean="0"/>
                  <a:t>está dentro </a:t>
                </a:r>
                <a:r>
                  <a:rPr lang="pt-BR" dirty="0"/>
                  <a:t>de + / - 0,05 da proporção </a:t>
                </a:r>
                <a:r>
                  <a:rPr lang="pt-BR" dirty="0" smtClean="0"/>
                  <a:t>atual da população</a:t>
                </a:r>
              </a:p>
              <a:p>
                <a:pPr marL="114300" indent="0" algn="ctr">
                  <a:buNone/>
                </a:pPr>
                <a:r>
                  <a:rPr lang="pt-BR" i="1" dirty="0" smtClean="0"/>
                  <a:t>P</a:t>
                </a:r>
                <a:r>
                  <a:rPr lang="pt-BR" dirty="0" smtClean="0"/>
                  <a:t>(0,22 </a:t>
                </a:r>
                <a:r>
                  <a:rPr lang="pt-BR" dirty="0"/>
                  <a:t>≤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dirty="0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pt-BR" dirty="0"/>
                  <a:t> ≤ </a:t>
                </a:r>
                <a:r>
                  <a:rPr lang="pt-BR" dirty="0" smtClean="0"/>
                  <a:t>0,32) </a:t>
                </a:r>
                <a:r>
                  <a:rPr lang="pt-BR" dirty="0"/>
                  <a:t>= 0,4648</a:t>
                </a:r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0" t="-3304" r="-184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6</a:t>
            </a:fld>
            <a:endParaRPr lang="pt-BR"/>
          </a:p>
        </p:txBody>
      </p:sp>
      <p:grpSp>
        <p:nvGrpSpPr>
          <p:cNvPr id="5" name="Group 452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6" name="Freeform 453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454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455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456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457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458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459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460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461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462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463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464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465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466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467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468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469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470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471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472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473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474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475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476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477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478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479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480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481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482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483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484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485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486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87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88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489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490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91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492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93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94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495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496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497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498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499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500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01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02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503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504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05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506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507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508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509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510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511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512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513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514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515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516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517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518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519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520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521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522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523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524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525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526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527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528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529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530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531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532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533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534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535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536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537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538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539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540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541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542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543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544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545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546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547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548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549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550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551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552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553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554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555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556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557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558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559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560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561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562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563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564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565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566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567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568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569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570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571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572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573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574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575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576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577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578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579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580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581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582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583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584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585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586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587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588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589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3" name="Group 590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145" name="Freeform 591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592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593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Freeform 594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1951668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pt-BR" sz="4400" dirty="0"/>
                  <a:t>Amostragem da Distribuição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4400" i="1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endParaRPr lang="pt-BR" sz="4400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3200" t="-23404" r="-800" b="-797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7</a:t>
            </a:fld>
            <a:endParaRPr lang="pt-BR"/>
          </a:p>
        </p:txBody>
      </p:sp>
      <p:grpSp>
        <p:nvGrpSpPr>
          <p:cNvPr id="5" name="Group 452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6" name="Freeform 453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454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455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456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457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458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459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460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461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462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463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464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465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466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467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468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469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470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471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472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473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474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475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476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477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478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479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480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481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482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483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484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485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486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87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88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489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490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91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492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93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94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495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496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497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498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499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500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01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02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503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504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05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506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507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508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509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510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511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512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513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514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515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516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517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518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519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520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521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522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523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524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525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526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527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528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529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530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531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532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533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534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535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536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537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538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539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540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541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542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543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544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545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546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547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548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549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550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551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552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553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554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555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556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557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558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559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560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561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562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563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564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565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566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567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568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569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570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571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572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573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574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575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576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577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578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579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580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581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582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583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584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585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586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587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588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589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3" name="Group 590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145" name="Freeform 591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592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593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Freeform 594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3" name="Grupo 2"/>
          <p:cNvGrpSpPr/>
          <p:nvPr/>
        </p:nvGrpSpPr>
        <p:grpSpPr>
          <a:xfrm>
            <a:off x="1039961" y="1844824"/>
            <a:ext cx="6556375" cy="4000500"/>
            <a:chOff x="1039961" y="1844824"/>
            <a:chExt cx="6556375" cy="4000500"/>
          </a:xfrm>
        </p:grpSpPr>
        <p:grpSp>
          <p:nvGrpSpPr>
            <p:cNvPr id="148" name="Grupo 147"/>
            <p:cNvGrpSpPr/>
            <p:nvPr/>
          </p:nvGrpSpPr>
          <p:grpSpPr>
            <a:xfrm>
              <a:off x="1039961" y="1844824"/>
              <a:ext cx="6556375" cy="4000500"/>
              <a:chOff x="1039961" y="1844824"/>
              <a:chExt cx="6556375" cy="4000500"/>
            </a:xfrm>
          </p:grpSpPr>
          <p:sp>
            <p:nvSpPr>
              <p:cNvPr id="170" name="Rectangle 465"/>
              <p:cNvSpPr>
                <a:spLocks noChangeArrowheads="1"/>
              </p:cNvSpPr>
              <p:nvPr/>
            </p:nvSpPr>
            <p:spPr bwMode="auto">
              <a:xfrm>
                <a:off x="1252686" y="1844824"/>
                <a:ext cx="6343650" cy="4000500"/>
              </a:xfrm>
              <a:prstGeom prst="rect">
                <a:avLst/>
              </a:prstGeom>
              <a:gradFill rotWithShape="0">
                <a:gsLst>
                  <a:gs pos="0">
                    <a:srgbClr val="006699">
                      <a:gamma/>
                      <a:shade val="46275"/>
                      <a:invGamma/>
                    </a:srgbClr>
                  </a:gs>
                  <a:gs pos="50000">
                    <a:srgbClr val="006699"/>
                  </a:gs>
                  <a:gs pos="100000">
                    <a:srgbClr val="006699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71842" dir="2700000" algn="ctr" rotWithShape="0">
                  <a:schemeClr val="bg1"/>
                </a:outerShdw>
              </a:effec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1" name="Freeform 5"/>
              <p:cNvSpPr>
                <a:spLocks/>
              </p:cNvSpPr>
              <p:nvPr/>
            </p:nvSpPr>
            <p:spPr bwMode="auto">
              <a:xfrm>
                <a:off x="2141686" y="2108349"/>
                <a:ext cx="4514850" cy="3048000"/>
              </a:xfrm>
              <a:custGeom>
                <a:avLst/>
                <a:gdLst>
                  <a:gd name="T0" fmla="*/ 1356 w 2844"/>
                  <a:gd name="T1" fmla="*/ 20 h 1920"/>
                  <a:gd name="T2" fmla="*/ 1264 w 2844"/>
                  <a:gd name="T3" fmla="*/ 108 h 1920"/>
                  <a:gd name="T4" fmla="*/ 1204 w 2844"/>
                  <a:gd name="T5" fmla="*/ 216 h 1920"/>
                  <a:gd name="T6" fmla="*/ 1150 w 2844"/>
                  <a:gd name="T7" fmla="*/ 324 h 1920"/>
                  <a:gd name="T8" fmla="*/ 1108 w 2844"/>
                  <a:gd name="T9" fmla="*/ 432 h 1920"/>
                  <a:gd name="T10" fmla="*/ 1072 w 2844"/>
                  <a:gd name="T11" fmla="*/ 530 h 1920"/>
                  <a:gd name="T12" fmla="*/ 1030 w 2844"/>
                  <a:gd name="T13" fmla="*/ 650 h 1920"/>
                  <a:gd name="T14" fmla="*/ 982 w 2844"/>
                  <a:gd name="T15" fmla="*/ 750 h 1920"/>
                  <a:gd name="T16" fmla="*/ 950 w 2844"/>
                  <a:gd name="T17" fmla="*/ 866 h 1920"/>
                  <a:gd name="T18" fmla="*/ 924 w 2844"/>
                  <a:gd name="T19" fmla="*/ 982 h 1920"/>
                  <a:gd name="T20" fmla="*/ 896 w 2844"/>
                  <a:gd name="T21" fmla="*/ 1074 h 1920"/>
                  <a:gd name="T22" fmla="*/ 856 w 2844"/>
                  <a:gd name="T23" fmla="*/ 1194 h 1920"/>
                  <a:gd name="T24" fmla="*/ 812 w 2844"/>
                  <a:gd name="T25" fmla="*/ 1292 h 1920"/>
                  <a:gd name="T26" fmla="*/ 756 w 2844"/>
                  <a:gd name="T27" fmla="*/ 1414 h 1920"/>
                  <a:gd name="T28" fmla="*/ 686 w 2844"/>
                  <a:gd name="T29" fmla="*/ 1524 h 1920"/>
                  <a:gd name="T30" fmla="*/ 604 w 2844"/>
                  <a:gd name="T31" fmla="*/ 1620 h 1920"/>
                  <a:gd name="T32" fmla="*/ 508 w 2844"/>
                  <a:gd name="T33" fmla="*/ 1686 h 1920"/>
                  <a:gd name="T34" fmla="*/ 392 w 2844"/>
                  <a:gd name="T35" fmla="*/ 1748 h 1920"/>
                  <a:gd name="T36" fmla="*/ 292 w 2844"/>
                  <a:gd name="T37" fmla="*/ 1788 h 1920"/>
                  <a:gd name="T38" fmla="*/ 200 w 2844"/>
                  <a:gd name="T39" fmla="*/ 1824 h 1920"/>
                  <a:gd name="T40" fmla="*/ 76 w 2844"/>
                  <a:gd name="T41" fmla="*/ 1864 h 1920"/>
                  <a:gd name="T42" fmla="*/ 0 w 2844"/>
                  <a:gd name="T43" fmla="*/ 1886 h 1920"/>
                  <a:gd name="T44" fmla="*/ 2844 w 2844"/>
                  <a:gd name="T45" fmla="*/ 1918 h 1920"/>
                  <a:gd name="T46" fmla="*/ 2794 w 2844"/>
                  <a:gd name="T47" fmla="*/ 1862 h 1920"/>
                  <a:gd name="T48" fmla="*/ 2698 w 2844"/>
                  <a:gd name="T49" fmla="*/ 1834 h 1920"/>
                  <a:gd name="T50" fmla="*/ 2578 w 2844"/>
                  <a:gd name="T51" fmla="*/ 1796 h 1920"/>
                  <a:gd name="T52" fmla="*/ 2444 w 2844"/>
                  <a:gd name="T53" fmla="*/ 1742 h 1920"/>
                  <a:gd name="T54" fmla="*/ 2338 w 2844"/>
                  <a:gd name="T55" fmla="*/ 1694 h 1920"/>
                  <a:gd name="T56" fmla="*/ 2280 w 2844"/>
                  <a:gd name="T57" fmla="*/ 1656 h 1920"/>
                  <a:gd name="T58" fmla="*/ 2212 w 2844"/>
                  <a:gd name="T59" fmla="*/ 1596 h 1920"/>
                  <a:gd name="T60" fmla="*/ 2134 w 2844"/>
                  <a:gd name="T61" fmla="*/ 1494 h 1920"/>
                  <a:gd name="T62" fmla="*/ 2078 w 2844"/>
                  <a:gd name="T63" fmla="*/ 1390 h 1920"/>
                  <a:gd name="T64" fmla="*/ 2034 w 2844"/>
                  <a:gd name="T65" fmla="*/ 1308 h 1920"/>
                  <a:gd name="T66" fmla="*/ 1994 w 2844"/>
                  <a:gd name="T67" fmla="*/ 1218 h 1920"/>
                  <a:gd name="T68" fmla="*/ 1952 w 2844"/>
                  <a:gd name="T69" fmla="*/ 1108 h 1920"/>
                  <a:gd name="T70" fmla="*/ 1922 w 2844"/>
                  <a:gd name="T71" fmla="*/ 1016 h 1920"/>
                  <a:gd name="T72" fmla="*/ 1886 w 2844"/>
                  <a:gd name="T73" fmla="*/ 896 h 1920"/>
                  <a:gd name="T74" fmla="*/ 1858 w 2844"/>
                  <a:gd name="T75" fmla="*/ 794 h 1920"/>
                  <a:gd name="T76" fmla="*/ 1808 w 2844"/>
                  <a:gd name="T77" fmla="*/ 654 h 1920"/>
                  <a:gd name="T78" fmla="*/ 1762 w 2844"/>
                  <a:gd name="T79" fmla="*/ 530 h 1920"/>
                  <a:gd name="T80" fmla="*/ 1716 w 2844"/>
                  <a:gd name="T81" fmla="*/ 408 h 1920"/>
                  <a:gd name="T82" fmla="*/ 1684 w 2844"/>
                  <a:gd name="T83" fmla="*/ 336 h 1920"/>
                  <a:gd name="T84" fmla="*/ 1636 w 2844"/>
                  <a:gd name="T85" fmla="*/ 224 h 1920"/>
                  <a:gd name="T86" fmla="*/ 1594 w 2844"/>
                  <a:gd name="T87" fmla="*/ 152 h 1920"/>
                  <a:gd name="T88" fmla="*/ 1610 w 2844"/>
                  <a:gd name="T89" fmla="*/ 188 h 1920"/>
                  <a:gd name="T90" fmla="*/ 1588 w 2844"/>
                  <a:gd name="T91" fmla="*/ 156 h 1920"/>
                  <a:gd name="T92" fmla="*/ 1516 w 2844"/>
                  <a:gd name="T93" fmla="*/ 56 h 1920"/>
                  <a:gd name="T94" fmla="*/ 1450 w 2844"/>
                  <a:gd name="T95" fmla="*/ 6 h 19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844" h="1920">
                    <a:moveTo>
                      <a:pt x="1424" y="0"/>
                    </a:moveTo>
                    <a:lnTo>
                      <a:pt x="1388" y="8"/>
                    </a:lnTo>
                    <a:lnTo>
                      <a:pt x="1356" y="20"/>
                    </a:lnTo>
                    <a:lnTo>
                      <a:pt x="1320" y="44"/>
                    </a:lnTo>
                    <a:lnTo>
                      <a:pt x="1300" y="76"/>
                    </a:lnTo>
                    <a:lnTo>
                      <a:pt x="1264" y="108"/>
                    </a:lnTo>
                    <a:lnTo>
                      <a:pt x="1240" y="144"/>
                    </a:lnTo>
                    <a:lnTo>
                      <a:pt x="1222" y="174"/>
                    </a:lnTo>
                    <a:lnTo>
                      <a:pt x="1204" y="216"/>
                    </a:lnTo>
                    <a:lnTo>
                      <a:pt x="1180" y="246"/>
                    </a:lnTo>
                    <a:lnTo>
                      <a:pt x="1168" y="288"/>
                    </a:lnTo>
                    <a:lnTo>
                      <a:pt x="1150" y="324"/>
                    </a:lnTo>
                    <a:lnTo>
                      <a:pt x="1132" y="368"/>
                    </a:lnTo>
                    <a:lnTo>
                      <a:pt x="1120" y="396"/>
                    </a:lnTo>
                    <a:lnTo>
                      <a:pt x="1108" y="432"/>
                    </a:lnTo>
                    <a:lnTo>
                      <a:pt x="1096" y="468"/>
                    </a:lnTo>
                    <a:lnTo>
                      <a:pt x="1084" y="504"/>
                    </a:lnTo>
                    <a:lnTo>
                      <a:pt x="1072" y="530"/>
                    </a:lnTo>
                    <a:lnTo>
                      <a:pt x="1060" y="568"/>
                    </a:lnTo>
                    <a:lnTo>
                      <a:pt x="1042" y="614"/>
                    </a:lnTo>
                    <a:lnTo>
                      <a:pt x="1030" y="650"/>
                    </a:lnTo>
                    <a:lnTo>
                      <a:pt x="1018" y="680"/>
                    </a:lnTo>
                    <a:lnTo>
                      <a:pt x="994" y="728"/>
                    </a:lnTo>
                    <a:lnTo>
                      <a:pt x="982" y="750"/>
                    </a:lnTo>
                    <a:lnTo>
                      <a:pt x="972" y="778"/>
                    </a:lnTo>
                    <a:lnTo>
                      <a:pt x="962" y="822"/>
                    </a:lnTo>
                    <a:lnTo>
                      <a:pt x="950" y="866"/>
                    </a:lnTo>
                    <a:lnTo>
                      <a:pt x="946" y="902"/>
                    </a:lnTo>
                    <a:lnTo>
                      <a:pt x="934" y="942"/>
                    </a:lnTo>
                    <a:lnTo>
                      <a:pt x="924" y="982"/>
                    </a:lnTo>
                    <a:lnTo>
                      <a:pt x="912" y="1014"/>
                    </a:lnTo>
                    <a:lnTo>
                      <a:pt x="904" y="1044"/>
                    </a:lnTo>
                    <a:lnTo>
                      <a:pt x="896" y="1074"/>
                    </a:lnTo>
                    <a:lnTo>
                      <a:pt x="884" y="1112"/>
                    </a:lnTo>
                    <a:lnTo>
                      <a:pt x="870" y="1154"/>
                    </a:lnTo>
                    <a:lnTo>
                      <a:pt x="856" y="1194"/>
                    </a:lnTo>
                    <a:lnTo>
                      <a:pt x="844" y="1226"/>
                    </a:lnTo>
                    <a:lnTo>
                      <a:pt x="824" y="1268"/>
                    </a:lnTo>
                    <a:lnTo>
                      <a:pt x="812" y="1292"/>
                    </a:lnTo>
                    <a:lnTo>
                      <a:pt x="796" y="1334"/>
                    </a:lnTo>
                    <a:lnTo>
                      <a:pt x="774" y="1376"/>
                    </a:lnTo>
                    <a:lnTo>
                      <a:pt x="756" y="1414"/>
                    </a:lnTo>
                    <a:lnTo>
                      <a:pt x="734" y="1454"/>
                    </a:lnTo>
                    <a:lnTo>
                      <a:pt x="712" y="1488"/>
                    </a:lnTo>
                    <a:lnTo>
                      <a:pt x="686" y="1524"/>
                    </a:lnTo>
                    <a:lnTo>
                      <a:pt x="660" y="1558"/>
                    </a:lnTo>
                    <a:lnTo>
                      <a:pt x="640" y="1584"/>
                    </a:lnTo>
                    <a:lnTo>
                      <a:pt x="604" y="1620"/>
                    </a:lnTo>
                    <a:lnTo>
                      <a:pt x="578" y="1638"/>
                    </a:lnTo>
                    <a:lnTo>
                      <a:pt x="550" y="1662"/>
                    </a:lnTo>
                    <a:lnTo>
                      <a:pt x="508" y="1686"/>
                    </a:lnTo>
                    <a:lnTo>
                      <a:pt x="462" y="1714"/>
                    </a:lnTo>
                    <a:lnTo>
                      <a:pt x="422" y="1732"/>
                    </a:lnTo>
                    <a:lnTo>
                      <a:pt x="392" y="1748"/>
                    </a:lnTo>
                    <a:lnTo>
                      <a:pt x="364" y="1764"/>
                    </a:lnTo>
                    <a:lnTo>
                      <a:pt x="328" y="1776"/>
                    </a:lnTo>
                    <a:lnTo>
                      <a:pt x="292" y="1788"/>
                    </a:lnTo>
                    <a:lnTo>
                      <a:pt x="270" y="1798"/>
                    </a:lnTo>
                    <a:lnTo>
                      <a:pt x="238" y="1806"/>
                    </a:lnTo>
                    <a:lnTo>
                      <a:pt x="200" y="1824"/>
                    </a:lnTo>
                    <a:lnTo>
                      <a:pt x="160" y="1836"/>
                    </a:lnTo>
                    <a:lnTo>
                      <a:pt x="112" y="1852"/>
                    </a:lnTo>
                    <a:lnTo>
                      <a:pt x="76" y="1864"/>
                    </a:lnTo>
                    <a:lnTo>
                      <a:pt x="46" y="1872"/>
                    </a:lnTo>
                    <a:lnTo>
                      <a:pt x="20" y="1878"/>
                    </a:lnTo>
                    <a:lnTo>
                      <a:pt x="0" y="1886"/>
                    </a:lnTo>
                    <a:lnTo>
                      <a:pt x="0" y="1904"/>
                    </a:lnTo>
                    <a:lnTo>
                      <a:pt x="2" y="1920"/>
                    </a:lnTo>
                    <a:lnTo>
                      <a:pt x="2844" y="1918"/>
                    </a:lnTo>
                    <a:lnTo>
                      <a:pt x="2844" y="1890"/>
                    </a:lnTo>
                    <a:lnTo>
                      <a:pt x="2842" y="1874"/>
                    </a:lnTo>
                    <a:lnTo>
                      <a:pt x="2794" y="1862"/>
                    </a:lnTo>
                    <a:lnTo>
                      <a:pt x="2764" y="1852"/>
                    </a:lnTo>
                    <a:lnTo>
                      <a:pt x="2734" y="1846"/>
                    </a:lnTo>
                    <a:lnTo>
                      <a:pt x="2698" y="1834"/>
                    </a:lnTo>
                    <a:lnTo>
                      <a:pt x="2668" y="1824"/>
                    </a:lnTo>
                    <a:lnTo>
                      <a:pt x="2630" y="1814"/>
                    </a:lnTo>
                    <a:lnTo>
                      <a:pt x="2578" y="1796"/>
                    </a:lnTo>
                    <a:lnTo>
                      <a:pt x="2536" y="1778"/>
                    </a:lnTo>
                    <a:lnTo>
                      <a:pt x="2492" y="1764"/>
                    </a:lnTo>
                    <a:lnTo>
                      <a:pt x="2444" y="1742"/>
                    </a:lnTo>
                    <a:lnTo>
                      <a:pt x="2408" y="1726"/>
                    </a:lnTo>
                    <a:lnTo>
                      <a:pt x="2368" y="1708"/>
                    </a:lnTo>
                    <a:lnTo>
                      <a:pt x="2338" y="1694"/>
                    </a:lnTo>
                    <a:lnTo>
                      <a:pt x="2316" y="1678"/>
                    </a:lnTo>
                    <a:lnTo>
                      <a:pt x="2300" y="1670"/>
                    </a:lnTo>
                    <a:lnTo>
                      <a:pt x="2280" y="1656"/>
                    </a:lnTo>
                    <a:lnTo>
                      <a:pt x="2264" y="1638"/>
                    </a:lnTo>
                    <a:lnTo>
                      <a:pt x="2244" y="1620"/>
                    </a:lnTo>
                    <a:lnTo>
                      <a:pt x="2212" y="1596"/>
                    </a:lnTo>
                    <a:lnTo>
                      <a:pt x="2194" y="1572"/>
                    </a:lnTo>
                    <a:lnTo>
                      <a:pt x="2164" y="1536"/>
                    </a:lnTo>
                    <a:lnTo>
                      <a:pt x="2134" y="1494"/>
                    </a:lnTo>
                    <a:lnTo>
                      <a:pt x="2116" y="1462"/>
                    </a:lnTo>
                    <a:lnTo>
                      <a:pt x="2096" y="1424"/>
                    </a:lnTo>
                    <a:lnTo>
                      <a:pt x="2078" y="1390"/>
                    </a:lnTo>
                    <a:lnTo>
                      <a:pt x="2064" y="1362"/>
                    </a:lnTo>
                    <a:lnTo>
                      <a:pt x="2052" y="1338"/>
                    </a:lnTo>
                    <a:lnTo>
                      <a:pt x="2034" y="1308"/>
                    </a:lnTo>
                    <a:lnTo>
                      <a:pt x="2022" y="1276"/>
                    </a:lnTo>
                    <a:lnTo>
                      <a:pt x="2008" y="1248"/>
                    </a:lnTo>
                    <a:lnTo>
                      <a:pt x="1994" y="1218"/>
                    </a:lnTo>
                    <a:lnTo>
                      <a:pt x="1980" y="1180"/>
                    </a:lnTo>
                    <a:lnTo>
                      <a:pt x="1966" y="1136"/>
                    </a:lnTo>
                    <a:lnTo>
                      <a:pt x="1952" y="1108"/>
                    </a:lnTo>
                    <a:lnTo>
                      <a:pt x="1944" y="1078"/>
                    </a:lnTo>
                    <a:lnTo>
                      <a:pt x="1934" y="1048"/>
                    </a:lnTo>
                    <a:lnTo>
                      <a:pt x="1922" y="1016"/>
                    </a:lnTo>
                    <a:lnTo>
                      <a:pt x="1910" y="982"/>
                    </a:lnTo>
                    <a:lnTo>
                      <a:pt x="1898" y="936"/>
                    </a:lnTo>
                    <a:lnTo>
                      <a:pt x="1886" y="896"/>
                    </a:lnTo>
                    <a:lnTo>
                      <a:pt x="1874" y="854"/>
                    </a:lnTo>
                    <a:lnTo>
                      <a:pt x="1864" y="818"/>
                    </a:lnTo>
                    <a:lnTo>
                      <a:pt x="1858" y="794"/>
                    </a:lnTo>
                    <a:lnTo>
                      <a:pt x="1840" y="744"/>
                    </a:lnTo>
                    <a:lnTo>
                      <a:pt x="1828" y="708"/>
                    </a:lnTo>
                    <a:lnTo>
                      <a:pt x="1808" y="654"/>
                    </a:lnTo>
                    <a:lnTo>
                      <a:pt x="1790" y="602"/>
                    </a:lnTo>
                    <a:lnTo>
                      <a:pt x="1774" y="560"/>
                    </a:lnTo>
                    <a:lnTo>
                      <a:pt x="1762" y="530"/>
                    </a:lnTo>
                    <a:lnTo>
                      <a:pt x="1750" y="494"/>
                    </a:lnTo>
                    <a:lnTo>
                      <a:pt x="1732" y="446"/>
                    </a:lnTo>
                    <a:lnTo>
                      <a:pt x="1716" y="408"/>
                    </a:lnTo>
                    <a:lnTo>
                      <a:pt x="1696" y="362"/>
                    </a:lnTo>
                    <a:lnTo>
                      <a:pt x="1706" y="384"/>
                    </a:lnTo>
                    <a:lnTo>
                      <a:pt x="1684" y="336"/>
                    </a:lnTo>
                    <a:lnTo>
                      <a:pt x="1672" y="300"/>
                    </a:lnTo>
                    <a:lnTo>
                      <a:pt x="1648" y="264"/>
                    </a:lnTo>
                    <a:lnTo>
                      <a:pt x="1636" y="224"/>
                    </a:lnTo>
                    <a:lnTo>
                      <a:pt x="1618" y="206"/>
                    </a:lnTo>
                    <a:lnTo>
                      <a:pt x="1596" y="162"/>
                    </a:lnTo>
                    <a:lnTo>
                      <a:pt x="1594" y="152"/>
                    </a:lnTo>
                    <a:lnTo>
                      <a:pt x="1576" y="136"/>
                    </a:lnTo>
                    <a:lnTo>
                      <a:pt x="1580" y="142"/>
                    </a:lnTo>
                    <a:lnTo>
                      <a:pt x="1610" y="188"/>
                    </a:lnTo>
                    <a:lnTo>
                      <a:pt x="1612" y="198"/>
                    </a:lnTo>
                    <a:lnTo>
                      <a:pt x="1600" y="172"/>
                    </a:lnTo>
                    <a:lnTo>
                      <a:pt x="1588" y="156"/>
                    </a:lnTo>
                    <a:lnTo>
                      <a:pt x="1564" y="114"/>
                    </a:lnTo>
                    <a:lnTo>
                      <a:pt x="1540" y="84"/>
                    </a:lnTo>
                    <a:lnTo>
                      <a:pt x="1516" y="56"/>
                    </a:lnTo>
                    <a:lnTo>
                      <a:pt x="1492" y="36"/>
                    </a:lnTo>
                    <a:lnTo>
                      <a:pt x="1474" y="18"/>
                    </a:lnTo>
                    <a:lnTo>
                      <a:pt x="1450" y="6"/>
                    </a:lnTo>
                    <a:lnTo>
                      <a:pt x="1424" y="0"/>
                    </a:lnTo>
                  </a:path>
                </a:pathLst>
              </a:cu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12700" cap="rnd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" name="Freeform 6"/>
              <p:cNvSpPr>
                <a:spLocks/>
              </p:cNvSpPr>
              <p:nvPr/>
            </p:nvSpPr>
            <p:spPr bwMode="auto">
              <a:xfrm>
                <a:off x="3659336" y="2106762"/>
                <a:ext cx="1484313" cy="3057525"/>
              </a:xfrm>
              <a:custGeom>
                <a:avLst/>
                <a:gdLst>
                  <a:gd name="T0" fmla="*/ 451 w 935"/>
                  <a:gd name="T1" fmla="*/ 0 h 1926"/>
                  <a:gd name="T2" fmla="*/ 485 w 935"/>
                  <a:gd name="T3" fmla="*/ 5 h 1926"/>
                  <a:gd name="T4" fmla="*/ 515 w 935"/>
                  <a:gd name="T5" fmla="*/ 15 h 1926"/>
                  <a:gd name="T6" fmla="*/ 549 w 935"/>
                  <a:gd name="T7" fmla="*/ 45 h 1926"/>
                  <a:gd name="T8" fmla="*/ 580 w 935"/>
                  <a:gd name="T9" fmla="*/ 75 h 1926"/>
                  <a:gd name="T10" fmla="*/ 606 w 935"/>
                  <a:gd name="T11" fmla="*/ 109 h 1926"/>
                  <a:gd name="T12" fmla="*/ 630 w 935"/>
                  <a:gd name="T13" fmla="*/ 145 h 1926"/>
                  <a:gd name="T14" fmla="*/ 648 w 935"/>
                  <a:gd name="T15" fmla="*/ 175 h 1926"/>
                  <a:gd name="T16" fmla="*/ 671 w 935"/>
                  <a:gd name="T17" fmla="*/ 212 h 1926"/>
                  <a:gd name="T18" fmla="*/ 692 w 935"/>
                  <a:gd name="T19" fmla="*/ 249 h 1926"/>
                  <a:gd name="T20" fmla="*/ 712 w 935"/>
                  <a:gd name="T21" fmla="*/ 288 h 1926"/>
                  <a:gd name="T22" fmla="*/ 730 w 935"/>
                  <a:gd name="T23" fmla="*/ 329 h 1926"/>
                  <a:gd name="T24" fmla="*/ 746 w 935"/>
                  <a:gd name="T25" fmla="*/ 363 h 1926"/>
                  <a:gd name="T26" fmla="*/ 760 w 935"/>
                  <a:gd name="T27" fmla="*/ 396 h 1926"/>
                  <a:gd name="T28" fmla="*/ 775 w 935"/>
                  <a:gd name="T29" fmla="*/ 434 h 1926"/>
                  <a:gd name="T30" fmla="*/ 787 w 935"/>
                  <a:gd name="T31" fmla="*/ 465 h 1926"/>
                  <a:gd name="T32" fmla="*/ 800 w 935"/>
                  <a:gd name="T33" fmla="*/ 497 h 1926"/>
                  <a:gd name="T34" fmla="*/ 812 w 935"/>
                  <a:gd name="T35" fmla="*/ 530 h 1926"/>
                  <a:gd name="T36" fmla="*/ 827 w 935"/>
                  <a:gd name="T37" fmla="*/ 567 h 1926"/>
                  <a:gd name="T38" fmla="*/ 841 w 935"/>
                  <a:gd name="T39" fmla="*/ 606 h 1926"/>
                  <a:gd name="T40" fmla="*/ 853 w 935"/>
                  <a:gd name="T41" fmla="*/ 645 h 1926"/>
                  <a:gd name="T42" fmla="*/ 866 w 935"/>
                  <a:gd name="T43" fmla="*/ 681 h 1926"/>
                  <a:gd name="T44" fmla="*/ 880 w 935"/>
                  <a:gd name="T45" fmla="*/ 726 h 1926"/>
                  <a:gd name="T46" fmla="*/ 889 w 935"/>
                  <a:gd name="T47" fmla="*/ 756 h 1926"/>
                  <a:gd name="T48" fmla="*/ 897 w 935"/>
                  <a:gd name="T49" fmla="*/ 783 h 1926"/>
                  <a:gd name="T50" fmla="*/ 910 w 935"/>
                  <a:gd name="T51" fmla="*/ 822 h 1926"/>
                  <a:gd name="T52" fmla="*/ 922 w 935"/>
                  <a:gd name="T53" fmla="*/ 866 h 1926"/>
                  <a:gd name="T54" fmla="*/ 931 w 935"/>
                  <a:gd name="T55" fmla="*/ 899 h 1926"/>
                  <a:gd name="T56" fmla="*/ 935 w 935"/>
                  <a:gd name="T57" fmla="*/ 1926 h 1926"/>
                  <a:gd name="T58" fmla="*/ 0 w 935"/>
                  <a:gd name="T59" fmla="*/ 1923 h 1926"/>
                  <a:gd name="T60" fmla="*/ 2 w 935"/>
                  <a:gd name="T61" fmla="*/ 849 h 1926"/>
                  <a:gd name="T62" fmla="*/ 19 w 935"/>
                  <a:gd name="T63" fmla="*/ 797 h 1926"/>
                  <a:gd name="T64" fmla="*/ 31 w 935"/>
                  <a:gd name="T65" fmla="*/ 750 h 1926"/>
                  <a:gd name="T66" fmla="*/ 43 w 935"/>
                  <a:gd name="T67" fmla="*/ 713 h 1926"/>
                  <a:gd name="T68" fmla="*/ 61 w 935"/>
                  <a:gd name="T69" fmla="*/ 659 h 1926"/>
                  <a:gd name="T70" fmla="*/ 76 w 935"/>
                  <a:gd name="T71" fmla="*/ 609 h 1926"/>
                  <a:gd name="T72" fmla="*/ 91 w 935"/>
                  <a:gd name="T73" fmla="*/ 570 h 1926"/>
                  <a:gd name="T74" fmla="*/ 101 w 935"/>
                  <a:gd name="T75" fmla="*/ 536 h 1926"/>
                  <a:gd name="T76" fmla="*/ 116 w 935"/>
                  <a:gd name="T77" fmla="*/ 495 h 1926"/>
                  <a:gd name="T78" fmla="*/ 130 w 935"/>
                  <a:gd name="T79" fmla="*/ 461 h 1926"/>
                  <a:gd name="T80" fmla="*/ 145 w 935"/>
                  <a:gd name="T81" fmla="*/ 420 h 1926"/>
                  <a:gd name="T82" fmla="*/ 170 w 935"/>
                  <a:gd name="T83" fmla="*/ 365 h 1926"/>
                  <a:gd name="T84" fmla="*/ 160 w 935"/>
                  <a:gd name="T85" fmla="*/ 389 h 1926"/>
                  <a:gd name="T86" fmla="*/ 182 w 935"/>
                  <a:gd name="T87" fmla="*/ 336 h 1926"/>
                  <a:gd name="T88" fmla="*/ 199 w 935"/>
                  <a:gd name="T89" fmla="*/ 302 h 1926"/>
                  <a:gd name="T90" fmla="*/ 212 w 935"/>
                  <a:gd name="T91" fmla="*/ 275 h 1926"/>
                  <a:gd name="T92" fmla="*/ 233 w 935"/>
                  <a:gd name="T93" fmla="*/ 236 h 1926"/>
                  <a:gd name="T94" fmla="*/ 244 w 935"/>
                  <a:gd name="T95" fmla="*/ 213 h 1926"/>
                  <a:gd name="T96" fmla="*/ 271 w 935"/>
                  <a:gd name="T97" fmla="*/ 163 h 1926"/>
                  <a:gd name="T98" fmla="*/ 280 w 935"/>
                  <a:gd name="T99" fmla="*/ 152 h 1926"/>
                  <a:gd name="T100" fmla="*/ 291 w 935"/>
                  <a:gd name="T101" fmla="*/ 137 h 1926"/>
                  <a:gd name="T102" fmla="*/ 287 w 935"/>
                  <a:gd name="T103" fmla="*/ 143 h 1926"/>
                  <a:gd name="T104" fmla="*/ 259 w 935"/>
                  <a:gd name="T105" fmla="*/ 183 h 1926"/>
                  <a:gd name="T106" fmla="*/ 251 w 935"/>
                  <a:gd name="T107" fmla="*/ 200 h 1926"/>
                  <a:gd name="T108" fmla="*/ 267 w 935"/>
                  <a:gd name="T109" fmla="*/ 173 h 1926"/>
                  <a:gd name="T110" fmla="*/ 274 w 935"/>
                  <a:gd name="T111" fmla="*/ 158 h 1926"/>
                  <a:gd name="T112" fmla="*/ 303 w 935"/>
                  <a:gd name="T113" fmla="*/ 115 h 1926"/>
                  <a:gd name="T114" fmla="*/ 327 w 935"/>
                  <a:gd name="T115" fmla="*/ 85 h 1926"/>
                  <a:gd name="T116" fmla="*/ 351 w 935"/>
                  <a:gd name="T117" fmla="*/ 57 h 1926"/>
                  <a:gd name="T118" fmla="*/ 373 w 935"/>
                  <a:gd name="T119" fmla="*/ 36 h 1926"/>
                  <a:gd name="T120" fmla="*/ 394 w 935"/>
                  <a:gd name="T121" fmla="*/ 19 h 1926"/>
                  <a:gd name="T122" fmla="*/ 418 w 935"/>
                  <a:gd name="T123" fmla="*/ 7 h 1926"/>
                  <a:gd name="T124" fmla="*/ 451 w 935"/>
                  <a:gd name="T125" fmla="*/ 2 h 19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935" h="1926">
                    <a:moveTo>
                      <a:pt x="451" y="0"/>
                    </a:moveTo>
                    <a:lnTo>
                      <a:pt x="485" y="5"/>
                    </a:lnTo>
                    <a:lnTo>
                      <a:pt x="515" y="15"/>
                    </a:lnTo>
                    <a:lnTo>
                      <a:pt x="549" y="45"/>
                    </a:lnTo>
                    <a:lnTo>
                      <a:pt x="580" y="75"/>
                    </a:lnTo>
                    <a:lnTo>
                      <a:pt x="606" y="109"/>
                    </a:lnTo>
                    <a:lnTo>
                      <a:pt x="630" y="145"/>
                    </a:lnTo>
                    <a:lnTo>
                      <a:pt x="648" y="175"/>
                    </a:lnTo>
                    <a:lnTo>
                      <a:pt x="671" y="212"/>
                    </a:lnTo>
                    <a:lnTo>
                      <a:pt x="692" y="249"/>
                    </a:lnTo>
                    <a:lnTo>
                      <a:pt x="712" y="288"/>
                    </a:lnTo>
                    <a:lnTo>
                      <a:pt x="730" y="329"/>
                    </a:lnTo>
                    <a:lnTo>
                      <a:pt x="746" y="363"/>
                    </a:lnTo>
                    <a:lnTo>
                      <a:pt x="760" y="396"/>
                    </a:lnTo>
                    <a:lnTo>
                      <a:pt x="775" y="434"/>
                    </a:lnTo>
                    <a:lnTo>
                      <a:pt x="787" y="465"/>
                    </a:lnTo>
                    <a:lnTo>
                      <a:pt x="800" y="497"/>
                    </a:lnTo>
                    <a:lnTo>
                      <a:pt x="812" y="530"/>
                    </a:lnTo>
                    <a:lnTo>
                      <a:pt x="827" y="567"/>
                    </a:lnTo>
                    <a:lnTo>
                      <a:pt x="841" y="606"/>
                    </a:lnTo>
                    <a:lnTo>
                      <a:pt x="853" y="645"/>
                    </a:lnTo>
                    <a:lnTo>
                      <a:pt x="866" y="681"/>
                    </a:lnTo>
                    <a:lnTo>
                      <a:pt x="880" y="726"/>
                    </a:lnTo>
                    <a:lnTo>
                      <a:pt x="889" y="756"/>
                    </a:lnTo>
                    <a:lnTo>
                      <a:pt x="897" y="783"/>
                    </a:lnTo>
                    <a:lnTo>
                      <a:pt x="910" y="822"/>
                    </a:lnTo>
                    <a:lnTo>
                      <a:pt x="922" y="866"/>
                    </a:lnTo>
                    <a:lnTo>
                      <a:pt x="931" y="899"/>
                    </a:lnTo>
                    <a:lnTo>
                      <a:pt x="935" y="1926"/>
                    </a:lnTo>
                    <a:lnTo>
                      <a:pt x="0" y="1923"/>
                    </a:lnTo>
                    <a:lnTo>
                      <a:pt x="2" y="849"/>
                    </a:lnTo>
                    <a:lnTo>
                      <a:pt x="19" y="797"/>
                    </a:lnTo>
                    <a:lnTo>
                      <a:pt x="31" y="750"/>
                    </a:lnTo>
                    <a:lnTo>
                      <a:pt x="43" y="713"/>
                    </a:lnTo>
                    <a:lnTo>
                      <a:pt x="61" y="659"/>
                    </a:lnTo>
                    <a:lnTo>
                      <a:pt x="76" y="609"/>
                    </a:lnTo>
                    <a:lnTo>
                      <a:pt x="91" y="570"/>
                    </a:lnTo>
                    <a:lnTo>
                      <a:pt x="101" y="536"/>
                    </a:lnTo>
                    <a:lnTo>
                      <a:pt x="116" y="495"/>
                    </a:lnTo>
                    <a:lnTo>
                      <a:pt x="130" y="461"/>
                    </a:lnTo>
                    <a:lnTo>
                      <a:pt x="145" y="420"/>
                    </a:lnTo>
                    <a:lnTo>
                      <a:pt x="170" y="365"/>
                    </a:lnTo>
                    <a:lnTo>
                      <a:pt x="160" y="389"/>
                    </a:lnTo>
                    <a:lnTo>
                      <a:pt x="182" y="336"/>
                    </a:lnTo>
                    <a:lnTo>
                      <a:pt x="199" y="302"/>
                    </a:lnTo>
                    <a:lnTo>
                      <a:pt x="212" y="275"/>
                    </a:lnTo>
                    <a:lnTo>
                      <a:pt x="233" y="236"/>
                    </a:lnTo>
                    <a:lnTo>
                      <a:pt x="244" y="213"/>
                    </a:lnTo>
                    <a:lnTo>
                      <a:pt x="271" y="163"/>
                    </a:lnTo>
                    <a:lnTo>
                      <a:pt x="280" y="152"/>
                    </a:lnTo>
                    <a:lnTo>
                      <a:pt x="291" y="137"/>
                    </a:lnTo>
                    <a:lnTo>
                      <a:pt x="287" y="143"/>
                    </a:lnTo>
                    <a:lnTo>
                      <a:pt x="259" y="183"/>
                    </a:lnTo>
                    <a:lnTo>
                      <a:pt x="251" y="200"/>
                    </a:lnTo>
                    <a:lnTo>
                      <a:pt x="267" y="173"/>
                    </a:lnTo>
                    <a:lnTo>
                      <a:pt x="274" y="158"/>
                    </a:lnTo>
                    <a:lnTo>
                      <a:pt x="303" y="115"/>
                    </a:lnTo>
                    <a:lnTo>
                      <a:pt x="327" y="85"/>
                    </a:lnTo>
                    <a:lnTo>
                      <a:pt x="351" y="57"/>
                    </a:lnTo>
                    <a:lnTo>
                      <a:pt x="373" y="36"/>
                    </a:lnTo>
                    <a:lnTo>
                      <a:pt x="394" y="19"/>
                    </a:lnTo>
                    <a:lnTo>
                      <a:pt x="418" y="7"/>
                    </a:lnTo>
                    <a:lnTo>
                      <a:pt x="451" y="2"/>
                    </a:lnTo>
                  </a:path>
                </a:pathLst>
              </a:custGeom>
              <a:gradFill rotWithShape="0">
                <a:gsLst>
                  <a:gs pos="0">
                    <a:srgbClr val="00A2DC"/>
                  </a:gs>
                  <a:gs pos="50000">
                    <a:srgbClr val="00A2DC">
                      <a:gamma/>
                      <a:shade val="46275"/>
                      <a:invGamma/>
                    </a:srgbClr>
                  </a:gs>
                  <a:gs pos="100000">
                    <a:srgbClr val="00A2DC"/>
                  </a:gs>
                </a:gsLst>
                <a:lin ang="0" scaled="1"/>
              </a:gradFill>
              <a:ln w="12700" cap="rnd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4" name="Rectangle 10"/>
              <p:cNvSpPr>
                <a:spLocks noChangeArrowheads="1"/>
              </p:cNvSpPr>
              <p:nvPr/>
            </p:nvSpPr>
            <p:spPr bwMode="auto">
              <a:xfrm>
                <a:off x="4778736" y="5278587"/>
                <a:ext cx="729368" cy="4591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4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0,32</a:t>
                </a:r>
                <a:endPara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5" name="Rectangle 11"/>
              <p:cNvSpPr>
                <a:spLocks noChangeArrowheads="1"/>
              </p:cNvSpPr>
              <p:nvPr/>
            </p:nvSpPr>
            <p:spPr bwMode="auto">
              <a:xfrm>
                <a:off x="3275856" y="5278587"/>
                <a:ext cx="729368" cy="4591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4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0,22</a:t>
                </a:r>
                <a:endPara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82" name="Rectangle 12"/>
              <p:cNvSpPr>
                <a:spLocks noChangeArrowheads="1"/>
              </p:cNvSpPr>
              <p:nvPr/>
            </p:nvSpPr>
            <p:spPr bwMode="auto">
              <a:xfrm>
                <a:off x="4048274" y="5278587"/>
                <a:ext cx="729368" cy="4591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4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0,27</a:t>
                </a:r>
                <a:endPara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83" name="Line 13"/>
              <p:cNvSpPr>
                <a:spLocks noChangeShapeType="1"/>
              </p:cNvSpPr>
              <p:nvPr/>
            </p:nvSpPr>
            <p:spPr bwMode="auto">
              <a:xfrm>
                <a:off x="1911499" y="5157937"/>
                <a:ext cx="5002212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84" name="Line 18"/>
              <p:cNvSpPr>
                <a:spLocks noChangeShapeType="1"/>
              </p:cNvSpPr>
              <p:nvPr/>
            </p:nvSpPr>
            <p:spPr bwMode="auto">
              <a:xfrm flipH="1">
                <a:off x="4711849" y="4097487"/>
                <a:ext cx="920750" cy="682625"/>
              </a:xfrm>
              <a:prstGeom prst="line">
                <a:avLst/>
              </a:prstGeom>
              <a:noFill/>
              <a:ln w="12700">
                <a:noFill/>
                <a:round/>
                <a:headEnd/>
                <a:tailEnd type="triangle" w="med" len="med"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7" name="Freeform 20"/>
              <p:cNvSpPr>
                <a:spLocks noChangeArrowheads="1"/>
              </p:cNvSpPr>
              <p:nvPr/>
            </p:nvSpPr>
            <p:spPr bwMode="auto">
              <a:xfrm flipH="1">
                <a:off x="4356249" y="5072212"/>
                <a:ext cx="42862" cy="192087"/>
              </a:xfrm>
              <a:custGeom>
                <a:avLst/>
                <a:gdLst>
                  <a:gd name="T0" fmla="*/ 0 w 1"/>
                  <a:gd name="T1" fmla="*/ 0 h 2005"/>
                  <a:gd name="T2" fmla="*/ 0 w 1"/>
                  <a:gd name="T3" fmla="*/ 2005 h 20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005">
                    <a:moveTo>
                      <a:pt x="0" y="0"/>
                    </a:moveTo>
                    <a:lnTo>
                      <a:pt x="0" y="2005"/>
                    </a:lnTo>
                  </a:path>
                </a:pathLst>
              </a:cu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2" name="Line 21"/>
              <p:cNvSpPr>
                <a:spLocks noChangeShapeType="1"/>
              </p:cNvSpPr>
              <p:nvPr/>
            </p:nvSpPr>
            <p:spPr bwMode="auto">
              <a:xfrm>
                <a:off x="5129361" y="3511699"/>
                <a:ext cx="0" cy="1755775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3" name="Line 22"/>
              <p:cNvSpPr>
                <a:spLocks noChangeShapeType="1"/>
              </p:cNvSpPr>
              <p:nvPr/>
            </p:nvSpPr>
            <p:spPr bwMode="auto">
              <a:xfrm>
                <a:off x="3656161" y="3464074"/>
                <a:ext cx="0" cy="1798638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4" name="Rectangle 19"/>
              <p:cNvSpPr>
                <a:spLocks noChangeArrowheads="1"/>
              </p:cNvSpPr>
              <p:nvPr/>
            </p:nvSpPr>
            <p:spPr bwMode="auto">
              <a:xfrm>
                <a:off x="5415111" y="3625999"/>
                <a:ext cx="1931364" cy="4591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pt-BR" sz="24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Área</a:t>
                </a:r>
                <a:r>
                  <a:rPr lang="en-US" sz="24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= </a:t>
                </a:r>
                <a:r>
                  <a:rPr lang="en-US" sz="24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0,4648</a:t>
                </a:r>
                <a:endPara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209" name="Group 470"/>
              <p:cNvGrpSpPr>
                <a:grpSpLocks/>
              </p:cNvGrpSpPr>
              <p:nvPr/>
            </p:nvGrpSpPr>
            <p:grpSpPr bwMode="auto">
              <a:xfrm>
                <a:off x="2063899" y="2036912"/>
                <a:ext cx="4759325" cy="2952750"/>
                <a:chOff x="1195" y="1177"/>
                <a:chExt cx="2998" cy="1860"/>
              </a:xfrm>
            </p:grpSpPr>
            <p:sp>
              <p:nvSpPr>
                <p:cNvPr id="210" name="Arc 471"/>
                <p:cNvSpPr>
                  <a:spLocks/>
                </p:cNvSpPr>
                <p:nvPr/>
              </p:nvSpPr>
              <p:spPr bwMode="auto">
                <a:xfrm rot="4500000">
                  <a:off x="2955" y="2310"/>
                  <a:ext cx="806" cy="270"/>
                </a:xfrm>
                <a:custGeom>
                  <a:avLst/>
                  <a:gdLst>
                    <a:gd name="G0" fmla="+- 0 0 0"/>
                    <a:gd name="G1" fmla="+- 0 0 0"/>
                    <a:gd name="G2" fmla="+- 21600 0 0"/>
                    <a:gd name="T0" fmla="*/ 19428 w 19428"/>
                    <a:gd name="T1" fmla="*/ 9440 h 21600"/>
                    <a:gd name="T2" fmla="*/ 0 w 19428"/>
                    <a:gd name="T3" fmla="*/ 21600 h 21600"/>
                    <a:gd name="T4" fmla="*/ 0 w 19428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428" h="21600" fill="none" extrusionOk="0">
                      <a:moveTo>
                        <a:pt x="19427" y="9439"/>
                      </a:moveTo>
                      <a:cubicBezTo>
                        <a:pt x="15813" y="16878"/>
                        <a:pt x="8269" y="21599"/>
                        <a:pt x="0" y="21600"/>
                      </a:cubicBezTo>
                    </a:path>
                    <a:path w="19428" h="21600" stroke="0" extrusionOk="0">
                      <a:moveTo>
                        <a:pt x="19427" y="9439"/>
                      </a:moveTo>
                      <a:cubicBezTo>
                        <a:pt x="15813" y="16878"/>
                        <a:pt x="8269" y="21599"/>
                        <a:pt x="0" y="2160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 cap="rnd">
                  <a:noFill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135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11" name="Arc 472"/>
                <p:cNvSpPr>
                  <a:spLocks/>
                </p:cNvSpPr>
                <p:nvPr/>
              </p:nvSpPr>
              <p:spPr bwMode="auto">
                <a:xfrm rot="720000">
                  <a:off x="3466" y="2872"/>
                  <a:ext cx="727" cy="165"/>
                </a:xfrm>
                <a:custGeom>
                  <a:avLst/>
                  <a:gdLst>
                    <a:gd name="G0" fmla="+- 21038 0 0"/>
                    <a:gd name="G1" fmla="+- 0 0 0"/>
                    <a:gd name="G2" fmla="+- 21600 0 0"/>
                    <a:gd name="T0" fmla="*/ 18899 w 21038"/>
                    <a:gd name="T1" fmla="*/ 21494 h 21494"/>
                    <a:gd name="T2" fmla="*/ 0 w 21038"/>
                    <a:gd name="T3" fmla="*/ 4895 h 21494"/>
                    <a:gd name="T4" fmla="*/ 21038 w 21038"/>
                    <a:gd name="T5" fmla="*/ 0 h 214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038" h="21494" fill="none" extrusionOk="0">
                      <a:moveTo>
                        <a:pt x="18899" y="21493"/>
                      </a:moveTo>
                      <a:cubicBezTo>
                        <a:pt x="9695" y="20577"/>
                        <a:pt x="2096" y="13903"/>
                        <a:pt x="-1" y="4895"/>
                      </a:cubicBezTo>
                    </a:path>
                    <a:path w="21038" h="21494" stroke="0" extrusionOk="0">
                      <a:moveTo>
                        <a:pt x="18899" y="21493"/>
                      </a:moveTo>
                      <a:cubicBezTo>
                        <a:pt x="9695" y="20577"/>
                        <a:pt x="2096" y="13903"/>
                        <a:pt x="-1" y="4895"/>
                      </a:cubicBezTo>
                      <a:lnTo>
                        <a:pt x="21038" y="0"/>
                      </a:lnTo>
                      <a:close/>
                    </a:path>
                  </a:pathLst>
                </a:custGeom>
                <a:noFill/>
                <a:ln w="12700" cap="rnd">
                  <a:noFill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135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12" name="Arc 473"/>
                <p:cNvSpPr>
                  <a:spLocks/>
                </p:cNvSpPr>
                <p:nvPr/>
              </p:nvSpPr>
              <p:spPr bwMode="auto">
                <a:xfrm rot="6300000">
                  <a:off x="1950" y="1543"/>
                  <a:ext cx="956" cy="224"/>
                </a:xfrm>
                <a:custGeom>
                  <a:avLst/>
                  <a:gdLst>
                    <a:gd name="G0" fmla="+- 21600 0 0"/>
                    <a:gd name="G1" fmla="+- 0 0 0"/>
                    <a:gd name="G2" fmla="+- 21600 0 0"/>
                    <a:gd name="T0" fmla="*/ 21600 w 21600"/>
                    <a:gd name="T1" fmla="*/ 21600 h 21600"/>
                    <a:gd name="T2" fmla="*/ 0 w 21600"/>
                    <a:gd name="T3" fmla="*/ 0 h 21600"/>
                    <a:gd name="T4" fmla="*/ 21600 w 21600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21600" y="21600"/>
                      </a:move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21600" h="21600" stroke="0" extrusionOk="0">
                      <a:moveTo>
                        <a:pt x="21600" y="21600"/>
                      </a:move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12700" cap="rnd">
                  <a:noFill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135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13" name="Arc 474"/>
                <p:cNvSpPr>
                  <a:spLocks/>
                </p:cNvSpPr>
                <p:nvPr/>
              </p:nvSpPr>
              <p:spPr bwMode="auto">
                <a:xfrm rot="16980000">
                  <a:off x="1574" y="2304"/>
                  <a:ext cx="790" cy="284"/>
                </a:xfrm>
                <a:custGeom>
                  <a:avLst/>
                  <a:gdLst>
                    <a:gd name="G0" fmla="+- 19433 0 0"/>
                    <a:gd name="G1" fmla="+- 0 0 0"/>
                    <a:gd name="G2" fmla="+- 21600 0 0"/>
                    <a:gd name="T0" fmla="*/ 19433 w 19433"/>
                    <a:gd name="T1" fmla="*/ 21600 h 21600"/>
                    <a:gd name="T2" fmla="*/ 0 w 19433"/>
                    <a:gd name="T3" fmla="*/ 9430 h 21600"/>
                    <a:gd name="T4" fmla="*/ 19433 w 19433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433" h="21600" fill="none" extrusionOk="0">
                      <a:moveTo>
                        <a:pt x="19433" y="21600"/>
                      </a:moveTo>
                      <a:cubicBezTo>
                        <a:pt x="11159" y="21600"/>
                        <a:pt x="3612" y="16873"/>
                        <a:pt x="0" y="9429"/>
                      </a:cubicBezTo>
                    </a:path>
                    <a:path w="19433" h="21600" stroke="0" extrusionOk="0">
                      <a:moveTo>
                        <a:pt x="19433" y="21600"/>
                      </a:moveTo>
                      <a:cubicBezTo>
                        <a:pt x="11159" y="21600"/>
                        <a:pt x="3612" y="16873"/>
                        <a:pt x="0" y="9429"/>
                      </a:cubicBezTo>
                      <a:lnTo>
                        <a:pt x="19433" y="0"/>
                      </a:lnTo>
                      <a:close/>
                    </a:path>
                  </a:pathLst>
                </a:custGeom>
                <a:noFill/>
                <a:ln w="12700" cap="rnd">
                  <a:noFill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14" name="Arc 475"/>
                <p:cNvSpPr>
                  <a:spLocks/>
                </p:cNvSpPr>
                <p:nvPr/>
              </p:nvSpPr>
              <p:spPr bwMode="auto">
                <a:xfrm rot="15300000">
                  <a:off x="2411" y="1545"/>
                  <a:ext cx="957" cy="225"/>
                </a:xfrm>
                <a:custGeom>
                  <a:avLst/>
                  <a:gdLst>
                    <a:gd name="G0" fmla="+- 0 0 0"/>
                    <a:gd name="G1" fmla="+- 96 0 0"/>
                    <a:gd name="G2" fmla="+- 21600 0 0"/>
                    <a:gd name="T0" fmla="*/ 21600 w 21600"/>
                    <a:gd name="T1" fmla="*/ 0 h 21696"/>
                    <a:gd name="T2" fmla="*/ 0 w 21600"/>
                    <a:gd name="T3" fmla="*/ 21696 h 21696"/>
                    <a:gd name="T4" fmla="*/ 0 w 21600"/>
                    <a:gd name="T5" fmla="*/ 96 h 216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96" fill="none" extrusionOk="0">
                      <a:moveTo>
                        <a:pt x="21599" y="0"/>
                      </a:moveTo>
                      <a:cubicBezTo>
                        <a:pt x="21599" y="32"/>
                        <a:pt x="21600" y="64"/>
                        <a:pt x="21600" y="96"/>
                      </a:cubicBezTo>
                      <a:cubicBezTo>
                        <a:pt x="21600" y="12025"/>
                        <a:pt x="11929" y="21695"/>
                        <a:pt x="0" y="21696"/>
                      </a:cubicBezTo>
                    </a:path>
                    <a:path w="21600" h="21696" stroke="0" extrusionOk="0">
                      <a:moveTo>
                        <a:pt x="21599" y="0"/>
                      </a:moveTo>
                      <a:cubicBezTo>
                        <a:pt x="21599" y="32"/>
                        <a:pt x="21600" y="64"/>
                        <a:pt x="21600" y="96"/>
                      </a:cubicBezTo>
                      <a:cubicBezTo>
                        <a:pt x="21600" y="12025"/>
                        <a:pt x="11929" y="21695"/>
                        <a:pt x="0" y="21696"/>
                      </a:cubicBezTo>
                      <a:lnTo>
                        <a:pt x="0" y="96"/>
                      </a:lnTo>
                      <a:close/>
                    </a:path>
                  </a:pathLst>
                </a:custGeom>
                <a:noFill/>
                <a:ln w="12700" cap="rnd">
                  <a:noFill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15" name="Arc 476"/>
                <p:cNvSpPr>
                  <a:spLocks/>
                </p:cNvSpPr>
                <p:nvPr/>
              </p:nvSpPr>
              <p:spPr bwMode="auto">
                <a:xfrm rot="20700000">
                  <a:off x="1195" y="2859"/>
                  <a:ext cx="697" cy="164"/>
                </a:xfrm>
                <a:custGeom>
                  <a:avLst/>
                  <a:gdLst>
                    <a:gd name="G0" fmla="+- 0 0 0"/>
                    <a:gd name="G1" fmla="+- 0 0 0"/>
                    <a:gd name="G2" fmla="+- 21600 0 0"/>
                    <a:gd name="T0" fmla="*/ 20693 w 20693"/>
                    <a:gd name="T1" fmla="*/ 6194 h 21576"/>
                    <a:gd name="T2" fmla="*/ 1014 w 20693"/>
                    <a:gd name="T3" fmla="*/ 21576 h 21576"/>
                    <a:gd name="T4" fmla="*/ 0 w 20693"/>
                    <a:gd name="T5" fmla="*/ 0 h 215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693" h="21576" fill="none" extrusionOk="0">
                      <a:moveTo>
                        <a:pt x="20692" y="6193"/>
                      </a:moveTo>
                      <a:cubicBezTo>
                        <a:pt x="18063" y="14978"/>
                        <a:pt x="10173" y="21145"/>
                        <a:pt x="1014" y="21576"/>
                      </a:cubicBezTo>
                    </a:path>
                    <a:path w="20693" h="21576" stroke="0" extrusionOk="0">
                      <a:moveTo>
                        <a:pt x="20692" y="6193"/>
                      </a:moveTo>
                      <a:cubicBezTo>
                        <a:pt x="18063" y="14978"/>
                        <a:pt x="10173" y="21145"/>
                        <a:pt x="1014" y="21576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 cap="rnd">
                  <a:noFill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216" name="AutoShape 477"/>
              <p:cNvSpPr>
                <a:spLocks noChangeArrowheads="1"/>
              </p:cNvSpPr>
              <p:nvPr/>
            </p:nvSpPr>
            <p:spPr bwMode="auto">
              <a:xfrm rot="5400000">
                <a:off x="995511" y="3705374"/>
                <a:ext cx="244475" cy="155575"/>
              </a:xfrm>
              <a:prstGeom prst="triangle">
                <a:avLst>
                  <a:gd name="adj" fmla="val 50000"/>
                </a:avLst>
              </a:prstGeom>
              <a:solidFill>
                <a:srgbClr val="66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17" name="AutoShape 478"/>
              <p:cNvSpPr>
                <a:spLocks noChangeArrowheads="1"/>
              </p:cNvSpPr>
              <p:nvPr/>
            </p:nvSpPr>
            <p:spPr bwMode="auto">
              <a:xfrm rot="5400000">
                <a:off x="995511" y="2352824"/>
                <a:ext cx="244475" cy="155575"/>
              </a:xfrm>
              <a:prstGeom prst="triangle">
                <a:avLst>
                  <a:gd name="adj" fmla="val 50000"/>
                </a:avLst>
              </a:prstGeom>
              <a:solidFill>
                <a:srgbClr val="66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8" name="Text Box 60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18370" y="2197002"/>
                    <a:ext cx="1714498" cy="12334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pt-BR" sz="2400" b="1" dirty="0" smtClean="0">
                        <a:solidFill>
                          <a:schemeClr val="bg1"/>
                        </a:solidFill>
                      </a:rPr>
                      <a:t>Distribuição</a:t>
                    </a:r>
                  </a:p>
                  <a:p>
                    <a:r>
                      <a:rPr lang="pt-BR" sz="2400" b="1" dirty="0" smtClean="0">
                        <a:solidFill>
                          <a:schemeClr val="bg1"/>
                        </a:solidFill>
                      </a:rPr>
                      <a:t>Amostral</a:t>
                    </a:r>
                  </a:p>
                  <a:p>
                    <a:r>
                      <a:rPr lang="pt-BR" sz="2400" b="1" dirty="0" smtClean="0">
                        <a:solidFill>
                          <a:schemeClr val="bg1"/>
                        </a:solidFill>
                      </a:rPr>
                      <a:t>de </a:t>
                    </a:r>
                    <a14:m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sz="24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𝒑</m:t>
                            </m:r>
                          </m:e>
                        </m:acc>
                      </m:oMath>
                    </a14:m>
                    <a:endParaRPr lang="en-US" sz="24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18" name="Text Box 60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418370" y="2197002"/>
                    <a:ext cx="1714498" cy="1233488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l="-5694" t="-3941" r="-4626" b="-738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9" name="Retângulo 218"/>
                  <p:cNvSpPr/>
                  <p:nvPr/>
                </p:nvSpPr>
                <p:spPr>
                  <a:xfrm>
                    <a:off x="5297476" y="2404330"/>
                    <a:ext cx="1966564" cy="49475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114300" indent="0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sz="24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pt-BR" sz="24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𝝈</m:t>
                              </m:r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pt-BR" sz="24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pt-BR" sz="2400" b="1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𝒑</m:t>
                                  </m:r>
                                </m:e>
                              </m:acc>
                            </m:sub>
                          </m:sSub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=</m:t>
                          </m:r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𝟎</m:t>
                          </m:r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𝟎𝟖𝟏</m:t>
                          </m:r>
                        </m:oMath>
                      </m:oMathPara>
                    </a14:m>
                    <a:endParaRPr lang="pt-BR" sz="24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19" name="Retângulo 21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97476" y="2404330"/>
                    <a:ext cx="1966564" cy="494751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b="-6098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6" name="Object 452">
                  <a:hlinkClick r:id="" action="ppaction://ole?verb=0"/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481203272"/>
                    </p:ext>
                  </p:extLst>
                </p:nvPr>
              </p:nvGraphicFramePr>
              <p:xfrm>
                <a:off x="7045215" y="5064472"/>
                <a:ext cx="209550" cy="288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32" name="Equation" r:id="rId6" imgW="176040" imgH="228600" progId="Equation.DSMT4">
                        <p:embed/>
                      </p:oleObj>
                    </mc:Choice>
                    <mc:Fallback>
                      <p:oleObj name="Equation" r:id="rId6" imgW="1760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45215" y="5064472"/>
                              <a:ext cx="209550" cy="288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127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6" name="Object 452">
                  <a:hlinkClick r:id="" action="ppaction://ole?verb=0"/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481203272"/>
                    </p:ext>
                  </p:extLst>
                </p:nvPr>
              </p:nvGraphicFramePr>
              <p:xfrm>
                <a:off x="7045215" y="5064472"/>
                <a:ext cx="209550" cy="288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24" name="Equation" r:id="rId8" imgW="176040" imgH="228600" progId="Equation.DSMT4">
                        <p:embed/>
                      </p:oleObj>
                    </mc:Choice>
                    <mc:Fallback>
                      <p:oleObj name="Equation" r:id="rId8" imgW="1760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45215" y="5064472"/>
                              <a:ext cx="209550" cy="288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559483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Outros Métodos de Amostragem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Amostragem Aleatória Estratificada</a:t>
            </a:r>
          </a:p>
          <a:p>
            <a:r>
              <a:rPr lang="pt-BR" dirty="0" smtClean="0"/>
              <a:t>Amostragem por Conglomerados</a:t>
            </a:r>
          </a:p>
          <a:p>
            <a:r>
              <a:rPr lang="pt-BR" dirty="0" smtClean="0"/>
              <a:t>Amostragem Sistemática</a:t>
            </a:r>
          </a:p>
          <a:p>
            <a:r>
              <a:rPr lang="pt-BR" dirty="0" smtClean="0"/>
              <a:t>Amostragem de Conveniência</a:t>
            </a:r>
          </a:p>
          <a:p>
            <a:r>
              <a:rPr lang="pt-BR" dirty="0" smtClean="0"/>
              <a:t>Amostragem de Julgamento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47705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Amostragem Aleatória Estratificad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pt-BR" dirty="0" smtClean="0"/>
              <a:t>Os elementos da população são divididos primeiramente em grupos denominados </a:t>
            </a:r>
            <a:r>
              <a:rPr lang="pt-BR" b="1" dirty="0" smtClean="0"/>
              <a:t>estratos</a:t>
            </a:r>
          </a:p>
          <a:p>
            <a:r>
              <a:rPr lang="pt-BR" dirty="0" smtClean="0"/>
              <a:t>Cada elemento pertence a um e somente um estrato</a:t>
            </a:r>
          </a:p>
          <a:p>
            <a:r>
              <a:rPr lang="pt-BR" dirty="0" smtClean="0"/>
              <a:t>Os melhores resultados são obtidos quando os elementos contidos em cada estrato são o mais similares possível (ex.: </a:t>
            </a:r>
            <a:r>
              <a:rPr lang="pt-BR" b="1" dirty="0" smtClean="0"/>
              <a:t>grupos homogêneos</a:t>
            </a:r>
            <a:r>
              <a:rPr lang="pt-BR" dirty="0" smtClean="0"/>
              <a:t>)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62102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Amostragens e Distribuições Amostrais</a:t>
            </a:r>
            <a:endParaRPr lang="pt-BR" dirty="0"/>
          </a:p>
        </p:txBody>
      </p:sp>
      <p:sp>
        <p:nvSpPr>
          <p:cNvPr id="6" name="Subtítulo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 smtClean="0"/>
              <a:t>Capítulo 7 – parte B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8765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Amostragem Aleatória Estratificad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pt-BR" dirty="0" smtClean="0"/>
              <a:t>Uma amostra aleatória simples é retirada de cada estrato</a:t>
            </a:r>
          </a:p>
          <a:p>
            <a:r>
              <a:rPr lang="pt-BR" dirty="0" smtClean="0"/>
              <a:t>Há fórmulas disponíveis para se combinar os resultados das amostras de estrato individuais em uma estimativa do parâmetro populacional de interesse</a:t>
            </a:r>
          </a:p>
          <a:p>
            <a:r>
              <a:rPr lang="pt-BR" b="1" dirty="0" smtClean="0"/>
              <a:t>Vantagem</a:t>
            </a:r>
            <a:r>
              <a:rPr lang="pt-BR" dirty="0" smtClean="0"/>
              <a:t>: Se os estratos forem homogêneos (baixa variância), esse método produzirá resultados tão precisos quanto os da amostragem aleatória simples, mas utilizando um tamanho total de amostra menor</a:t>
            </a:r>
          </a:p>
          <a:p>
            <a:r>
              <a:rPr lang="pt-BR" b="1" dirty="0" smtClean="0"/>
              <a:t>Exemplo</a:t>
            </a:r>
            <a:r>
              <a:rPr lang="pt-BR" dirty="0" smtClean="0"/>
              <a:t>: </a:t>
            </a:r>
            <a:r>
              <a:rPr lang="pt-BR" dirty="0"/>
              <a:t>A base para formar </a:t>
            </a:r>
            <a:r>
              <a:rPr lang="pt-BR" dirty="0" smtClean="0"/>
              <a:t>os estratos pode </a:t>
            </a:r>
            <a:r>
              <a:rPr lang="pt-BR" dirty="0"/>
              <a:t>ser departamento, localização, idade, tipo de indústria, e assim por </a:t>
            </a:r>
            <a:r>
              <a:rPr lang="pt-BR" dirty="0" smtClean="0"/>
              <a:t>diante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76270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Amostragem por Conglomerad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pt-BR" dirty="0"/>
              <a:t>Os elementos da população são divididos primeiramente em grupos denominados </a:t>
            </a:r>
            <a:r>
              <a:rPr lang="pt-BR" b="1" dirty="0" smtClean="0"/>
              <a:t>conglomerados (</a:t>
            </a:r>
            <a:r>
              <a:rPr lang="pt-BR" b="1" i="1" dirty="0" smtClean="0"/>
              <a:t>clusters</a:t>
            </a:r>
            <a:r>
              <a:rPr lang="pt-BR" b="1" dirty="0" smtClean="0"/>
              <a:t>)</a:t>
            </a:r>
            <a:endParaRPr lang="pt-BR" b="1" dirty="0"/>
          </a:p>
          <a:p>
            <a:r>
              <a:rPr lang="pt-BR" dirty="0"/>
              <a:t>Cada elemento pertence a um e somente um </a:t>
            </a:r>
            <a:r>
              <a:rPr lang="pt-BR" dirty="0" smtClean="0"/>
              <a:t>conglomerado</a:t>
            </a:r>
            <a:endParaRPr lang="pt-BR" dirty="0"/>
          </a:p>
          <a:p>
            <a:r>
              <a:rPr lang="pt-BR" dirty="0"/>
              <a:t>Idealmente, cada </a:t>
            </a:r>
            <a:r>
              <a:rPr lang="pt-BR" dirty="0" smtClean="0"/>
              <a:t>conglomerado é </a:t>
            </a:r>
            <a:r>
              <a:rPr lang="pt-BR" dirty="0"/>
              <a:t>uma versão </a:t>
            </a:r>
            <a:r>
              <a:rPr lang="pt-BR" dirty="0" smtClean="0"/>
              <a:t>representativa </a:t>
            </a:r>
            <a:r>
              <a:rPr lang="pt-BR" dirty="0"/>
              <a:t>em pequena escala</a:t>
            </a:r>
            <a:r>
              <a:rPr lang="pt-BR" dirty="0" smtClean="0"/>
              <a:t> </a:t>
            </a:r>
            <a:r>
              <a:rPr lang="pt-BR" dirty="0"/>
              <a:t>da população </a:t>
            </a:r>
            <a:r>
              <a:rPr lang="pt-BR" dirty="0" smtClean="0"/>
              <a:t>(ex.: </a:t>
            </a:r>
            <a:r>
              <a:rPr lang="pt-BR" dirty="0"/>
              <a:t>grupo </a:t>
            </a:r>
            <a:r>
              <a:rPr lang="pt-BR" dirty="0" smtClean="0"/>
              <a:t>heterogêneo)</a:t>
            </a:r>
          </a:p>
          <a:p>
            <a:r>
              <a:rPr lang="pt-BR" dirty="0"/>
              <a:t>Uma amostra aleatória simples dos </a:t>
            </a:r>
            <a:r>
              <a:rPr lang="pt-BR" dirty="0" smtClean="0"/>
              <a:t>conglomerados é tomada</a:t>
            </a:r>
          </a:p>
          <a:p>
            <a:r>
              <a:rPr lang="pt-BR" dirty="0" smtClean="0"/>
              <a:t>Todos os elementos contidos em cada conglomerado amostrado formam a amostra</a:t>
            </a:r>
            <a:endParaRPr lang="pt-BR" dirty="0"/>
          </a:p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75703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Amostragem por Conglomerad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pt-BR" b="1" dirty="0"/>
              <a:t>Exemplo</a:t>
            </a:r>
            <a:r>
              <a:rPr lang="pt-BR" dirty="0"/>
              <a:t>: A principal aplicação é amostragem de área, onde os </a:t>
            </a:r>
            <a:r>
              <a:rPr lang="pt-BR" dirty="0" smtClean="0"/>
              <a:t>conglomerados são quarteirões de uma </a:t>
            </a:r>
            <a:r>
              <a:rPr lang="pt-BR" dirty="0"/>
              <a:t>cidades ou outras áreas bem </a:t>
            </a:r>
            <a:r>
              <a:rPr lang="pt-BR" dirty="0" smtClean="0"/>
              <a:t>definidas</a:t>
            </a:r>
          </a:p>
          <a:p>
            <a:r>
              <a:rPr lang="pt-BR" b="1" dirty="0"/>
              <a:t>Vantagem</a:t>
            </a:r>
            <a:r>
              <a:rPr lang="pt-BR" dirty="0"/>
              <a:t>: A proximidade dos elementos pode </a:t>
            </a:r>
            <a:r>
              <a:rPr lang="pt-BR" dirty="0" smtClean="0"/>
              <a:t>gerar economia de custo (isto </a:t>
            </a:r>
            <a:r>
              <a:rPr lang="pt-BR" dirty="0"/>
              <a:t>é, observações de amostra pode ser obtida num curto espaço de tempo</a:t>
            </a:r>
            <a:r>
              <a:rPr lang="pt-BR" dirty="0" smtClean="0"/>
              <a:t>)</a:t>
            </a:r>
          </a:p>
          <a:p>
            <a:r>
              <a:rPr lang="pt-BR" b="1" dirty="0"/>
              <a:t>Desvantagem</a:t>
            </a:r>
            <a:r>
              <a:rPr lang="pt-BR" dirty="0"/>
              <a:t>: Este método geralmente exige um maior tamanho da amostra total do que simples ou amostragem aleatória </a:t>
            </a:r>
            <a:r>
              <a:rPr lang="pt-BR" dirty="0" smtClean="0"/>
              <a:t>estratificada</a:t>
            </a:r>
            <a:endParaRPr lang="pt-BR" dirty="0"/>
          </a:p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6717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Amostragem Sistemátic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pt-BR" dirty="0"/>
              <a:t>Se um tamanho de amostra de </a:t>
            </a:r>
            <a:r>
              <a:rPr lang="pt-BR" i="1" dirty="0"/>
              <a:t>n</a:t>
            </a:r>
            <a:r>
              <a:rPr lang="pt-BR" dirty="0"/>
              <a:t> é desejada a partir de uma população que contém </a:t>
            </a:r>
            <a:r>
              <a:rPr lang="pt-BR" i="1" dirty="0" smtClean="0"/>
              <a:t>N</a:t>
            </a:r>
            <a:r>
              <a:rPr lang="pt-BR" dirty="0" smtClean="0"/>
              <a:t> elementos, </a:t>
            </a:r>
            <a:r>
              <a:rPr lang="pt-BR" dirty="0"/>
              <a:t>podemos amostrar um elemento para cada elementos </a:t>
            </a:r>
            <a:r>
              <a:rPr lang="pt-BR" i="1" dirty="0" smtClean="0"/>
              <a:t>n</a:t>
            </a:r>
            <a:r>
              <a:rPr lang="pt-BR" dirty="0" smtClean="0"/>
              <a:t>/</a:t>
            </a:r>
            <a:r>
              <a:rPr lang="pt-BR" i="1" dirty="0" smtClean="0"/>
              <a:t>N</a:t>
            </a:r>
            <a:r>
              <a:rPr lang="pt-BR" dirty="0" smtClean="0"/>
              <a:t> </a:t>
            </a:r>
            <a:r>
              <a:rPr lang="pt-BR" dirty="0"/>
              <a:t>na </a:t>
            </a:r>
            <a:r>
              <a:rPr lang="pt-BR" dirty="0" smtClean="0"/>
              <a:t>população</a:t>
            </a:r>
          </a:p>
          <a:p>
            <a:r>
              <a:rPr lang="pt-BR" dirty="0"/>
              <a:t>Nós </a:t>
            </a:r>
            <a:r>
              <a:rPr lang="pt-BR" dirty="0" smtClean="0"/>
              <a:t>selecionamos </a:t>
            </a:r>
            <a:r>
              <a:rPr lang="pt-BR" dirty="0"/>
              <a:t>aleatoriamente um dos primeiros </a:t>
            </a:r>
            <a:r>
              <a:rPr lang="pt-BR" i="1" dirty="0" smtClean="0"/>
              <a:t>n</a:t>
            </a:r>
            <a:r>
              <a:rPr lang="pt-BR" dirty="0" smtClean="0"/>
              <a:t>/</a:t>
            </a:r>
            <a:r>
              <a:rPr lang="pt-BR" i="1" dirty="0" smtClean="0"/>
              <a:t>N</a:t>
            </a:r>
            <a:r>
              <a:rPr lang="pt-BR" dirty="0" smtClean="0"/>
              <a:t> </a:t>
            </a:r>
            <a:r>
              <a:rPr lang="pt-BR" dirty="0"/>
              <a:t>elementos </a:t>
            </a:r>
            <a:r>
              <a:rPr lang="pt-BR" dirty="0" smtClean="0"/>
              <a:t>da lista populacional</a:t>
            </a:r>
          </a:p>
          <a:p>
            <a:r>
              <a:rPr lang="pt-BR" dirty="0"/>
              <a:t>Em seguida, </a:t>
            </a:r>
            <a:r>
              <a:rPr lang="pt-BR" dirty="0" smtClean="0"/>
              <a:t>selecionamos </a:t>
            </a:r>
            <a:r>
              <a:rPr lang="pt-BR" dirty="0"/>
              <a:t>todos os elementos </a:t>
            </a:r>
            <a:r>
              <a:rPr lang="pt-BR" i="1" dirty="0" smtClean="0"/>
              <a:t>n</a:t>
            </a:r>
            <a:r>
              <a:rPr lang="pt-BR" dirty="0" smtClean="0"/>
              <a:t>/</a:t>
            </a:r>
            <a:r>
              <a:rPr lang="pt-BR" i="1" dirty="0" err="1" smtClean="0"/>
              <a:t>N</a:t>
            </a:r>
            <a:r>
              <a:rPr lang="pt-BR" baseline="30000" dirty="0" err="1" smtClean="0"/>
              <a:t>ésimo</a:t>
            </a:r>
            <a:r>
              <a:rPr lang="pt-BR" dirty="0" smtClean="0"/>
              <a:t> </a:t>
            </a:r>
            <a:r>
              <a:rPr lang="pt-BR" dirty="0"/>
              <a:t>que se segue na lista </a:t>
            </a:r>
            <a:r>
              <a:rPr lang="pt-BR" dirty="0" smtClean="0"/>
              <a:t>da população</a:t>
            </a:r>
            <a:endParaRPr lang="pt-BR" baseline="30000" dirty="0"/>
          </a:p>
          <a:p>
            <a:endParaRPr lang="pt-BR" dirty="0"/>
          </a:p>
          <a:p>
            <a:endParaRPr lang="pt-BR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11130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Amostragem Sistemátic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pt-BR" dirty="0"/>
              <a:t>Este método tem as propriedades de uma amostra aleatória simples, especialmente se a lista dos elementos da população é uma ordenação </a:t>
            </a:r>
            <a:r>
              <a:rPr lang="pt-BR" dirty="0" smtClean="0"/>
              <a:t>aleatória</a:t>
            </a:r>
          </a:p>
          <a:p>
            <a:r>
              <a:rPr lang="pt-BR" b="1" dirty="0"/>
              <a:t>Vantagem</a:t>
            </a:r>
            <a:r>
              <a:rPr lang="pt-BR" dirty="0"/>
              <a:t>: A </a:t>
            </a:r>
            <a:r>
              <a:rPr lang="pt-BR" dirty="0" smtClean="0"/>
              <a:t>amostragem </a:t>
            </a:r>
            <a:r>
              <a:rPr lang="pt-BR" dirty="0"/>
              <a:t>geralmente será mais </a:t>
            </a:r>
            <a:r>
              <a:rPr lang="pt-BR" dirty="0" smtClean="0"/>
              <a:t>do </a:t>
            </a:r>
            <a:r>
              <a:rPr lang="pt-BR" dirty="0"/>
              <a:t>que seria se a amostragem aleatória </a:t>
            </a:r>
            <a:r>
              <a:rPr lang="pt-BR" dirty="0" smtClean="0"/>
              <a:t>simples fosse utilizada</a:t>
            </a:r>
          </a:p>
          <a:p>
            <a:r>
              <a:rPr lang="pt-BR" dirty="0"/>
              <a:t>Exemplo: </a:t>
            </a:r>
            <a:r>
              <a:rPr lang="pt-BR" dirty="0" smtClean="0"/>
              <a:t>Selecionando cada 100º listado em uma lista telefônica </a:t>
            </a:r>
            <a:r>
              <a:rPr lang="pt-BR" dirty="0"/>
              <a:t>depois </a:t>
            </a:r>
            <a:r>
              <a:rPr lang="pt-BR" dirty="0" smtClean="0"/>
              <a:t>do primeiro ser selecionado aleatoriamente</a:t>
            </a:r>
            <a:endParaRPr lang="pt-BR" dirty="0"/>
          </a:p>
          <a:p>
            <a:endParaRPr lang="pt-BR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5832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Amostragem de Conveniênci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pt-BR" dirty="0"/>
              <a:t>É uma técnica de </a:t>
            </a:r>
            <a:r>
              <a:rPr lang="pt-BR" b="1" dirty="0"/>
              <a:t>amostragem não probabilística</a:t>
            </a:r>
            <a:r>
              <a:rPr lang="pt-BR" dirty="0"/>
              <a:t>. </a:t>
            </a:r>
            <a:r>
              <a:rPr lang="pt-BR" dirty="0" smtClean="0"/>
              <a:t>Elementos são </a:t>
            </a:r>
            <a:r>
              <a:rPr lang="pt-BR" dirty="0"/>
              <a:t>incluídos na amostra sem probabilidades </a:t>
            </a:r>
            <a:r>
              <a:rPr lang="pt-BR" dirty="0" smtClean="0"/>
              <a:t>previamente especificadas ou conhecidas </a:t>
            </a:r>
            <a:r>
              <a:rPr lang="pt-BR" dirty="0"/>
              <a:t>de </a:t>
            </a:r>
            <a:r>
              <a:rPr lang="pt-BR" dirty="0" smtClean="0"/>
              <a:t>eles serem selecionados</a:t>
            </a:r>
          </a:p>
          <a:p>
            <a:r>
              <a:rPr lang="pt-BR" dirty="0"/>
              <a:t>A amostra é </a:t>
            </a:r>
            <a:r>
              <a:rPr lang="pt-BR" dirty="0" smtClean="0"/>
              <a:t>selecionada principalmente </a:t>
            </a:r>
            <a:r>
              <a:rPr lang="pt-BR" dirty="0"/>
              <a:t>por </a:t>
            </a:r>
            <a:r>
              <a:rPr lang="pt-BR" b="1" dirty="0" smtClean="0"/>
              <a:t>conveniência</a:t>
            </a:r>
          </a:p>
          <a:p>
            <a:r>
              <a:rPr lang="pt-BR" b="1" dirty="0"/>
              <a:t>Exemplo</a:t>
            </a:r>
            <a:r>
              <a:rPr lang="pt-BR" dirty="0"/>
              <a:t>: Um professor </a:t>
            </a:r>
            <a:r>
              <a:rPr lang="pt-BR" dirty="0" smtClean="0"/>
              <a:t>na realização </a:t>
            </a:r>
            <a:r>
              <a:rPr lang="pt-BR" dirty="0"/>
              <a:t>de pesquisa </a:t>
            </a:r>
            <a:r>
              <a:rPr lang="pt-BR" dirty="0" smtClean="0"/>
              <a:t>pode </a:t>
            </a:r>
            <a:r>
              <a:rPr lang="pt-BR" dirty="0"/>
              <a:t>usar estudantes voluntários para constituir uma </a:t>
            </a:r>
            <a:r>
              <a:rPr lang="pt-BR" dirty="0" smtClean="0"/>
              <a:t>amostra, ou animais capturados</a:t>
            </a:r>
            <a:endParaRPr lang="pt-BR" dirty="0"/>
          </a:p>
          <a:p>
            <a:endParaRPr lang="pt-BR" dirty="0"/>
          </a:p>
          <a:p>
            <a:endParaRPr lang="pt-BR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07998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Amostragem de Conveniênci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b="1" dirty="0"/>
              <a:t>Vantagem</a:t>
            </a:r>
            <a:r>
              <a:rPr lang="pt-BR" dirty="0"/>
              <a:t>: A seleção da amostra e coleta de dados são relativamente fáceis</a:t>
            </a:r>
          </a:p>
          <a:p>
            <a:r>
              <a:rPr lang="pt-BR" b="1" dirty="0"/>
              <a:t>Desvantagem</a:t>
            </a:r>
            <a:r>
              <a:rPr lang="pt-BR" dirty="0"/>
              <a:t>: É impossível </a:t>
            </a:r>
            <a:r>
              <a:rPr lang="pt-BR" dirty="0" smtClean="0"/>
              <a:t>avaliar a “excelência” da amostra em termos de representatividade da população</a:t>
            </a:r>
            <a:endParaRPr lang="pt-BR" dirty="0"/>
          </a:p>
          <a:p>
            <a:endParaRPr lang="pt-BR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57646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Amostragem de Julgament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pt-BR" dirty="0"/>
              <a:t>A pessoa mais bem informada sobre o </a:t>
            </a:r>
            <a:r>
              <a:rPr lang="pt-BR" dirty="0" smtClean="0"/>
              <a:t>tema de </a:t>
            </a:r>
            <a:r>
              <a:rPr lang="pt-BR" dirty="0"/>
              <a:t>estudo </a:t>
            </a:r>
            <a:r>
              <a:rPr lang="pt-BR" dirty="0" smtClean="0"/>
              <a:t>escolhe os elementos julga serem os mais representativos </a:t>
            </a:r>
            <a:r>
              <a:rPr lang="pt-BR" dirty="0"/>
              <a:t>da </a:t>
            </a:r>
            <a:r>
              <a:rPr lang="pt-BR" dirty="0" smtClean="0"/>
              <a:t>população</a:t>
            </a:r>
          </a:p>
          <a:p>
            <a:r>
              <a:rPr lang="pt-BR" dirty="0"/>
              <a:t>É uma técnica de </a:t>
            </a:r>
            <a:r>
              <a:rPr lang="pt-BR" b="1" dirty="0"/>
              <a:t>amostragem não </a:t>
            </a:r>
            <a:r>
              <a:rPr lang="pt-BR" b="1" dirty="0" smtClean="0"/>
              <a:t>probabilístic</a:t>
            </a:r>
            <a:r>
              <a:rPr lang="pt-BR" dirty="0" smtClean="0"/>
              <a:t>a</a:t>
            </a:r>
            <a:endParaRPr lang="pt-BR" dirty="0"/>
          </a:p>
          <a:p>
            <a:r>
              <a:rPr lang="pt-BR" b="1" dirty="0"/>
              <a:t>Exemplo</a:t>
            </a:r>
            <a:r>
              <a:rPr lang="pt-BR" dirty="0"/>
              <a:t>: Um repórter pode </a:t>
            </a:r>
            <a:r>
              <a:rPr lang="pt-BR" dirty="0" smtClean="0"/>
              <a:t>escolher três </a:t>
            </a:r>
            <a:r>
              <a:rPr lang="pt-BR" dirty="0"/>
              <a:t>ou quatro senadores, julgando-os como reflexo da opinião geral do Senado</a:t>
            </a:r>
          </a:p>
          <a:p>
            <a:endParaRPr lang="pt-BR" dirty="0"/>
          </a:p>
          <a:p>
            <a:endParaRPr lang="pt-BR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7615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Amostragem de Julgament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b="1" dirty="0"/>
              <a:t>Vantagem</a:t>
            </a:r>
            <a:r>
              <a:rPr lang="pt-BR" dirty="0"/>
              <a:t>: É uma maneira relativamente fácil de selecionar uma </a:t>
            </a:r>
            <a:r>
              <a:rPr lang="pt-BR" dirty="0" smtClean="0"/>
              <a:t>amostra</a:t>
            </a:r>
          </a:p>
          <a:p>
            <a:r>
              <a:rPr lang="pt-BR" b="1" dirty="0"/>
              <a:t>Desvantagem</a:t>
            </a:r>
            <a:r>
              <a:rPr lang="pt-BR" dirty="0"/>
              <a:t>: A qualidade dos resultados da amostra depende do julgamento da pessoa </a:t>
            </a:r>
            <a:r>
              <a:rPr lang="pt-BR" dirty="0" smtClean="0"/>
              <a:t>que a seleciona</a:t>
            </a:r>
            <a:endParaRPr lang="pt-BR" dirty="0"/>
          </a:p>
          <a:p>
            <a:endParaRPr lang="pt-BR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86140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ercícios Capítulo 7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b="1" dirty="0"/>
              <a:t>Exercícios: 4, 8, 10, 15, 16, 26, 28, 29, 32, 35, 36, 40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15152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Amostragens e Distribuições Amostrais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pt-BR" dirty="0" smtClean="0"/>
                  <a:t>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endParaRPr lang="pt-BR" dirty="0" smtClean="0"/>
              </a:p>
              <a:p>
                <a:r>
                  <a:rPr lang="pt-BR" dirty="0" smtClean="0"/>
                  <a:t>Outros Métodos de Amostragem</a:t>
                </a:r>
                <a:endParaRPr lang="pt-BR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0" t="-228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0941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 smtClean="0"/>
              <a:t>Obrigado pela Atenção!!!</a:t>
            </a:r>
            <a:br>
              <a:rPr lang="pt-BR" dirty="0" smtClean="0"/>
            </a:br>
            <a:r>
              <a:rPr lang="pt-BR" sz="3200" dirty="0"/>
              <a:t>Lista de Exercícios do Capítulo </a:t>
            </a:r>
            <a:r>
              <a:rPr lang="pt-BR" sz="3200" dirty="0" smtClean="0"/>
              <a:t>7</a:t>
            </a:r>
            <a:endParaRPr lang="pt-BR" sz="3200" dirty="0"/>
          </a:p>
        </p:txBody>
      </p:sp>
      <p:sp>
        <p:nvSpPr>
          <p:cNvPr id="6" name="Subtítulo 5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pt-BR" dirty="0">
                <a:solidFill>
                  <a:schemeClr val="tx1"/>
                </a:solidFill>
              </a:rPr>
              <a:t>Prof. Dr. Marcelo Botelho da Costa Moraes</a:t>
            </a:r>
          </a:p>
          <a:p>
            <a:r>
              <a:rPr lang="pt-BR" dirty="0">
                <a:solidFill>
                  <a:schemeClr val="tx1"/>
                </a:solidFill>
                <a:hlinkClick r:id="rId2"/>
              </a:rPr>
              <a:t>mbotelho@usp.br</a:t>
            </a:r>
            <a:endParaRPr lang="pt-BR" dirty="0">
              <a:solidFill>
                <a:schemeClr val="tx1"/>
              </a:solidFill>
            </a:endParaRPr>
          </a:p>
          <a:p>
            <a:r>
              <a:rPr lang="pt-BR" dirty="0">
                <a:solidFill>
                  <a:schemeClr val="tx1"/>
                </a:solidFill>
                <a:hlinkClick r:id="rId3"/>
              </a:rPr>
              <a:t>www.marcelobotelho.com</a:t>
            </a:r>
            <a:r>
              <a:rPr lang="pt-BR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89626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pt-BR" dirty="0" smtClean="0"/>
                  <a:t>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endParaRPr lang="pt-BR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3360" b="-1117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Processo de Inferência Estatística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4</a:t>
            </a:fld>
            <a:endParaRPr lang="pt-BR"/>
          </a:p>
        </p:txBody>
      </p:sp>
      <p:grpSp>
        <p:nvGrpSpPr>
          <p:cNvPr id="25" name="Grupo 24"/>
          <p:cNvGrpSpPr/>
          <p:nvPr/>
        </p:nvGrpSpPr>
        <p:grpSpPr>
          <a:xfrm>
            <a:off x="107504" y="2484338"/>
            <a:ext cx="8352928" cy="3536950"/>
            <a:chOff x="107504" y="2484338"/>
            <a:chExt cx="8352928" cy="3536950"/>
          </a:xfrm>
        </p:grpSpPr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317054" y="4610001"/>
              <a:ext cx="3622675" cy="1411287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457200" indent="-457200"/>
              <a:endParaRPr lang="pt-BR"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825054" y="2484338"/>
              <a:ext cx="2357438" cy="1457325"/>
            </a:xfrm>
            <a:prstGeom prst="ellipse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457200" indent="-457200"/>
              <a:r>
                <a:rPr lang="en-US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endParaRPr lang="en-US" sz="2400" b="1">
                <a:solidFill>
                  <a:schemeClr val="bg1"/>
                </a:solidFill>
                <a:effectLst/>
              </a:endParaRPr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4031804" y="2555776"/>
              <a:ext cx="4213932" cy="1331912"/>
            </a:xfrm>
            <a:prstGeom prst="rect">
              <a:avLst/>
            </a:prstGeom>
            <a:gradFill rotWithShape="0">
              <a:gsLst>
                <a:gs pos="0">
                  <a:srgbClr val="808080">
                    <a:gamma/>
                    <a:shade val="46275"/>
                    <a:invGamma/>
                  </a:srgbClr>
                </a:gs>
                <a:gs pos="50000">
                  <a:srgbClr val="808080"/>
                </a:gs>
                <a:gs pos="100000">
                  <a:srgbClr val="80808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457200" indent="-457200"/>
              <a:endParaRPr lang="pt-BR"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3190429" y="3220938"/>
              <a:ext cx="8350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6268592" y="3884513"/>
              <a:ext cx="0" cy="7302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H="1">
              <a:off x="3944492" y="5314851"/>
              <a:ext cx="7889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1996629" y="3944838"/>
              <a:ext cx="0" cy="676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4750942" y="4619526"/>
              <a:ext cx="3263898" cy="1398587"/>
            </a:xfrm>
            <a:prstGeom prst="rect">
              <a:avLst/>
            </a:prstGeom>
            <a:gradFill rotWithShape="0">
              <a:gsLst>
                <a:gs pos="0">
                  <a:srgbClr val="666699">
                    <a:gamma/>
                    <a:shade val="46275"/>
                    <a:invGamma/>
                  </a:srgbClr>
                </a:gs>
                <a:gs pos="50000">
                  <a:srgbClr val="666699"/>
                </a:gs>
                <a:gs pos="100000">
                  <a:srgbClr val="66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457200" indent="-457200">
                <a:lnSpc>
                  <a:spcPct val="90000"/>
                </a:lnSpc>
              </a:pPr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59917" y="4717951"/>
                  <a:ext cx="3446777" cy="12003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pt-BR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O valor de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sz="2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/>
                            </a:rPr>
                            <m:t>𝒑</m:t>
                          </m:r>
                        </m:e>
                      </m:acc>
                    </m:oMath>
                  </a14:m>
                  <a:r>
                    <a:rPr lang="pt-BR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 é usado para</a:t>
                  </a:r>
                  <a:endParaRPr lang="pt-BR" sz="2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  <a:p>
                  <a:r>
                    <a:rPr lang="pt-BR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fazer inferências sobre o </a:t>
                  </a:r>
                </a:p>
                <a:p>
                  <a:r>
                    <a:rPr lang="pt-BR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valor de </a:t>
                  </a:r>
                  <a:r>
                    <a:rPr lang="pt-BR" sz="2400" b="1" i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p</a:t>
                  </a:r>
                  <a:endParaRPr lang="en-US" sz="2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</mc:Choice>
          <mc:Fallback xmlns="">
            <p:sp>
              <p:nvSpPr>
                <p:cNvPr id="14" name="Text 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9917" y="4717951"/>
                  <a:ext cx="3446777" cy="120032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832" t="-4569" r="-3363" b="-1319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827141" y="4708426"/>
                  <a:ext cx="3187699" cy="12001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pt-BR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Os dados amostrais</a:t>
                  </a:r>
                  <a:endParaRPr lang="pt-BR" sz="2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  <a:p>
                  <a:r>
                    <a:rPr lang="pt-BR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proporcionam um valor</a:t>
                  </a:r>
                  <a:endParaRPr lang="pt-BR" sz="2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  <a:p>
                  <a:r>
                    <a:rPr lang="pt-BR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para a proporção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sz="2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/>
                            </a:rPr>
                            <m:t>𝒑</m:t>
                          </m:r>
                        </m:e>
                      </m:acc>
                      <m:r>
                        <a:rPr lang="pt-BR" sz="2400" b="1" i="1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 Math"/>
                        </a:rPr>
                        <m:t> </m:t>
                      </m:r>
                    </m:oMath>
                  </a14:m>
                  <a:endParaRPr lang="en-US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</mc:Choice>
          <mc:Fallback xmlns="">
            <p:sp>
              <p:nvSpPr>
                <p:cNvPr id="17" name="Text 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27141" y="4708426"/>
                  <a:ext cx="3187699" cy="120015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3250" t="-4061" r="-2868" b="-1319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Text Box 25"/>
            <p:cNvSpPr txBox="1">
              <a:spLocks noChangeArrowheads="1"/>
            </p:cNvSpPr>
            <p:nvPr/>
          </p:nvSpPr>
          <p:spPr bwMode="auto">
            <a:xfrm>
              <a:off x="4095304" y="2612926"/>
              <a:ext cx="4150432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Uma simples amostra aleatória</a:t>
              </a:r>
            </a:p>
            <a:p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de </a:t>
              </a:r>
              <a:r>
                <a:rPr lang="pt-BR" sz="2400" b="1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elementos é selecionada</a:t>
              </a:r>
            </a:p>
            <a:p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 partir da população</a:t>
              </a:r>
              <a:endPara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" name="Text Box 26"/>
            <p:cNvSpPr txBox="1">
              <a:spLocks noChangeArrowheads="1"/>
            </p:cNvSpPr>
            <p:nvPr/>
          </p:nvSpPr>
          <p:spPr bwMode="auto">
            <a:xfrm>
              <a:off x="910032" y="2641501"/>
              <a:ext cx="2109680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opulação </a:t>
              </a:r>
            </a:p>
            <a:p>
              <a:pPr algn="ctr"/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m proporção</a:t>
              </a:r>
            </a:p>
            <a:p>
              <a:pPr algn="ctr"/>
              <a:r>
                <a:rPr lang="pt-BR" sz="2400" b="1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</a:t>
              </a:r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?</a:t>
              </a:r>
              <a:endPara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" name="AutoShape 27"/>
            <p:cNvSpPr>
              <a:spLocks noChangeArrowheads="1"/>
            </p:cNvSpPr>
            <p:nvPr/>
          </p:nvSpPr>
          <p:spPr bwMode="auto">
            <a:xfrm rot="5400000">
              <a:off x="539304" y="3182838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22" name="AutoShape 30"/>
            <p:cNvSpPr>
              <a:spLocks noChangeArrowheads="1"/>
            </p:cNvSpPr>
            <p:nvPr/>
          </p:nvSpPr>
          <p:spPr bwMode="auto">
            <a:xfrm rot="16200000" flipH="1">
              <a:off x="8260407" y="3163788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23" name="AutoShape 31"/>
            <p:cNvSpPr>
              <a:spLocks noChangeArrowheads="1"/>
            </p:cNvSpPr>
            <p:nvPr/>
          </p:nvSpPr>
          <p:spPr bwMode="auto">
            <a:xfrm rot="16200000" flipH="1">
              <a:off x="7983934" y="5240238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24" name="AutoShape 32"/>
            <p:cNvSpPr>
              <a:spLocks noChangeArrowheads="1"/>
            </p:cNvSpPr>
            <p:nvPr/>
          </p:nvSpPr>
          <p:spPr bwMode="auto">
            <a:xfrm rot="5400000">
              <a:off x="63054" y="5259288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9010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pt-BR" dirty="0" smtClean="0"/>
                  <a:t>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endParaRPr lang="pt-BR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3360" b="-1117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pt-BR" dirty="0" smtClean="0"/>
                  <a:t>A </a:t>
                </a:r>
                <a:r>
                  <a:rPr lang="pt-BR" b="1" dirty="0"/>
                  <a:t>distribuição amostral </a:t>
                </a:r>
                <a:r>
                  <a:rPr lang="pt-BR" b="1" dirty="0" smtClean="0"/>
                  <a:t>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1" i="1" smtClean="0">
                            <a:latin typeface="Cambria Math"/>
                          </a:rPr>
                          <m:t>𝒑</m:t>
                        </m:r>
                      </m:e>
                    </m:acc>
                  </m:oMath>
                </a14:m>
                <a:r>
                  <a:rPr lang="pt-BR" dirty="0" smtClean="0"/>
                  <a:t> </a:t>
                </a:r>
                <a:r>
                  <a:rPr lang="pt-BR" dirty="0"/>
                  <a:t>é a distribuição de probabilidade de todos os valores possíveis da </a:t>
                </a:r>
                <a:r>
                  <a:rPr lang="pt-BR" dirty="0" smtClean="0"/>
                  <a:t>proporção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endParaRPr lang="pt-BR" dirty="0" smtClean="0">
                  <a:effectLst/>
                </a:endParaRPr>
              </a:p>
              <a:p>
                <a:r>
                  <a:rPr lang="pt-BR" dirty="0" smtClean="0"/>
                  <a:t>Valor esperado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endParaRPr lang="pt-BR" dirty="0" smtClean="0">
                  <a:effectLst/>
                </a:endParaRP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effectLst/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pt-BR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effectLst/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e>
                      </m:d>
                      <m:r>
                        <a:rPr lang="pt-BR" b="0" i="1" smtClean="0">
                          <a:effectLst/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effectLst/>
                          <a:latin typeface="Cambria Math"/>
                          <a:ea typeface="Cambria Math"/>
                        </a:rPr>
                        <m:t>𝑝</m:t>
                      </m:r>
                    </m:oMath>
                  </m:oMathPara>
                </a14:m>
                <a:endParaRPr lang="pt-BR" dirty="0" smtClean="0">
                  <a:effectLst/>
                </a:endParaRPr>
              </a:p>
              <a:p>
                <a:pPr marL="114300" indent="0">
                  <a:buNone/>
                </a:pPr>
                <a:r>
                  <a:rPr lang="pt-BR" dirty="0" smtClean="0"/>
                  <a:t>Em que</a:t>
                </a:r>
              </a:p>
              <a:p>
                <a:pPr marL="114300" indent="0">
                  <a:buNone/>
                </a:pPr>
                <a:r>
                  <a:rPr lang="pt-BR" i="1" dirty="0" smtClean="0">
                    <a:effectLst/>
                  </a:rPr>
                  <a:t>p</a:t>
                </a:r>
                <a:r>
                  <a:rPr lang="pt-BR" dirty="0" smtClean="0">
                    <a:effectLst/>
                  </a:rPr>
                  <a:t> = a proporção da população</a:t>
                </a:r>
                <a:endParaRPr lang="pt-BR" dirty="0">
                  <a:effectLst/>
                </a:endParaRPr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0" t="-305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91644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pt-BR" dirty="0" smtClean="0"/>
                  <a:t>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endParaRPr lang="pt-BR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3360" b="-1117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21296"/>
                <a:ext cx="7620000" cy="5536704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pt-BR" dirty="0" smtClean="0"/>
                  <a:t>Desvio padrão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endParaRPr lang="pt-BR" dirty="0" smtClean="0">
                  <a:effectLst/>
                </a:endParaRPr>
              </a:p>
              <a:p>
                <a:pPr lvl="1"/>
                <a:r>
                  <a:rPr lang="pt-BR" dirty="0" smtClean="0"/>
                  <a:t>População Finita</a:t>
                </a:r>
                <a:endParaRPr lang="pt-BR" dirty="0" smtClean="0">
                  <a:effectLst/>
                </a:endParaRP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effectLst/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effectLst/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effectLst/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pt-BR" i="1">
                          <a:latin typeface="Cambria Math"/>
                          <a:ea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(1−</m:t>
                              </m:r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  <m:rad>
                        <m:radPr>
                          <m:degHide m:val="on"/>
                          <m:ctrlPr>
                            <a:rPr lang="pt-B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pt-BR" dirty="0" smtClean="0">
                  <a:effectLst/>
                </a:endParaRPr>
              </a:p>
              <a:p>
                <a:pPr lvl="1"/>
                <a:r>
                  <a:rPr lang="pt-BR" dirty="0"/>
                  <a:t>População </a:t>
                </a:r>
                <a:r>
                  <a:rPr lang="pt-BR" dirty="0" smtClean="0"/>
                  <a:t>Infinita</a:t>
                </a:r>
                <a:endParaRPr lang="pt-BR" dirty="0"/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pt-BR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e>
                          </m:acc>
                        </m:sub>
                      </m:sSub>
                      <m:r>
                        <a:rPr lang="pt-BR" i="1">
                          <a:latin typeface="Cambria Math"/>
                          <a:ea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pt-BR" i="1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  <m:r>
                                <a:rPr lang="pt-BR" i="1">
                                  <a:latin typeface="Cambria Math"/>
                                  <a:ea typeface="Cambria Math"/>
                                </a:rPr>
                                <m:t>(1−</m:t>
                              </m:r>
                              <m:r>
                                <a:rPr lang="pt-BR" i="1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  <m:r>
                                <a:rPr lang="pt-BR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pt-BR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pt-BR" dirty="0" smtClean="0">
                  <a:effectLst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pt-BR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</m:acc>
                      </m:sub>
                    </m:sSub>
                  </m:oMath>
                </a14:m>
                <a:r>
                  <a:rPr lang="pt-BR" dirty="0" smtClean="0"/>
                  <a:t> é </a:t>
                </a:r>
                <a:r>
                  <a:rPr lang="pt-BR" dirty="0"/>
                  <a:t>referido como o erro padrão da </a:t>
                </a:r>
                <a:r>
                  <a:rPr lang="pt-BR" dirty="0" smtClean="0"/>
                  <a:t>proporção</a:t>
                </a:r>
                <a:endParaRPr lang="pt-BR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21296"/>
                <a:ext cx="7620000" cy="5536704"/>
              </a:xfrm>
              <a:blipFill rotWithShape="1">
                <a:blip r:embed="rId3"/>
                <a:stretch>
                  <a:fillRect l="-160" t="-286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2432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pt-BR" dirty="0" smtClean="0"/>
                  <a:t>Forma de Amostragem da Distribuição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endParaRPr lang="pt-BR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3360" t="-26596" b="-4148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pt-BR" dirty="0"/>
                  <a:t>A distribuição de amostragem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pt-BR" dirty="0" smtClean="0"/>
                  <a:t> pode </a:t>
                </a:r>
                <a:r>
                  <a:rPr lang="pt-BR" dirty="0"/>
                  <a:t>ser aproximada por uma distribuição normal, sempre que o tamanho da amostra </a:t>
                </a:r>
                <a:r>
                  <a:rPr lang="pt-BR" dirty="0" smtClean="0"/>
                  <a:t>for </a:t>
                </a:r>
                <a:r>
                  <a:rPr lang="pt-BR" dirty="0"/>
                  <a:t>grande</a:t>
                </a:r>
              </a:p>
              <a:p>
                <a:r>
                  <a:rPr lang="pt-BR" dirty="0"/>
                  <a:t>O tamanho da amostra é considerado grande, sempre que estas condições sejam </a:t>
                </a:r>
                <a:r>
                  <a:rPr lang="pt-BR" dirty="0" smtClean="0"/>
                  <a:t>satisfeitas</a:t>
                </a:r>
              </a:p>
              <a:p>
                <a:pPr marL="114300" indent="0" algn="ctr">
                  <a:buNone/>
                </a:pPr>
                <a:r>
                  <a:rPr lang="pt-BR" b="1" i="1" dirty="0" err="1" smtClean="0"/>
                  <a:t>np</a:t>
                </a:r>
                <a:r>
                  <a:rPr lang="pt-BR" b="1" dirty="0" smtClean="0"/>
                  <a:t> </a:t>
                </a:r>
                <a:r>
                  <a:rPr lang="pt-BR" b="1" dirty="0"/>
                  <a:t>≥</a:t>
                </a:r>
                <a:r>
                  <a:rPr lang="pt-BR" b="1" dirty="0" smtClean="0"/>
                  <a:t> 5 </a:t>
                </a:r>
                <a:r>
                  <a:rPr lang="pt-BR" dirty="0" smtClean="0"/>
                  <a:t>e </a:t>
                </a:r>
                <a:r>
                  <a:rPr lang="pt-BR" b="1" i="1" dirty="0" smtClean="0"/>
                  <a:t>n</a:t>
                </a:r>
                <a:r>
                  <a:rPr lang="pt-BR" b="1" dirty="0" smtClean="0"/>
                  <a:t>(1 – </a:t>
                </a:r>
                <a:r>
                  <a:rPr lang="pt-BR" b="1" i="1" dirty="0" smtClean="0"/>
                  <a:t>p</a:t>
                </a:r>
                <a:r>
                  <a:rPr lang="pt-BR" b="1" dirty="0" smtClean="0"/>
                  <a:t>) ≥ 5</a:t>
                </a:r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0" t="-3558" r="-4000" b="-381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78564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pt-BR" dirty="0" smtClean="0"/>
                  <a:t>Forma de Amostragem da Distribuição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endParaRPr lang="pt-BR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3360" t="-26596" b="-4148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pt-BR" dirty="0"/>
                  <a:t>Para valores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i="1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pt-BR" dirty="0"/>
                  <a:t> perto </a:t>
                </a:r>
                <a:r>
                  <a:rPr lang="pt-BR" dirty="0" smtClean="0"/>
                  <a:t>de 0,50 e tamanhos amostrais pequenos </a:t>
                </a:r>
                <a:r>
                  <a:rPr lang="pt-BR" dirty="0"/>
                  <a:t>como </a:t>
                </a:r>
                <a:r>
                  <a:rPr lang="pt-BR" dirty="0" smtClean="0"/>
                  <a:t>10 </a:t>
                </a:r>
                <a:r>
                  <a:rPr lang="pt-BR" dirty="0"/>
                  <a:t>permitem uma aproximação </a:t>
                </a:r>
                <a:r>
                  <a:rPr lang="pt-BR" dirty="0" smtClean="0"/>
                  <a:t>da normal</a:t>
                </a:r>
              </a:p>
              <a:p>
                <a:r>
                  <a:rPr lang="pt-BR" dirty="0"/>
                  <a:t>Com valores muito pequenos (aproximando-se </a:t>
                </a:r>
                <a:r>
                  <a:rPr lang="pt-BR" dirty="0" smtClean="0"/>
                  <a:t>de 0</a:t>
                </a:r>
                <a:r>
                  <a:rPr lang="pt-BR" dirty="0"/>
                  <a:t>) ou muito grandes (aproximando-se 1)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i="1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pt-BR" dirty="0"/>
                  <a:t>, amostras </a:t>
                </a:r>
                <a:r>
                  <a:rPr lang="pt-BR" dirty="0" smtClean="0"/>
                  <a:t>bem maiores </a:t>
                </a:r>
                <a:r>
                  <a:rPr lang="pt-BR" dirty="0"/>
                  <a:t>são </a:t>
                </a:r>
                <a:r>
                  <a:rPr lang="pt-BR" dirty="0" smtClean="0"/>
                  <a:t>necessárias</a:t>
                </a:r>
                <a:endParaRPr lang="pt-BR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720" t="-3050" r="-3040" b="-432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5598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Exemplo: Faculdade de Santo André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4300" indent="0">
              <a:buNone/>
            </a:pPr>
            <a:r>
              <a:rPr lang="pt-BR" sz="2800" dirty="0"/>
              <a:t>Lembre-se que </a:t>
            </a:r>
            <a:r>
              <a:rPr lang="pt-BR" sz="2800" dirty="0" smtClean="0"/>
              <a:t>27% </a:t>
            </a:r>
            <a:r>
              <a:rPr lang="pt-BR" sz="2800" dirty="0"/>
              <a:t>dos futuros alunos </a:t>
            </a:r>
            <a:r>
              <a:rPr lang="pt-BR" sz="2800" dirty="0" smtClean="0"/>
              <a:t>desejam morar no </a:t>
            </a:r>
            <a:r>
              <a:rPr lang="pt-BR" sz="2800" i="1" dirty="0" smtClean="0"/>
              <a:t>campus</a:t>
            </a:r>
          </a:p>
          <a:p>
            <a:pPr marL="114300" indent="0">
              <a:buNone/>
            </a:pPr>
            <a:r>
              <a:rPr lang="pt-BR" sz="2800" dirty="0"/>
              <a:t>Qual é a probabilidade de que uma amostra aleatória simples de 30 candidatos irá fornecer uma estimativa da proporção da população </a:t>
            </a:r>
            <a:r>
              <a:rPr lang="pt-BR" sz="2800" dirty="0" smtClean="0"/>
              <a:t>dos inscritos que desejam </a:t>
            </a:r>
            <a:r>
              <a:rPr lang="pt-BR" sz="2800" dirty="0"/>
              <a:t>alojamento no </a:t>
            </a:r>
            <a:endParaRPr lang="pt-BR" sz="2800" dirty="0" smtClean="0"/>
          </a:p>
          <a:p>
            <a:pPr marL="114300" indent="0">
              <a:buNone/>
            </a:pPr>
            <a:r>
              <a:rPr lang="pt-BR" sz="2800" dirty="0" smtClean="0"/>
              <a:t>campus que </a:t>
            </a:r>
            <a:r>
              <a:rPr lang="pt-BR" sz="2800" dirty="0"/>
              <a:t>está dentro de </a:t>
            </a:r>
            <a:endParaRPr lang="pt-BR" sz="2800" dirty="0" smtClean="0"/>
          </a:p>
          <a:p>
            <a:pPr marL="114300" indent="0">
              <a:buNone/>
            </a:pPr>
            <a:r>
              <a:rPr lang="pt-BR" sz="2800" dirty="0" smtClean="0"/>
              <a:t>mais ou menos </a:t>
            </a:r>
            <a:r>
              <a:rPr lang="pt-BR" sz="2800" dirty="0"/>
              <a:t>0,05 da </a:t>
            </a:r>
            <a:endParaRPr lang="pt-BR" sz="2800" dirty="0" smtClean="0"/>
          </a:p>
          <a:p>
            <a:pPr marL="114300" indent="0">
              <a:buNone/>
            </a:pPr>
            <a:r>
              <a:rPr lang="pt-BR" sz="2800" dirty="0" smtClean="0"/>
              <a:t>proporção atual da </a:t>
            </a:r>
          </a:p>
          <a:p>
            <a:pPr marL="114300" indent="0">
              <a:buNone/>
            </a:pPr>
            <a:r>
              <a:rPr lang="pt-BR" sz="2800" dirty="0" smtClean="0"/>
              <a:t>população</a:t>
            </a:r>
            <a:r>
              <a:rPr lang="pt-BR" sz="2800" dirty="0"/>
              <a:t>?</a:t>
            </a:r>
          </a:p>
          <a:p>
            <a:endParaRPr lang="pt-BR" sz="2800" dirty="0"/>
          </a:p>
          <a:p>
            <a:endParaRPr lang="pt-BR" sz="280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9</a:t>
            </a:fld>
            <a:endParaRPr lang="pt-BR"/>
          </a:p>
        </p:txBody>
      </p:sp>
      <p:grpSp>
        <p:nvGrpSpPr>
          <p:cNvPr id="5" name="Group 521"/>
          <p:cNvGrpSpPr>
            <a:grpSpLocks/>
          </p:cNvGrpSpPr>
          <p:nvPr/>
        </p:nvGrpSpPr>
        <p:grpSpPr bwMode="auto">
          <a:xfrm>
            <a:off x="4727288" y="3611563"/>
            <a:ext cx="3724275" cy="2924175"/>
            <a:chOff x="3055" y="337"/>
            <a:chExt cx="2346" cy="1842"/>
          </a:xfrm>
        </p:grpSpPr>
        <p:sp>
          <p:nvSpPr>
            <p:cNvPr id="6" name="Freeform 264"/>
            <p:cNvSpPr>
              <a:spLocks/>
            </p:cNvSpPr>
            <p:nvPr/>
          </p:nvSpPr>
          <p:spPr bwMode="auto">
            <a:xfrm>
              <a:off x="4455" y="1911"/>
              <a:ext cx="452" cy="217"/>
            </a:xfrm>
            <a:custGeom>
              <a:avLst/>
              <a:gdLst>
                <a:gd name="T0" fmla="*/ 137 w 1070"/>
                <a:gd name="T1" fmla="*/ 93 h 505"/>
                <a:gd name="T2" fmla="*/ 187 w 1070"/>
                <a:gd name="T3" fmla="*/ 125 h 505"/>
                <a:gd name="T4" fmla="*/ 196 w 1070"/>
                <a:gd name="T5" fmla="*/ 188 h 505"/>
                <a:gd name="T6" fmla="*/ 238 w 1070"/>
                <a:gd name="T7" fmla="*/ 165 h 505"/>
                <a:gd name="T8" fmla="*/ 232 w 1070"/>
                <a:gd name="T9" fmla="*/ 211 h 505"/>
                <a:gd name="T10" fmla="*/ 318 w 1070"/>
                <a:gd name="T11" fmla="*/ 252 h 505"/>
                <a:gd name="T12" fmla="*/ 289 w 1070"/>
                <a:gd name="T13" fmla="*/ 309 h 505"/>
                <a:gd name="T14" fmla="*/ 342 w 1070"/>
                <a:gd name="T15" fmla="*/ 283 h 505"/>
                <a:gd name="T16" fmla="*/ 386 w 1070"/>
                <a:gd name="T17" fmla="*/ 315 h 505"/>
                <a:gd name="T18" fmla="*/ 348 w 1070"/>
                <a:gd name="T19" fmla="*/ 380 h 505"/>
                <a:gd name="T20" fmla="*/ 462 w 1070"/>
                <a:gd name="T21" fmla="*/ 353 h 505"/>
                <a:gd name="T22" fmla="*/ 453 w 1070"/>
                <a:gd name="T23" fmla="*/ 264 h 505"/>
                <a:gd name="T24" fmla="*/ 460 w 1070"/>
                <a:gd name="T25" fmla="*/ 195 h 505"/>
                <a:gd name="T26" fmla="*/ 498 w 1070"/>
                <a:gd name="T27" fmla="*/ 178 h 505"/>
                <a:gd name="T28" fmla="*/ 498 w 1070"/>
                <a:gd name="T29" fmla="*/ 233 h 505"/>
                <a:gd name="T30" fmla="*/ 569 w 1070"/>
                <a:gd name="T31" fmla="*/ 230 h 505"/>
                <a:gd name="T32" fmla="*/ 628 w 1070"/>
                <a:gd name="T33" fmla="*/ 224 h 505"/>
                <a:gd name="T34" fmla="*/ 612 w 1070"/>
                <a:gd name="T35" fmla="*/ 268 h 505"/>
                <a:gd name="T36" fmla="*/ 683 w 1070"/>
                <a:gd name="T37" fmla="*/ 254 h 505"/>
                <a:gd name="T38" fmla="*/ 736 w 1070"/>
                <a:gd name="T39" fmla="*/ 249 h 505"/>
                <a:gd name="T40" fmla="*/ 745 w 1070"/>
                <a:gd name="T41" fmla="*/ 290 h 505"/>
                <a:gd name="T42" fmla="*/ 802 w 1070"/>
                <a:gd name="T43" fmla="*/ 290 h 505"/>
                <a:gd name="T44" fmla="*/ 801 w 1070"/>
                <a:gd name="T45" fmla="*/ 359 h 505"/>
                <a:gd name="T46" fmla="*/ 734 w 1070"/>
                <a:gd name="T47" fmla="*/ 448 h 505"/>
                <a:gd name="T48" fmla="*/ 793 w 1070"/>
                <a:gd name="T49" fmla="*/ 437 h 505"/>
                <a:gd name="T50" fmla="*/ 821 w 1070"/>
                <a:gd name="T51" fmla="*/ 484 h 505"/>
                <a:gd name="T52" fmla="*/ 821 w 1070"/>
                <a:gd name="T53" fmla="*/ 505 h 505"/>
                <a:gd name="T54" fmla="*/ 877 w 1070"/>
                <a:gd name="T55" fmla="*/ 462 h 505"/>
                <a:gd name="T56" fmla="*/ 936 w 1070"/>
                <a:gd name="T57" fmla="*/ 437 h 505"/>
                <a:gd name="T58" fmla="*/ 991 w 1070"/>
                <a:gd name="T59" fmla="*/ 423 h 505"/>
                <a:gd name="T60" fmla="*/ 926 w 1070"/>
                <a:gd name="T61" fmla="*/ 382 h 505"/>
                <a:gd name="T62" fmla="*/ 898 w 1070"/>
                <a:gd name="T63" fmla="*/ 340 h 505"/>
                <a:gd name="T64" fmla="*/ 956 w 1070"/>
                <a:gd name="T65" fmla="*/ 359 h 505"/>
                <a:gd name="T66" fmla="*/ 924 w 1070"/>
                <a:gd name="T67" fmla="*/ 302 h 505"/>
                <a:gd name="T68" fmla="*/ 1010 w 1070"/>
                <a:gd name="T69" fmla="*/ 349 h 505"/>
                <a:gd name="T70" fmla="*/ 994 w 1070"/>
                <a:gd name="T71" fmla="*/ 302 h 505"/>
                <a:gd name="T72" fmla="*/ 1042 w 1070"/>
                <a:gd name="T73" fmla="*/ 281 h 505"/>
                <a:gd name="T74" fmla="*/ 1042 w 1070"/>
                <a:gd name="T75" fmla="*/ 216 h 505"/>
                <a:gd name="T76" fmla="*/ 1070 w 1070"/>
                <a:gd name="T77" fmla="*/ 211 h 505"/>
                <a:gd name="T78" fmla="*/ 991 w 1070"/>
                <a:gd name="T79" fmla="*/ 55 h 505"/>
                <a:gd name="T80" fmla="*/ 869 w 1070"/>
                <a:gd name="T81" fmla="*/ 0 h 505"/>
                <a:gd name="T82" fmla="*/ 34 w 1070"/>
                <a:gd name="T83" fmla="*/ 17 h 505"/>
                <a:gd name="T84" fmla="*/ 0 w 1070"/>
                <a:gd name="T85" fmla="*/ 211 h 505"/>
                <a:gd name="T86" fmla="*/ 31 w 1070"/>
                <a:gd name="T87" fmla="*/ 287 h 505"/>
                <a:gd name="T88" fmla="*/ 57 w 1070"/>
                <a:gd name="T89" fmla="*/ 347 h 505"/>
                <a:gd name="T90" fmla="*/ 86 w 1070"/>
                <a:gd name="T91" fmla="*/ 281 h 505"/>
                <a:gd name="T92" fmla="*/ 128 w 1070"/>
                <a:gd name="T93" fmla="*/ 273 h 505"/>
                <a:gd name="T94" fmla="*/ 124 w 1070"/>
                <a:gd name="T95" fmla="*/ 230 h 505"/>
                <a:gd name="T96" fmla="*/ 147 w 1070"/>
                <a:gd name="T97" fmla="*/ 195 h 505"/>
                <a:gd name="T98" fmla="*/ 128 w 1070"/>
                <a:gd name="T99" fmla="*/ 135 h 505"/>
                <a:gd name="T100" fmla="*/ 137 w 1070"/>
                <a:gd name="T101" fmla="*/ 93 h 505"/>
                <a:gd name="T102" fmla="*/ 137 w 1070"/>
                <a:gd name="T103" fmla="*/ 93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070" h="505">
                  <a:moveTo>
                    <a:pt x="137" y="93"/>
                  </a:moveTo>
                  <a:lnTo>
                    <a:pt x="187" y="125"/>
                  </a:lnTo>
                  <a:lnTo>
                    <a:pt x="196" y="188"/>
                  </a:lnTo>
                  <a:lnTo>
                    <a:pt x="238" y="165"/>
                  </a:lnTo>
                  <a:lnTo>
                    <a:pt x="232" y="211"/>
                  </a:lnTo>
                  <a:lnTo>
                    <a:pt x="318" y="252"/>
                  </a:lnTo>
                  <a:lnTo>
                    <a:pt x="289" y="309"/>
                  </a:lnTo>
                  <a:lnTo>
                    <a:pt x="342" y="283"/>
                  </a:lnTo>
                  <a:lnTo>
                    <a:pt x="386" y="315"/>
                  </a:lnTo>
                  <a:lnTo>
                    <a:pt x="348" y="380"/>
                  </a:lnTo>
                  <a:lnTo>
                    <a:pt x="462" y="353"/>
                  </a:lnTo>
                  <a:lnTo>
                    <a:pt x="453" y="264"/>
                  </a:lnTo>
                  <a:lnTo>
                    <a:pt x="460" y="195"/>
                  </a:lnTo>
                  <a:lnTo>
                    <a:pt x="498" y="178"/>
                  </a:lnTo>
                  <a:lnTo>
                    <a:pt x="498" y="233"/>
                  </a:lnTo>
                  <a:lnTo>
                    <a:pt x="569" y="230"/>
                  </a:lnTo>
                  <a:lnTo>
                    <a:pt x="628" y="224"/>
                  </a:lnTo>
                  <a:lnTo>
                    <a:pt x="612" y="268"/>
                  </a:lnTo>
                  <a:lnTo>
                    <a:pt x="683" y="254"/>
                  </a:lnTo>
                  <a:lnTo>
                    <a:pt x="736" y="249"/>
                  </a:lnTo>
                  <a:lnTo>
                    <a:pt x="745" y="290"/>
                  </a:lnTo>
                  <a:lnTo>
                    <a:pt x="802" y="290"/>
                  </a:lnTo>
                  <a:lnTo>
                    <a:pt x="801" y="359"/>
                  </a:lnTo>
                  <a:lnTo>
                    <a:pt x="734" y="448"/>
                  </a:lnTo>
                  <a:lnTo>
                    <a:pt x="793" y="437"/>
                  </a:lnTo>
                  <a:lnTo>
                    <a:pt x="821" y="484"/>
                  </a:lnTo>
                  <a:lnTo>
                    <a:pt x="821" y="505"/>
                  </a:lnTo>
                  <a:lnTo>
                    <a:pt x="877" y="462"/>
                  </a:lnTo>
                  <a:lnTo>
                    <a:pt x="936" y="437"/>
                  </a:lnTo>
                  <a:lnTo>
                    <a:pt x="991" y="423"/>
                  </a:lnTo>
                  <a:lnTo>
                    <a:pt x="926" y="382"/>
                  </a:lnTo>
                  <a:lnTo>
                    <a:pt x="898" y="340"/>
                  </a:lnTo>
                  <a:lnTo>
                    <a:pt x="956" y="359"/>
                  </a:lnTo>
                  <a:lnTo>
                    <a:pt x="924" y="302"/>
                  </a:lnTo>
                  <a:lnTo>
                    <a:pt x="1010" y="349"/>
                  </a:lnTo>
                  <a:lnTo>
                    <a:pt x="994" y="302"/>
                  </a:lnTo>
                  <a:lnTo>
                    <a:pt x="1042" y="281"/>
                  </a:lnTo>
                  <a:lnTo>
                    <a:pt x="1042" y="216"/>
                  </a:lnTo>
                  <a:lnTo>
                    <a:pt x="1070" y="211"/>
                  </a:lnTo>
                  <a:lnTo>
                    <a:pt x="991" y="55"/>
                  </a:lnTo>
                  <a:lnTo>
                    <a:pt x="869" y="0"/>
                  </a:lnTo>
                  <a:lnTo>
                    <a:pt x="34" y="17"/>
                  </a:lnTo>
                  <a:lnTo>
                    <a:pt x="0" y="211"/>
                  </a:lnTo>
                  <a:lnTo>
                    <a:pt x="31" y="287"/>
                  </a:lnTo>
                  <a:lnTo>
                    <a:pt x="57" y="347"/>
                  </a:lnTo>
                  <a:lnTo>
                    <a:pt x="86" y="281"/>
                  </a:lnTo>
                  <a:lnTo>
                    <a:pt x="128" y="273"/>
                  </a:lnTo>
                  <a:lnTo>
                    <a:pt x="124" y="230"/>
                  </a:lnTo>
                  <a:lnTo>
                    <a:pt x="147" y="195"/>
                  </a:lnTo>
                  <a:lnTo>
                    <a:pt x="128" y="135"/>
                  </a:lnTo>
                  <a:lnTo>
                    <a:pt x="137" y="93"/>
                  </a:lnTo>
                  <a:lnTo>
                    <a:pt x="137" y="9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265"/>
            <p:cNvSpPr>
              <a:spLocks/>
            </p:cNvSpPr>
            <p:nvPr/>
          </p:nvSpPr>
          <p:spPr bwMode="auto">
            <a:xfrm>
              <a:off x="3930" y="930"/>
              <a:ext cx="1384" cy="1224"/>
            </a:xfrm>
            <a:custGeom>
              <a:avLst/>
              <a:gdLst>
                <a:gd name="T0" fmla="*/ 335 w 3277"/>
                <a:gd name="T1" fmla="*/ 2103 h 2863"/>
                <a:gd name="T2" fmla="*/ 418 w 3277"/>
                <a:gd name="T3" fmla="*/ 2171 h 2863"/>
                <a:gd name="T4" fmla="*/ 479 w 3277"/>
                <a:gd name="T5" fmla="*/ 2268 h 2863"/>
                <a:gd name="T6" fmla="*/ 521 w 3277"/>
                <a:gd name="T7" fmla="*/ 2238 h 2863"/>
                <a:gd name="T8" fmla="*/ 631 w 3277"/>
                <a:gd name="T9" fmla="*/ 2209 h 2863"/>
                <a:gd name="T10" fmla="*/ 669 w 3277"/>
                <a:gd name="T11" fmla="*/ 2255 h 2863"/>
                <a:gd name="T12" fmla="*/ 586 w 3277"/>
                <a:gd name="T13" fmla="*/ 2331 h 2863"/>
                <a:gd name="T14" fmla="*/ 700 w 3277"/>
                <a:gd name="T15" fmla="*/ 2337 h 2863"/>
                <a:gd name="T16" fmla="*/ 751 w 3277"/>
                <a:gd name="T17" fmla="*/ 2276 h 2863"/>
                <a:gd name="T18" fmla="*/ 817 w 3277"/>
                <a:gd name="T19" fmla="*/ 2272 h 2863"/>
                <a:gd name="T20" fmla="*/ 873 w 3277"/>
                <a:gd name="T21" fmla="*/ 2361 h 2863"/>
                <a:gd name="T22" fmla="*/ 890 w 3277"/>
                <a:gd name="T23" fmla="*/ 2506 h 2863"/>
                <a:gd name="T24" fmla="*/ 933 w 3277"/>
                <a:gd name="T25" fmla="*/ 2692 h 2863"/>
                <a:gd name="T26" fmla="*/ 1009 w 3277"/>
                <a:gd name="T27" fmla="*/ 2667 h 2863"/>
                <a:gd name="T28" fmla="*/ 1123 w 3277"/>
                <a:gd name="T29" fmla="*/ 2663 h 2863"/>
                <a:gd name="T30" fmla="*/ 1276 w 3277"/>
                <a:gd name="T31" fmla="*/ 2633 h 2863"/>
                <a:gd name="T32" fmla="*/ 1331 w 3277"/>
                <a:gd name="T33" fmla="*/ 2510 h 2863"/>
                <a:gd name="T34" fmla="*/ 1382 w 3277"/>
                <a:gd name="T35" fmla="*/ 2361 h 2863"/>
                <a:gd name="T36" fmla="*/ 1513 w 3277"/>
                <a:gd name="T37" fmla="*/ 2365 h 2863"/>
                <a:gd name="T38" fmla="*/ 1534 w 3277"/>
                <a:gd name="T39" fmla="*/ 2492 h 2863"/>
                <a:gd name="T40" fmla="*/ 1709 w 3277"/>
                <a:gd name="T41" fmla="*/ 2433 h 2863"/>
                <a:gd name="T42" fmla="*/ 1861 w 3277"/>
                <a:gd name="T43" fmla="*/ 2471 h 2863"/>
                <a:gd name="T44" fmla="*/ 1950 w 3277"/>
                <a:gd name="T45" fmla="*/ 2447 h 2863"/>
                <a:gd name="T46" fmla="*/ 2026 w 3277"/>
                <a:gd name="T47" fmla="*/ 2502 h 2863"/>
                <a:gd name="T48" fmla="*/ 2082 w 3277"/>
                <a:gd name="T49" fmla="*/ 2506 h 2863"/>
                <a:gd name="T50" fmla="*/ 2188 w 3277"/>
                <a:gd name="T51" fmla="*/ 2475 h 2863"/>
                <a:gd name="T52" fmla="*/ 2336 w 3277"/>
                <a:gd name="T53" fmla="*/ 2361 h 2863"/>
                <a:gd name="T54" fmla="*/ 2460 w 3277"/>
                <a:gd name="T55" fmla="*/ 2272 h 2863"/>
                <a:gd name="T56" fmla="*/ 2570 w 3277"/>
                <a:gd name="T57" fmla="*/ 2293 h 2863"/>
                <a:gd name="T58" fmla="*/ 2658 w 3277"/>
                <a:gd name="T59" fmla="*/ 2293 h 2863"/>
                <a:gd name="T60" fmla="*/ 2829 w 3277"/>
                <a:gd name="T61" fmla="*/ 2285 h 2863"/>
                <a:gd name="T62" fmla="*/ 2850 w 3277"/>
                <a:gd name="T63" fmla="*/ 2430 h 2863"/>
                <a:gd name="T64" fmla="*/ 2781 w 3277"/>
                <a:gd name="T65" fmla="*/ 2519 h 2863"/>
                <a:gd name="T66" fmla="*/ 2929 w 3277"/>
                <a:gd name="T67" fmla="*/ 2451 h 2863"/>
                <a:gd name="T68" fmla="*/ 3026 w 3277"/>
                <a:gd name="T69" fmla="*/ 2447 h 2863"/>
                <a:gd name="T70" fmla="*/ 3026 w 3277"/>
                <a:gd name="T71" fmla="*/ 2574 h 2863"/>
                <a:gd name="T72" fmla="*/ 2971 w 3277"/>
                <a:gd name="T73" fmla="*/ 2679 h 2863"/>
                <a:gd name="T74" fmla="*/ 3121 w 3277"/>
                <a:gd name="T75" fmla="*/ 2747 h 2863"/>
                <a:gd name="T76" fmla="*/ 3133 w 3277"/>
                <a:gd name="T77" fmla="*/ 2850 h 2863"/>
                <a:gd name="T78" fmla="*/ 3215 w 3277"/>
                <a:gd name="T79" fmla="*/ 2726 h 2863"/>
                <a:gd name="T80" fmla="*/ 3188 w 3277"/>
                <a:gd name="T81" fmla="*/ 2042 h 2863"/>
                <a:gd name="T82" fmla="*/ 3239 w 3277"/>
                <a:gd name="T83" fmla="*/ 1198 h 2863"/>
                <a:gd name="T84" fmla="*/ 3184 w 3277"/>
                <a:gd name="T85" fmla="*/ 947 h 2863"/>
                <a:gd name="T86" fmla="*/ 2494 w 3277"/>
                <a:gd name="T87" fmla="*/ 926 h 2863"/>
                <a:gd name="T88" fmla="*/ 2620 w 3277"/>
                <a:gd name="T89" fmla="*/ 1223 h 2863"/>
                <a:gd name="T90" fmla="*/ 1968 w 3277"/>
                <a:gd name="T91" fmla="*/ 740 h 2863"/>
                <a:gd name="T92" fmla="*/ 2006 w 3277"/>
                <a:gd name="T93" fmla="*/ 386 h 2863"/>
                <a:gd name="T94" fmla="*/ 1802 w 3277"/>
                <a:gd name="T95" fmla="*/ 18 h 2863"/>
                <a:gd name="T96" fmla="*/ 821 w 3277"/>
                <a:gd name="T97" fmla="*/ 103 h 2863"/>
                <a:gd name="T98" fmla="*/ 793 w 3277"/>
                <a:gd name="T99" fmla="*/ 430 h 2863"/>
                <a:gd name="T100" fmla="*/ 0 w 3277"/>
                <a:gd name="T101" fmla="*/ 1160 h 2863"/>
                <a:gd name="T102" fmla="*/ 262 w 3277"/>
                <a:gd name="T103" fmla="*/ 2072 h 28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277" h="2863">
                  <a:moveTo>
                    <a:pt x="262" y="2072"/>
                  </a:moveTo>
                  <a:lnTo>
                    <a:pt x="279" y="2120"/>
                  </a:lnTo>
                  <a:lnTo>
                    <a:pt x="335" y="2103"/>
                  </a:lnTo>
                  <a:lnTo>
                    <a:pt x="340" y="2129"/>
                  </a:lnTo>
                  <a:lnTo>
                    <a:pt x="359" y="2141"/>
                  </a:lnTo>
                  <a:lnTo>
                    <a:pt x="418" y="2171"/>
                  </a:lnTo>
                  <a:lnTo>
                    <a:pt x="407" y="2247"/>
                  </a:lnTo>
                  <a:lnTo>
                    <a:pt x="449" y="2281"/>
                  </a:lnTo>
                  <a:lnTo>
                    <a:pt x="479" y="2268"/>
                  </a:lnTo>
                  <a:lnTo>
                    <a:pt x="490" y="2289"/>
                  </a:lnTo>
                  <a:lnTo>
                    <a:pt x="517" y="2276"/>
                  </a:lnTo>
                  <a:lnTo>
                    <a:pt x="521" y="2238"/>
                  </a:lnTo>
                  <a:lnTo>
                    <a:pt x="601" y="2259"/>
                  </a:lnTo>
                  <a:lnTo>
                    <a:pt x="601" y="2213"/>
                  </a:lnTo>
                  <a:lnTo>
                    <a:pt x="631" y="2209"/>
                  </a:lnTo>
                  <a:lnTo>
                    <a:pt x="700" y="2179"/>
                  </a:lnTo>
                  <a:lnTo>
                    <a:pt x="703" y="2226"/>
                  </a:lnTo>
                  <a:lnTo>
                    <a:pt x="669" y="2255"/>
                  </a:lnTo>
                  <a:lnTo>
                    <a:pt x="627" y="2281"/>
                  </a:lnTo>
                  <a:lnTo>
                    <a:pt x="635" y="2302"/>
                  </a:lnTo>
                  <a:lnTo>
                    <a:pt x="586" y="2331"/>
                  </a:lnTo>
                  <a:lnTo>
                    <a:pt x="627" y="2348"/>
                  </a:lnTo>
                  <a:lnTo>
                    <a:pt x="639" y="2378"/>
                  </a:lnTo>
                  <a:lnTo>
                    <a:pt x="700" y="2337"/>
                  </a:lnTo>
                  <a:lnTo>
                    <a:pt x="720" y="2337"/>
                  </a:lnTo>
                  <a:lnTo>
                    <a:pt x="720" y="2281"/>
                  </a:lnTo>
                  <a:lnTo>
                    <a:pt x="751" y="2276"/>
                  </a:lnTo>
                  <a:lnTo>
                    <a:pt x="772" y="2243"/>
                  </a:lnTo>
                  <a:lnTo>
                    <a:pt x="800" y="2238"/>
                  </a:lnTo>
                  <a:lnTo>
                    <a:pt x="817" y="2272"/>
                  </a:lnTo>
                  <a:lnTo>
                    <a:pt x="852" y="2272"/>
                  </a:lnTo>
                  <a:lnTo>
                    <a:pt x="844" y="2327"/>
                  </a:lnTo>
                  <a:lnTo>
                    <a:pt x="873" y="2361"/>
                  </a:lnTo>
                  <a:lnTo>
                    <a:pt x="873" y="2420"/>
                  </a:lnTo>
                  <a:lnTo>
                    <a:pt x="916" y="2441"/>
                  </a:lnTo>
                  <a:lnTo>
                    <a:pt x="890" y="2506"/>
                  </a:lnTo>
                  <a:lnTo>
                    <a:pt x="903" y="2603"/>
                  </a:lnTo>
                  <a:lnTo>
                    <a:pt x="949" y="2608"/>
                  </a:lnTo>
                  <a:lnTo>
                    <a:pt x="933" y="2692"/>
                  </a:lnTo>
                  <a:lnTo>
                    <a:pt x="949" y="2713"/>
                  </a:lnTo>
                  <a:lnTo>
                    <a:pt x="1017" y="2696"/>
                  </a:lnTo>
                  <a:lnTo>
                    <a:pt x="1009" y="2667"/>
                  </a:lnTo>
                  <a:lnTo>
                    <a:pt x="1034" y="2637"/>
                  </a:lnTo>
                  <a:lnTo>
                    <a:pt x="1076" y="2612"/>
                  </a:lnTo>
                  <a:lnTo>
                    <a:pt x="1123" y="2663"/>
                  </a:lnTo>
                  <a:lnTo>
                    <a:pt x="1182" y="2654"/>
                  </a:lnTo>
                  <a:lnTo>
                    <a:pt x="1238" y="2650"/>
                  </a:lnTo>
                  <a:lnTo>
                    <a:pt x="1276" y="2633"/>
                  </a:lnTo>
                  <a:lnTo>
                    <a:pt x="1285" y="2586"/>
                  </a:lnTo>
                  <a:lnTo>
                    <a:pt x="1331" y="2553"/>
                  </a:lnTo>
                  <a:lnTo>
                    <a:pt x="1331" y="2510"/>
                  </a:lnTo>
                  <a:lnTo>
                    <a:pt x="1357" y="2489"/>
                  </a:lnTo>
                  <a:lnTo>
                    <a:pt x="1344" y="2451"/>
                  </a:lnTo>
                  <a:lnTo>
                    <a:pt x="1382" y="2361"/>
                  </a:lnTo>
                  <a:lnTo>
                    <a:pt x="1454" y="2365"/>
                  </a:lnTo>
                  <a:lnTo>
                    <a:pt x="1475" y="2395"/>
                  </a:lnTo>
                  <a:lnTo>
                    <a:pt x="1513" y="2365"/>
                  </a:lnTo>
                  <a:lnTo>
                    <a:pt x="1603" y="2433"/>
                  </a:lnTo>
                  <a:lnTo>
                    <a:pt x="1568" y="2471"/>
                  </a:lnTo>
                  <a:lnTo>
                    <a:pt x="1534" y="2492"/>
                  </a:lnTo>
                  <a:lnTo>
                    <a:pt x="1623" y="2506"/>
                  </a:lnTo>
                  <a:lnTo>
                    <a:pt x="1671" y="2485"/>
                  </a:lnTo>
                  <a:lnTo>
                    <a:pt x="1709" y="2433"/>
                  </a:lnTo>
                  <a:lnTo>
                    <a:pt x="1793" y="2430"/>
                  </a:lnTo>
                  <a:lnTo>
                    <a:pt x="1806" y="2481"/>
                  </a:lnTo>
                  <a:lnTo>
                    <a:pt x="1861" y="2471"/>
                  </a:lnTo>
                  <a:lnTo>
                    <a:pt x="1899" y="2471"/>
                  </a:lnTo>
                  <a:lnTo>
                    <a:pt x="1909" y="2451"/>
                  </a:lnTo>
                  <a:lnTo>
                    <a:pt x="1950" y="2447"/>
                  </a:lnTo>
                  <a:lnTo>
                    <a:pt x="1950" y="2502"/>
                  </a:lnTo>
                  <a:lnTo>
                    <a:pt x="2013" y="2464"/>
                  </a:lnTo>
                  <a:lnTo>
                    <a:pt x="2026" y="2502"/>
                  </a:lnTo>
                  <a:lnTo>
                    <a:pt x="2023" y="2527"/>
                  </a:lnTo>
                  <a:lnTo>
                    <a:pt x="2061" y="2548"/>
                  </a:lnTo>
                  <a:lnTo>
                    <a:pt x="2082" y="2506"/>
                  </a:lnTo>
                  <a:lnTo>
                    <a:pt x="2102" y="2369"/>
                  </a:lnTo>
                  <a:lnTo>
                    <a:pt x="2171" y="2365"/>
                  </a:lnTo>
                  <a:lnTo>
                    <a:pt x="2188" y="2475"/>
                  </a:lnTo>
                  <a:lnTo>
                    <a:pt x="2251" y="2331"/>
                  </a:lnTo>
                  <a:lnTo>
                    <a:pt x="2298" y="2340"/>
                  </a:lnTo>
                  <a:lnTo>
                    <a:pt x="2336" y="2361"/>
                  </a:lnTo>
                  <a:lnTo>
                    <a:pt x="2361" y="2331"/>
                  </a:lnTo>
                  <a:lnTo>
                    <a:pt x="2371" y="2285"/>
                  </a:lnTo>
                  <a:lnTo>
                    <a:pt x="2460" y="2272"/>
                  </a:lnTo>
                  <a:lnTo>
                    <a:pt x="2494" y="2289"/>
                  </a:lnTo>
                  <a:lnTo>
                    <a:pt x="2536" y="2281"/>
                  </a:lnTo>
                  <a:lnTo>
                    <a:pt x="2570" y="2293"/>
                  </a:lnTo>
                  <a:lnTo>
                    <a:pt x="2602" y="2285"/>
                  </a:lnTo>
                  <a:lnTo>
                    <a:pt x="2658" y="2323"/>
                  </a:lnTo>
                  <a:lnTo>
                    <a:pt x="2658" y="2293"/>
                  </a:lnTo>
                  <a:lnTo>
                    <a:pt x="2736" y="2293"/>
                  </a:lnTo>
                  <a:lnTo>
                    <a:pt x="2794" y="2285"/>
                  </a:lnTo>
                  <a:lnTo>
                    <a:pt x="2829" y="2285"/>
                  </a:lnTo>
                  <a:lnTo>
                    <a:pt x="2840" y="2337"/>
                  </a:lnTo>
                  <a:lnTo>
                    <a:pt x="2874" y="2361"/>
                  </a:lnTo>
                  <a:lnTo>
                    <a:pt x="2850" y="2430"/>
                  </a:lnTo>
                  <a:lnTo>
                    <a:pt x="2777" y="2454"/>
                  </a:lnTo>
                  <a:lnTo>
                    <a:pt x="2760" y="2489"/>
                  </a:lnTo>
                  <a:lnTo>
                    <a:pt x="2781" y="2519"/>
                  </a:lnTo>
                  <a:lnTo>
                    <a:pt x="2812" y="2498"/>
                  </a:lnTo>
                  <a:lnTo>
                    <a:pt x="2861" y="2502"/>
                  </a:lnTo>
                  <a:lnTo>
                    <a:pt x="2929" y="2451"/>
                  </a:lnTo>
                  <a:lnTo>
                    <a:pt x="2960" y="2395"/>
                  </a:lnTo>
                  <a:lnTo>
                    <a:pt x="2977" y="2361"/>
                  </a:lnTo>
                  <a:lnTo>
                    <a:pt x="3026" y="2447"/>
                  </a:lnTo>
                  <a:lnTo>
                    <a:pt x="3043" y="2527"/>
                  </a:lnTo>
                  <a:lnTo>
                    <a:pt x="3015" y="2536"/>
                  </a:lnTo>
                  <a:lnTo>
                    <a:pt x="3026" y="2574"/>
                  </a:lnTo>
                  <a:lnTo>
                    <a:pt x="3011" y="2616"/>
                  </a:lnTo>
                  <a:lnTo>
                    <a:pt x="2950" y="2625"/>
                  </a:lnTo>
                  <a:lnTo>
                    <a:pt x="2971" y="2679"/>
                  </a:lnTo>
                  <a:lnTo>
                    <a:pt x="3083" y="2667"/>
                  </a:lnTo>
                  <a:lnTo>
                    <a:pt x="3053" y="2736"/>
                  </a:lnTo>
                  <a:lnTo>
                    <a:pt x="3121" y="2747"/>
                  </a:lnTo>
                  <a:lnTo>
                    <a:pt x="3087" y="2808"/>
                  </a:lnTo>
                  <a:lnTo>
                    <a:pt x="3133" y="2812"/>
                  </a:lnTo>
                  <a:lnTo>
                    <a:pt x="3133" y="2850"/>
                  </a:lnTo>
                  <a:lnTo>
                    <a:pt x="3197" y="2863"/>
                  </a:lnTo>
                  <a:lnTo>
                    <a:pt x="3232" y="2836"/>
                  </a:lnTo>
                  <a:lnTo>
                    <a:pt x="3215" y="2726"/>
                  </a:lnTo>
                  <a:lnTo>
                    <a:pt x="3232" y="2416"/>
                  </a:lnTo>
                  <a:lnTo>
                    <a:pt x="3201" y="2365"/>
                  </a:lnTo>
                  <a:lnTo>
                    <a:pt x="3188" y="2042"/>
                  </a:lnTo>
                  <a:lnTo>
                    <a:pt x="3215" y="1979"/>
                  </a:lnTo>
                  <a:lnTo>
                    <a:pt x="3215" y="1198"/>
                  </a:lnTo>
                  <a:lnTo>
                    <a:pt x="3239" y="1198"/>
                  </a:lnTo>
                  <a:lnTo>
                    <a:pt x="3243" y="1053"/>
                  </a:lnTo>
                  <a:lnTo>
                    <a:pt x="3277" y="1040"/>
                  </a:lnTo>
                  <a:lnTo>
                    <a:pt x="3184" y="947"/>
                  </a:lnTo>
                  <a:lnTo>
                    <a:pt x="3032" y="974"/>
                  </a:lnTo>
                  <a:lnTo>
                    <a:pt x="2947" y="922"/>
                  </a:lnTo>
                  <a:lnTo>
                    <a:pt x="2494" y="926"/>
                  </a:lnTo>
                  <a:lnTo>
                    <a:pt x="2488" y="1025"/>
                  </a:lnTo>
                  <a:lnTo>
                    <a:pt x="2629" y="1168"/>
                  </a:lnTo>
                  <a:lnTo>
                    <a:pt x="2620" y="1223"/>
                  </a:lnTo>
                  <a:lnTo>
                    <a:pt x="2264" y="1053"/>
                  </a:lnTo>
                  <a:lnTo>
                    <a:pt x="2023" y="991"/>
                  </a:lnTo>
                  <a:lnTo>
                    <a:pt x="1968" y="740"/>
                  </a:lnTo>
                  <a:lnTo>
                    <a:pt x="1920" y="565"/>
                  </a:lnTo>
                  <a:lnTo>
                    <a:pt x="1947" y="481"/>
                  </a:lnTo>
                  <a:lnTo>
                    <a:pt x="2006" y="386"/>
                  </a:lnTo>
                  <a:lnTo>
                    <a:pt x="2002" y="234"/>
                  </a:lnTo>
                  <a:lnTo>
                    <a:pt x="2036" y="133"/>
                  </a:lnTo>
                  <a:lnTo>
                    <a:pt x="1802" y="18"/>
                  </a:lnTo>
                  <a:lnTo>
                    <a:pt x="1365" y="0"/>
                  </a:lnTo>
                  <a:lnTo>
                    <a:pt x="1154" y="4"/>
                  </a:lnTo>
                  <a:lnTo>
                    <a:pt x="821" y="103"/>
                  </a:lnTo>
                  <a:lnTo>
                    <a:pt x="745" y="189"/>
                  </a:lnTo>
                  <a:lnTo>
                    <a:pt x="789" y="289"/>
                  </a:lnTo>
                  <a:lnTo>
                    <a:pt x="793" y="430"/>
                  </a:lnTo>
                  <a:lnTo>
                    <a:pt x="838" y="514"/>
                  </a:lnTo>
                  <a:lnTo>
                    <a:pt x="844" y="926"/>
                  </a:lnTo>
                  <a:lnTo>
                    <a:pt x="0" y="1160"/>
                  </a:lnTo>
                  <a:lnTo>
                    <a:pt x="152" y="1724"/>
                  </a:lnTo>
                  <a:lnTo>
                    <a:pt x="262" y="2072"/>
                  </a:lnTo>
                  <a:lnTo>
                    <a:pt x="262" y="207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266"/>
            <p:cNvSpPr>
              <a:spLocks/>
            </p:cNvSpPr>
            <p:nvPr/>
          </p:nvSpPr>
          <p:spPr bwMode="auto">
            <a:xfrm>
              <a:off x="4284" y="1865"/>
              <a:ext cx="214" cy="227"/>
            </a:xfrm>
            <a:custGeom>
              <a:avLst/>
              <a:gdLst>
                <a:gd name="T0" fmla="*/ 2 w 508"/>
                <a:gd name="T1" fmla="*/ 2 h 531"/>
                <a:gd name="T2" fmla="*/ 69 w 508"/>
                <a:gd name="T3" fmla="*/ 0 h 531"/>
                <a:gd name="T4" fmla="*/ 78 w 508"/>
                <a:gd name="T5" fmla="*/ 52 h 531"/>
                <a:gd name="T6" fmla="*/ 116 w 508"/>
                <a:gd name="T7" fmla="*/ 93 h 531"/>
                <a:gd name="T8" fmla="*/ 143 w 508"/>
                <a:gd name="T9" fmla="*/ 162 h 531"/>
                <a:gd name="T10" fmla="*/ 200 w 508"/>
                <a:gd name="T11" fmla="*/ 202 h 531"/>
                <a:gd name="T12" fmla="*/ 160 w 508"/>
                <a:gd name="T13" fmla="*/ 209 h 531"/>
                <a:gd name="T14" fmla="*/ 189 w 508"/>
                <a:gd name="T15" fmla="*/ 245 h 531"/>
                <a:gd name="T16" fmla="*/ 160 w 508"/>
                <a:gd name="T17" fmla="*/ 280 h 531"/>
                <a:gd name="T18" fmla="*/ 211 w 508"/>
                <a:gd name="T19" fmla="*/ 314 h 531"/>
                <a:gd name="T20" fmla="*/ 278 w 508"/>
                <a:gd name="T21" fmla="*/ 287 h 531"/>
                <a:gd name="T22" fmla="*/ 337 w 508"/>
                <a:gd name="T23" fmla="*/ 276 h 531"/>
                <a:gd name="T24" fmla="*/ 373 w 508"/>
                <a:gd name="T25" fmla="*/ 251 h 531"/>
                <a:gd name="T26" fmla="*/ 419 w 508"/>
                <a:gd name="T27" fmla="*/ 308 h 531"/>
                <a:gd name="T28" fmla="*/ 464 w 508"/>
                <a:gd name="T29" fmla="*/ 297 h 531"/>
                <a:gd name="T30" fmla="*/ 508 w 508"/>
                <a:gd name="T31" fmla="*/ 308 h 531"/>
                <a:gd name="T32" fmla="*/ 483 w 508"/>
                <a:gd name="T33" fmla="*/ 356 h 531"/>
                <a:gd name="T34" fmla="*/ 449 w 508"/>
                <a:gd name="T35" fmla="*/ 386 h 531"/>
                <a:gd name="T36" fmla="*/ 449 w 508"/>
                <a:gd name="T37" fmla="*/ 437 h 531"/>
                <a:gd name="T38" fmla="*/ 405 w 508"/>
                <a:gd name="T39" fmla="*/ 464 h 531"/>
                <a:gd name="T40" fmla="*/ 344 w 508"/>
                <a:gd name="T41" fmla="*/ 460 h 531"/>
                <a:gd name="T42" fmla="*/ 303 w 508"/>
                <a:gd name="T43" fmla="*/ 477 h 531"/>
                <a:gd name="T44" fmla="*/ 259 w 508"/>
                <a:gd name="T45" fmla="*/ 430 h 531"/>
                <a:gd name="T46" fmla="*/ 228 w 508"/>
                <a:gd name="T47" fmla="*/ 422 h 531"/>
                <a:gd name="T48" fmla="*/ 194 w 508"/>
                <a:gd name="T49" fmla="*/ 447 h 531"/>
                <a:gd name="T50" fmla="*/ 168 w 508"/>
                <a:gd name="T51" fmla="*/ 472 h 531"/>
                <a:gd name="T52" fmla="*/ 171 w 508"/>
                <a:gd name="T53" fmla="*/ 521 h 531"/>
                <a:gd name="T54" fmla="*/ 113 w 508"/>
                <a:gd name="T55" fmla="*/ 531 h 531"/>
                <a:gd name="T56" fmla="*/ 101 w 508"/>
                <a:gd name="T57" fmla="*/ 494 h 531"/>
                <a:gd name="T58" fmla="*/ 113 w 508"/>
                <a:gd name="T59" fmla="*/ 415 h 531"/>
                <a:gd name="T60" fmla="*/ 67 w 508"/>
                <a:gd name="T61" fmla="*/ 411 h 531"/>
                <a:gd name="T62" fmla="*/ 35 w 508"/>
                <a:gd name="T63" fmla="*/ 337 h 531"/>
                <a:gd name="T64" fmla="*/ 74 w 508"/>
                <a:gd name="T65" fmla="*/ 259 h 531"/>
                <a:gd name="T66" fmla="*/ 33 w 508"/>
                <a:gd name="T67" fmla="*/ 225 h 531"/>
                <a:gd name="T68" fmla="*/ 27 w 508"/>
                <a:gd name="T69" fmla="*/ 160 h 531"/>
                <a:gd name="T70" fmla="*/ 0 w 508"/>
                <a:gd name="T71" fmla="*/ 116 h 531"/>
                <a:gd name="T72" fmla="*/ 12 w 508"/>
                <a:gd name="T73" fmla="*/ 86 h 531"/>
                <a:gd name="T74" fmla="*/ 2 w 508"/>
                <a:gd name="T75" fmla="*/ 2 h 531"/>
                <a:gd name="T76" fmla="*/ 2 w 508"/>
                <a:gd name="T77" fmla="*/ 2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08" h="531">
                  <a:moveTo>
                    <a:pt x="2" y="2"/>
                  </a:moveTo>
                  <a:lnTo>
                    <a:pt x="69" y="0"/>
                  </a:lnTo>
                  <a:lnTo>
                    <a:pt x="78" y="52"/>
                  </a:lnTo>
                  <a:lnTo>
                    <a:pt x="116" y="93"/>
                  </a:lnTo>
                  <a:lnTo>
                    <a:pt x="143" y="162"/>
                  </a:lnTo>
                  <a:lnTo>
                    <a:pt x="200" y="202"/>
                  </a:lnTo>
                  <a:lnTo>
                    <a:pt x="160" y="209"/>
                  </a:lnTo>
                  <a:lnTo>
                    <a:pt x="189" y="245"/>
                  </a:lnTo>
                  <a:lnTo>
                    <a:pt x="160" y="280"/>
                  </a:lnTo>
                  <a:lnTo>
                    <a:pt x="211" y="314"/>
                  </a:lnTo>
                  <a:lnTo>
                    <a:pt x="278" y="287"/>
                  </a:lnTo>
                  <a:lnTo>
                    <a:pt x="337" y="276"/>
                  </a:lnTo>
                  <a:lnTo>
                    <a:pt x="373" y="251"/>
                  </a:lnTo>
                  <a:lnTo>
                    <a:pt x="419" y="308"/>
                  </a:lnTo>
                  <a:lnTo>
                    <a:pt x="464" y="297"/>
                  </a:lnTo>
                  <a:lnTo>
                    <a:pt x="508" y="308"/>
                  </a:lnTo>
                  <a:lnTo>
                    <a:pt x="483" y="356"/>
                  </a:lnTo>
                  <a:lnTo>
                    <a:pt x="449" y="386"/>
                  </a:lnTo>
                  <a:lnTo>
                    <a:pt x="449" y="437"/>
                  </a:lnTo>
                  <a:lnTo>
                    <a:pt x="405" y="464"/>
                  </a:lnTo>
                  <a:lnTo>
                    <a:pt x="344" y="460"/>
                  </a:lnTo>
                  <a:lnTo>
                    <a:pt x="303" y="477"/>
                  </a:lnTo>
                  <a:lnTo>
                    <a:pt x="259" y="430"/>
                  </a:lnTo>
                  <a:lnTo>
                    <a:pt x="228" y="422"/>
                  </a:lnTo>
                  <a:lnTo>
                    <a:pt x="194" y="447"/>
                  </a:lnTo>
                  <a:lnTo>
                    <a:pt x="168" y="472"/>
                  </a:lnTo>
                  <a:lnTo>
                    <a:pt x="171" y="521"/>
                  </a:lnTo>
                  <a:lnTo>
                    <a:pt x="113" y="531"/>
                  </a:lnTo>
                  <a:lnTo>
                    <a:pt x="101" y="494"/>
                  </a:lnTo>
                  <a:lnTo>
                    <a:pt x="113" y="415"/>
                  </a:lnTo>
                  <a:lnTo>
                    <a:pt x="67" y="411"/>
                  </a:lnTo>
                  <a:lnTo>
                    <a:pt x="35" y="337"/>
                  </a:lnTo>
                  <a:lnTo>
                    <a:pt x="74" y="259"/>
                  </a:lnTo>
                  <a:lnTo>
                    <a:pt x="33" y="225"/>
                  </a:lnTo>
                  <a:lnTo>
                    <a:pt x="27" y="160"/>
                  </a:lnTo>
                  <a:lnTo>
                    <a:pt x="0" y="116"/>
                  </a:lnTo>
                  <a:lnTo>
                    <a:pt x="12" y="86"/>
                  </a:lnTo>
                  <a:lnTo>
                    <a:pt x="2" y="2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E7C3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267"/>
            <p:cNvSpPr>
              <a:spLocks/>
            </p:cNvSpPr>
            <p:nvPr/>
          </p:nvSpPr>
          <p:spPr bwMode="auto">
            <a:xfrm>
              <a:off x="4003" y="1162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268"/>
            <p:cNvSpPr>
              <a:spLocks/>
            </p:cNvSpPr>
            <p:nvPr/>
          </p:nvSpPr>
          <p:spPr bwMode="auto">
            <a:xfrm>
              <a:off x="4007" y="1089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269"/>
            <p:cNvSpPr>
              <a:spLocks/>
            </p:cNvSpPr>
            <p:nvPr/>
          </p:nvSpPr>
          <p:spPr bwMode="auto">
            <a:xfrm>
              <a:off x="4152" y="1092"/>
              <a:ext cx="134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270"/>
            <p:cNvSpPr>
              <a:spLocks/>
            </p:cNvSpPr>
            <p:nvPr/>
          </p:nvSpPr>
          <p:spPr bwMode="auto">
            <a:xfrm>
              <a:off x="4088" y="1105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271"/>
            <p:cNvSpPr>
              <a:spLocks/>
            </p:cNvSpPr>
            <p:nvPr/>
          </p:nvSpPr>
          <p:spPr bwMode="auto">
            <a:xfrm>
              <a:off x="4031" y="1119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272"/>
            <p:cNvSpPr>
              <a:spLocks/>
            </p:cNvSpPr>
            <p:nvPr/>
          </p:nvSpPr>
          <p:spPr bwMode="auto">
            <a:xfrm>
              <a:off x="3825" y="1821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273"/>
            <p:cNvSpPr>
              <a:spLocks/>
            </p:cNvSpPr>
            <p:nvPr/>
          </p:nvSpPr>
          <p:spPr bwMode="auto">
            <a:xfrm>
              <a:off x="3381" y="1916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274"/>
            <p:cNvSpPr>
              <a:spLocks/>
            </p:cNvSpPr>
            <p:nvPr/>
          </p:nvSpPr>
          <p:spPr bwMode="auto">
            <a:xfrm>
              <a:off x="3062" y="1953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275"/>
            <p:cNvSpPr>
              <a:spLocks/>
            </p:cNvSpPr>
            <p:nvPr/>
          </p:nvSpPr>
          <p:spPr bwMode="auto">
            <a:xfrm>
              <a:off x="4959" y="1010"/>
              <a:ext cx="314" cy="347"/>
            </a:xfrm>
            <a:custGeom>
              <a:avLst/>
              <a:gdLst>
                <a:gd name="T0" fmla="*/ 114 w 743"/>
                <a:gd name="T1" fmla="*/ 608 h 811"/>
                <a:gd name="T2" fmla="*/ 0 w 743"/>
                <a:gd name="T3" fmla="*/ 739 h 811"/>
                <a:gd name="T4" fmla="*/ 13 w 743"/>
                <a:gd name="T5" fmla="*/ 766 h 811"/>
                <a:gd name="T6" fmla="*/ 454 w 743"/>
                <a:gd name="T7" fmla="*/ 735 h 811"/>
                <a:gd name="T8" fmla="*/ 540 w 743"/>
                <a:gd name="T9" fmla="*/ 783 h 811"/>
                <a:gd name="T10" fmla="*/ 605 w 743"/>
                <a:gd name="T11" fmla="*/ 811 h 811"/>
                <a:gd name="T12" fmla="*/ 743 w 743"/>
                <a:gd name="T13" fmla="*/ 754 h 811"/>
                <a:gd name="T14" fmla="*/ 686 w 743"/>
                <a:gd name="T15" fmla="*/ 686 h 811"/>
                <a:gd name="T16" fmla="*/ 650 w 743"/>
                <a:gd name="T17" fmla="*/ 596 h 811"/>
                <a:gd name="T18" fmla="*/ 658 w 743"/>
                <a:gd name="T19" fmla="*/ 555 h 811"/>
                <a:gd name="T20" fmla="*/ 612 w 743"/>
                <a:gd name="T21" fmla="*/ 526 h 811"/>
                <a:gd name="T22" fmla="*/ 422 w 743"/>
                <a:gd name="T23" fmla="*/ 110 h 811"/>
                <a:gd name="T24" fmla="*/ 371 w 743"/>
                <a:gd name="T25" fmla="*/ 0 h 811"/>
                <a:gd name="T26" fmla="*/ 337 w 743"/>
                <a:gd name="T27" fmla="*/ 28 h 811"/>
                <a:gd name="T28" fmla="*/ 293 w 743"/>
                <a:gd name="T29" fmla="*/ 150 h 811"/>
                <a:gd name="T30" fmla="*/ 285 w 743"/>
                <a:gd name="T31" fmla="*/ 203 h 811"/>
                <a:gd name="T32" fmla="*/ 228 w 743"/>
                <a:gd name="T33" fmla="*/ 211 h 811"/>
                <a:gd name="T34" fmla="*/ 228 w 743"/>
                <a:gd name="T35" fmla="*/ 633 h 811"/>
                <a:gd name="T36" fmla="*/ 146 w 743"/>
                <a:gd name="T37" fmla="*/ 633 h 811"/>
                <a:gd name="T38" fmla="*/ 146 w 743"/>
                <a:gd name="T39" fmla="*/ 596 h 811"/>
                <a:gd name="T40" fmla="*/ 114 w 743"/>
                <a:gd name="T41" fmla="*/ 608 h 811"/>
                <a:gd name="T42" fmla="*/ 114 w 743"/>
                <a:gd name="T43" fmla="*/ 608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43" h="811">
                  <a:moveTo>
                    <a:pt x="114" y="608"/>
                  </a:moveTo>
                  <a:lnTo>
                    <a:pt x="0" y="739"/>
                  </a:lnTo>
                  <a:lnTo>
                    <a:pt x="13" y="766"/>
                  </a:lnTo>
                  <a:lnTo>
                    <a:pt x="454" y="735"/>
                  </a:lnTo>
                  <a:lnTo>
                    <a:pt x="540" y="783"/>
                  </a:lnTo>
                  <a:lnTo>
                    <a:pt x="605" y="811"/>
                  </a:lnTo>
                  <a:lnTo>
                    <a:pt x="743" y="754"/>
                  </a:lnTo>
                  <a:lnTo>
                    <a:pt x="686" y="686"/>
                  </a:lnTo>
                  <a:lnTo>
                    <a:pt x="650" y="596"/>
                  </a:lnTo>
                  <a:lnTo>
                    <a:pt x="658" y="555"/>
                  </a:lnTo>
                  <a:lnTo>
                    <a:pt x="612" y="526"/>
                  </a:lnTo>
                  <a:lnTo>
                    <a:pt x="422" y="110"/>
                  </a:lnTo>
                  <a:lnTo>
                    <a:pt x="371" y="0"/>
                  </a:lnTo>
                  <a:lnTo>
                    <a:pt x="337" y="28"/>
                  </a:lnTo>
                  <a:lnTo>
                    <a:pt x="293" y="150"/>
                  </a:lnTo>
                  <a:lnTo>
                    <a:pt x="285" y="203"/>
                  </a:lnTo>
                  <a:lnTo>
                    <a:pt x="228" y="211"/>
                  </a:lnTo>
                  <a:lnTo>
                    <a:pt x="228" y="633"/>
                  </a:lnTo>
                  <a:lnTo>
                    <a:pt x="146" y="633"/>
                  </a:lnTo>
                  <a:lnTo>
                    <a:pt x="146" y="596"/>
                  </a:lnTo>
                  <a:lnTo>
                    <a:pt x="114" y="608"/>
                  </a:lnTo>
                  <a:lnTo>
                    <a:pt x="114" y="608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276"/>
            <p:cNvSpPr>
              <a:spLocks/>
            </p:cNvSpPr>
            <p:nvPr/>
          </p:nvSpPr>
          <p:spPr bwMode="auto">
            <a:xfrm>
              <a:off x="4960" y="1023"/>
              <a:ext cx="210" cy="315"/>
            </a:xfrm>
            <a:custGeom>
              <a:avLst/>
              <a:gdLst>
                <a:gd name="T0" fmla="*/ 0 w 496"/>
                <a:gd name="T1" fmla="*/ 711 h 740"/>
                <a:gd name="T2" fmla="*/ 118 w 496"/>
                <a:gd name="T3" fmla="*/ 570 h 740"/>
                <a:gd name="T4" fmla="*/ 158 w 496"/>
                <a:gd name="T5" fmla="*/ 606 h 740"/>
                <a:gd name="T6" fmla="*/ 217 w 496"/>
                <a:gd name="T7" fmla="*/ 601 h 740"/>
                <a:gd name="T8" fmla="*/ 239 w 496"/>
                <a:gd name="T9" fmla="*/ 299 h 740"/>
                <a:gd name="T10" fmla="*/ 224 w 496"/>
                <a:gd name="T11" fmla="*/ 181 h 740"/>
                <a:gd name="T12" fmla="*/ 272 w 496"/>
                <a:gd name="T13" fmla="*/ 169 h 740"/>
                <a:gd name="T14" fmla="*/ 333 w 496"/>
                <a:gd name="T15" fmla="*/ 0 h 740"/>
                <a:gd name="T16" fmla="*/ 361 w 496"/>
                <a:gd name="T17" fmla="*/ 0 h 740"/>
                <a:gd name="T18" fmla="*/ 382 w 496"/>
                <a:gd name="T19" fmla="*/ 179 h 740"/>
                <a:gd name="T20" fmla="*/ 418 w 496"/>
                <a:gd name="T21" fmla="*/ 424 h 740"/>
                <a:gd name="T22" fmla="*/ 422 w 496"/>
                <a:gd name="T23" fmla="*/ 597 h 740"/>
                <a:gd name="T24" fmla="*/ 496 w 496"/>
                <a:gd name="T25" fmla="*/ 711 h 740"/>
                <a:gd name="T26" fmla="*/ 9 w 496"/>
                <a:gd name="T27" fmla="*/ 740 h 740"/>
                <a:gd name="T28" fmla="*/ 0 w 496"/>
                <a:gd name="T29" fmla="*/ 711 h 740"/>
                <a:gd name="T30" fmla="*/ 0 w 496"/>
                <a:gd name="T31" fmla="*/ 711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96" h="740">
                  <a:moveTo>
                    <a:pt x="0" y="711"/>
                  </a:moveTo>
                  <a:lnTo>
                    <a:pt x="118" y="570"/>
                  </a:lnTo>
                  <a:lnTo>
                    <a:pt x="158" y="606"/>
                  </a:lnTo>
                  <a:lnTo>
                    <a:pt x="217" y="601"/>
                  </a:lnTo>
                  <a:lnTo>
                    <a:pt x="239" y="299"/>
                  </a:lnTo>
                  <a:lnTo>
                    <a:pt x="224" y="181"/>
                  </a:lnTo>
                  <a:lnTo>
                    <a:pt x="272" y="169"/>
                  </a:lnTo>
                  <a:lnTo>
                    <a:pt x="333" y="0"/>
                  </a:lnTo>
                  <a:lnTo>
                    <a:pt x="361" y="0"/>
                  </a:lnTo>
                  <a:lnTo>
                    <a:pt x="382" y="179"/>
                  </a:lnTo>
                  <a:lnTo>
                    <a:pt x="418" y="424"/>
                  </a:lnTo>
                  <a:lnTo>
                    <a:pt x="422" y="597"/>
                  </a:lnTo>
                  <a:lnTo>
                    <a:pt x="496" y="711"/>
                  </a:lnTo>
                  <a:lnTo>
                    <a:pt x="9" y="740"/>
                  </a:lnTo>
                  <a:lnTo>
                    <a:pt x="0" y="711"/>
                  </a:lnTo>
                  <a:lnTo>
                    <a:pt x="0" y="711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277"/>
            <p:cNvSpPr>
              <a:spLocks/>
            </p:cNvSpPr>
            <p:nvPr/>
          </p:nvSpPr>
          <p:spPr bwMode="auto">
            <a:xfrm>
              <a:off x="4257" y="417"/>
              <a:ext cx="507" cy="564"/>
            </a:xfrm>
            <a:custGeom>
              <a:avLst/>
              <a:gdLst>
                <a:gd name="T0" fmla="*/ 0 w 1201"/>
                <a:gd name="T1" fmla="*/ 1321 h 1321"/>
                <a:gd name="T2" fmla="*/ 169 w 1201"/>
                <a:gd name="T3" fmla="*/ 1171 h 1321"/>
                <a:gd name="T4" fmla="*/ 205 w 1201"/>
                <a:gd name="T5" fmla="*/ 1089 h 1321"/>
                <a:gd name="T6" fmla="*/ 201 w 1201"/>
                <a:gd name="T7" fmla="*/ 1023 h 1321"/>
                <a:gd name="T8" fmla="*/ 258 w 1201"/>
                <a:gd name="T9" fmla="*/ 964 h 1321"/>
                <a:gd name="T10" fmla="*/ 540 w 1201"/>
                <a:gd name="T11" fmla="*/ 146 h 1321"/>
                <a:gd name="T12" fmla="*/ 583 w 1201"/>
                <a:gd name="T13" fmla="*/ 0 h 1321"/>
                <a:gd name="T14" fmla="*/ 627 w 1201"/>
                <a:gd name="T15" fmla="*/ 175 h 1321"/>
                <a:gd name="T16" fmla="*/ 669 w 1201"/>
                <a:gd name="T17" fmla="*/ 325 h 1321"/>
                <a:gd name="T18" fmla="*/ 806 w 1201"/>
                <a:gd name="T19" fmla="*/ 656 h 1321"/>
                <a:gd name="T20" fmla="*/ 905 w 1201"/>
                <a:gd name="T21" fmla="*/ 816 h 1321"/>
                <a:gd name="T22" fmla="*/ 884 w 1201"/>
                <a:gd name="T23" fmla="*/ 863 h 1321"/>
                <a:gd name="T24" fmla="*/ 895 w 1201"/>
                <a:gd name="T25" fmla="*/ 1106 h 1321"/>
                <a:gd name="T26" fmla="*/ 937 w 1201"/>
                <a:gd name="T27" fmla="*/ 1148 h 1321"/>
                <a:gd name="T28" fmla="*/ 998 w 1201"/>
                <a:gd name="T29" fmla="*/ 1156 h 1321"/>
                <a:gd name="T30" fmla="*/ 1009 w 1201"/>
                <a:gd name="T31" fmla="*/ 1095 h 1321"/>
                <a:gd name="T32" fmla="*/ 1201 w 1201"/>
                <a:gd name="T33" fmla="*/ 1289 h 1321"/>
                <a:gd name="T34" fmla="*/ 998 w 1201"/>
                <a:gd name="T35" fmla="*/ 1217 h 1321"/>
                <a:gd name="T36" fmla="*/ 445 w 1201"/>
                <a:gd name="T37" fmla="*/ 1207 h 1321"/>
                <a:gd name="T38" fmla="*/ 397 w 1201"/>
                <a:gd name="T39" fmla="*/ 1207 h 1321"/>
                <a:gd name="T40" fmla="*/ 125 w 1201"/>
                <a:gd name="T41" fmla="*/ 1293 h 1321"/>
                <a:gd name="T42" fmla="*/ 0 w 1201"/>
                <a:gd name="T43" fmla="*/ 1321 h 1321"/>
                <a:gd name="T44" fmla="*/ 0 w 1201"/>
                <a:gd name="T45" fmla="*/ 1321 h 13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01" h="1321">
                  <a:moveTo>
                    <a:pt x="0" y="1321"/>
                  </a:moveTo>
                  <a:lnTo>
                    <a:pt x="169" y="1171"/>
                  </a:lnTo>
                  <a:lnTo>
                    <a:pt x="205" y="1089"/>
                  </a:lnTo>
                  <a:lnTo>
                    <a:pt x="201" y="1023"/>
                  </a:lnTo>
                  <a:lnTo>
                    <a:pt x="258" y="964"/>
                  </a:lnTo>
                  <a:lnTo>
                    <a:pt x="540" y="146"/>
                  </a:lnTo>
                  <a:lnTo>
                    <a:pt x="583" y="0"/>
                  </a:lnTo>
                  <a:lnTo>
                    <a:pt x="627" y="175"/>
                  </a:lnTo>
                  <a:lnTo>
                    <a:pt x="669" y="325"/>
                  </a:lnTo>
                  <a:lnTo>
                    <a:pt x="806" y="656"/>
                  </a:lnTo>
                  <a:lnTo>
                    <a:pt x="905" y="816"/>
                  </a:lnTo>
                  <a:lnTo>
                    <a:pt x="884" y="863"/>
                  </a:lnTo>
                  <a:lnTo>
                    <a:pt x="895" y="1106"/>
                  </a:lnTo>
                  <a:lnTo>
                    <a:pt x="937" y="1148"/>
                  </a:lnTo>
                  <a:lnTo>
                    <a:pt x="998" y="1156"/>
                  </a:lnTo>
                  <a:lnTo>
                    <a:pt x="1009" y="1095"/>
                  </a:lnTo>
                  <a:lnTo>
                    <a:pt x="1201" y="1289"/>
                  </a:lnTo>
                  <a:lnTo>
                    <a:pt x="998" y="1217"/>
                  </a:lnTo>
                  <a:lnTo>
                    <a:pt x="445" y="1207"/>
                  </a:lnTo>
                  <a:lnTo>
                    <a:pt x="397" y="1207"/>
                  </a:lnTo>
                  <a:lnTo>
                    <a:pt x="125" y="1293"/>
                  </a:lnTo>
                  <a:lnTo>
                    <a:pt x="0" y="1321"/>
                  </a:lnTo>
                  <a:lnTo>
                    <a:pt x="0" y="1321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278"/>
            <p:cNvSpPr>
              <a:spLocks/>
            </p:cNvSpPr>
            <p:nvPr/>
          </p:nvSpPr>
          <p:spPr bwMode="auto">
            <a:xfrm>
              <a:off x="4442" y="888"/>
              <a:ext cx="319" cy="82"/>
            </a:xfrm>
            <a:custGeom>
              <a:avLst/>
              <a:gdLst>
                <a:gd name="T0" fmla="*/ 429 w 755"/>
                <a:gd name="T1" fmla="*/ 17 h 192"/>
                <a:gd name="T2" fmla="*/ 0 w 755"/>
                <a:gd name="T3" fmla="*/ 93 h 192"/>
                <a:gd name="T4" fmla="*/ 585 w 755"/>
                <a:gd name="T5" fmla="*/ 114 h 192"/>
                <a:gd name="T6" fmla="*/ 755 w 755"/>
                <a:gd name="T7" fmla="*/ 192 h 192"/>
                <a:gd name="T8" fmla="*/ 580 w 755"/>
                <a:gd name="T9" fmla="*/ 0 h 192"/>
                <a:gd name="T10" fmla="*/ 568 w 755"/>
                <a:gd name="T11" fmla="*/ 51 h 192"/>
                <a:gd name="T12" fmla="*/ 462 w 755"/>
                <a:gd name="T13" fmla="*/ 41 h 192"/>
                <a:gd name="T14" fmla="*/ 429 w 755"/>
                <a:gd name="T15" fmla="*/ 17 h 192"/>
                <a:gd name="T16" fmla="*/ 429 w 755"/>
                <a:gd name="T17" fmla="*/ 17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55" h="192">
                  <a:moveTo>
                    <a:pt x="429" y="17"/>
                  </a:moveTo>
                  <a:lnTo>
                    <a:pt x="0" y="93"/>
                  </a:lnTo>
                  <a:lnTo>
                    <a:pt x="585" y="114"/>
                  </a:lnTo>
                  <a:lnTo>
                    <a:pt x="755" y="192"/>
                  </a:lnTo>
                  <a:lnTo>
                    <a:pt x="580" y="0"/>
                  </a:lnTo>
                  <a:lnTo>
                    <a:pt x="568" y="51"/>
                  </a:lnTo>
                  <a:lnTo>
                    <a:pt x="462" y="41"/>
                  </a:lnTo>
                  <a:lnTo>
                    <a:pt x="429" y="17"/>
                  </a:lnTo>
                  <a:lnTo>
                    <a:pt x="429" y="1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279"/>
            <p:cNvSpPr>
              <a:spLocks/>
            </p:cNvSpPr>
            <p:nvPr/>
          </p:nvSpPr>
          <p:spPr bwMode="auto">
            <a:xfrm>
              <a:off x="4508" y="429"/>
              <a:ext cx="126" cy="460"/>
            </a:xfrm>
            <a:custGeom>
              <a:avLst/>
              <a:gdLst>
                <a:gd name="T0" fmla="*/ 3 w 296"/>
                <a:gd name="T1" fmla="*/ 0 h 1073"/>
                <a:gd name="T2" fmla="*/ 0 w 296"/>
                <a:gd name="T3" fmla="*/ 155 h 1073"/>
                <a:gd name="T4" fmla="*/ 270 w 296"/>
                <a:gd name="T5" fmla="*/ 1073 h 1073"/>
                <a:gd name="T6" fmla="*/ 296 w 296"/>
                <a:gd name="T7" fmla="*/ 996 h 1073"/>
                <a:gd name="T8" fmla="*/ 296 w 296"/>
                <a:gd name="T9" fmla="*/ 769 h 1073"/>
                <a:gd name="T10" fmla="*/ 81 w 296"/>
                <a:gd name="T11" fmla="*/ 307 h 1073"/>
                <a:gd name="T12" fmla="*/ 45 w 296"/>
                <a:gd name="T13" fmla="*/ 163 h 1073"/>
                <a:gd name="T14" fmla="*/ 3 w 296"/>
                <a:gd name="T15" fmla="*/ 0 h 1073"/>
                <a:gd name="T16" fmla="*/ 3 w 296"/>
                <a:gd name="T17" fmla="*/ 0 h 10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96" h="1073">
                  <a:moveTo>
                    <a:pt x="3" y="0"/>
                  </a:moveTo>
                  <a:lnTo>
                    <a:pt x="0" y="155"/>
                  </a:lnTo>
                  <a:lnTo>
                    <a:pt x="270" y="1073"/>
                  </a:lnTo>
                  <a:lnTo>
                    <a:pt x="296" y="996"/>
                  </a:lnTo>
                  <a:lnTo>
                    <a:pt x="296" y="769"/>
                  </a:lnTo>
                  <a:lnTo>
                    <a:pt x="81" y="307"/>
                  </a:lnTo>
                  <a:lnTo>
                    <a:pt x="45" y="163"/>
                  </a:lnTo>
                  <a:lnTo>
                    <a:pt x="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280"/>
            <p:cNvSpPr>
              <a:spLocks/>
            </p:cNvSpPr>
            <p:nvPr/>
          </p:nvSpPr>
          <p:spPr bwMode="auto">
            <a:xfrm>
              <a:off x="4312" y="969"/>
              <a:ext cx="163" cy="846"/>
            </a:xfrm>
            <a:custGeom>
              <a:avLst/>
              <a:gdLst>
                <a:gd name="T0" fmla="*/ 106 w 388"/>
                <a:gd name="T1" fmla="*/ 359 h 1978"/>
                <a:gd name="T2" fmla="*/ 4 w 388"/>
                <a:gd name="T3" fmla="*/ 393 h 1978"/>
                <a:gd name="T4" fmla="*/ 359 w 388"/>
                <a:gd name="T5" fmla="*/ 1978 h 1978"/>
                <a:gd name="T6" fmla="*/ 388 w 388"/>
                <a:gd name="T7" fmla="*/ 302 h 1978"/>
                <a:gd name="T8" fmla="*/ 251 w 388"/>
                <a:gd name="T9" fmla="*/ 173 h 1978"/>
                <a:gd name="T10" fmla="*/ 251 w 388"/>
                <a:gd name="T11" fmla="*/ 0 h 1978"/>
                <a:gd name="T12" fmla="*/ 0 w 388"/>
                <a:gd name="T13" fmla="*/ 100 h 1978"/>
                <a:gd name="T14" fmla="*/ 171 w 388"/>
                <a:gd name="T15" fmla="*/ 85 h 1978"/>
                <a:gd name="T16" fmla="*/ 106 w 388"/>
                <a:gd name="T17" fmla="*/ 359 h 1978"/>
                <a:gd name="T18" fmla="*/ 106 w 388"/>
                <a:gd name="T19" fmla="*/ 359 h 19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8" h="1978">
                  <a:moveTo>
                    <a:pt x="106" y="359"/>
                  </a:moveTo>
                  <a:lnTo>
                    <a:pt x="4" y="393"/>
                  </a:lnTo>
                  <a:lnTo>
                    <a:pt x="359" y="1978"/>
                  </a:lnTo>
                  <a:lnTo>
                    <a:pt x="388" y="302"/>
                  </a:lnTo>
                  <a:lnTo>
                    <a:pt x="251" y="173"/>
                  </a:lnTo>
                  <a:lnTo>
                    <a:pt x="251" y="0"/>
                  </a:lnTo>
                  <a:lnTo>
                    <a:pt x="0" y="100"/>
                  </a:lnTo>
                  <a:lnTo>
                    <a:pt x="171" y="85"/>
                  </a:lnTo>
                  <a:lnTo>
                    <a:pt x="106" y="359"/>
                  </a:lnTo>
                  <a:lnTo>
                    <a:pt x="106" y="359"/>
                  </a:lnTo>
                  <a:close/>
                </a:path>
              </a:pathLst>
            </a:custGeom>
            <a:solidFill>
              <a:srgbClr val="FFF5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281"/>
            <p:cNvSpPr>
              <a:spLocks/>
            </p:cNvSpPr>
            <p:nvPr/>
          </p:nvSpPr>
          <p:spPr bwMode="auto">
            <a:xfrm>
              <a:off x="4654" y="936"/>
              <a:ext cx="125" cy="1057"/>
            </a:xfrm>
            <a:custGeom>
              <a:avLst/>
              <a:gdLst>
                <a:gd name="T0" fmla="*/ 13 w 294"/>
                <a:gd name="T1" fmla="*/ 3 h 2473"/>
                <a:gd name="T2" fmla="*/ 0 w 294"/>
                <a:gd name="T3" fmla="*/ 270 h 2473"/>
                <a:gd name="T4" fmla="*/ 28 w 294"/>
                <a:gd name="T5" fmla="*/ 435 h 2473"/>
                <a:gd name="T6" fmla="*/ 21 w 294"/>
                <a:gd name="T7" fmla="*/ 2054 h 2473"/>
                <a:gd name="T8" fmla="*/ 28 w 294"/>
                <a:gd name="T9" fmla="*/ 2414 h 2473"/>
                <a:gd name="T10" fmla="*/ 85 w 294"/>
                <a:gd name="T11" fmla="*/ 2400 h 2473"/>
                <a:gd name="T12" fmla="*/ 93 w 294"/>
                <a:gd name="T13" fmla="*/ 2457 h 2473"/>
                <a:gd name="T14" fmla="*/ 133 w 294"/>
                <a:gd name="T15" fmla="*/ 2442 h 2473"/>
                <a:gd name="T16" fmla="*/ 157 w 294"/>
                <a:gd name="T17" fmla="*/ 2473 h 2473"/>
                <a:gd name="T18" fmla="*/ 197 w 294"/>
                <a:gd name="T19" fmla="*/ 2438 h 2473"/>
                <a:gd name="T20" fmla="*/ 218 w 294"/>
                <a:gd name="T21" fmla="*/ 2438 h 2473"/>
                <a:gd name="T22" fmla="*/ 222 w 294"/>
                <a:gd name="T23" fmla="*/ 486 h 2473"/>
                <a:gd name="T24" fmla="*/ 270 w 294"/>
                <a:gd name="T25" fmla="*/ 399 h 2473"/>
                <a:gd name="T26" fmla="*/ 294 w 294"/>
                <a:gd name="T27" fmla="*/ 374 h 2473"/>
                <a:gd name="T28" fmla="*/ 294 w 294"/>
                <a:gd name="T29" fmla="*/ 127 h 2473"/>
                <a:gd name="T30" fmla="*/ 89 w 294"/>
                <a:gd name="T31" fmla="*/ 0 h 2473"/>
                <a:gd name="T32" fmla="*/ 13 w 294"/>
                <a:gd name="T33" fmla="*/ 3 h 2473"/>
                <a:gd name="T34" fmla="*/ 13 w 294"/>
                <a:gd name="T35" fmla="*/ 3 h 24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4" h="2473">
                  <a:moveTo>
                    <a:pt x="13" y="3"/>
                  </a:moveTo>
                  <a:lnTo>
                    <a:pt x="0" y="270"/>
                  </a:lnTo>
                  <a:lnTo>
                    <a:pt x="28" y="435"/>
                  </a:lnTo>
                  <a:lnTo>
                    <a:pt x="21" y="2054"/>
                  </a:lnTo>
                  <a:lnTo>
                    <a:pt x="28" y="2414"/>
                  </a:lnTo>
                  <a:lnTo>
                    <a:pt x="85" y="2400"/>
                  </a:lnTo>
                  <a:lnTo>
                    <a:pt x="93" y="2457"/>
                  </a:lnTo>
                  <a:lnTo>
                    <a:pt x="133" y="2442"/>
                  </a:lnTo>
                  <a:lnTo>
                    <a:pt x="157" y="2473"/>
                  </a:lnTo>
                  <a:lnTo>
                    <a:pt x="197" y="2438"/>
                  </a:lnTo>
                  <a:lnTo>
                    <a:pt x="218" y="2438"/>
                  </a:lnTo>
                  <a:lnTo>
                    <a:pt x="222" y="486"/>
                  </a:lnTo>
                  <a:lnTo>
                    <a:pt x="270" y="399"/>
                  </a:lnTo>
                  <a:lnTo>
                    <a:pt x="294" y="374"/>
                  </a:lnTo>
                  <a:lnTo>
                    <a:pt x="294" y="127"/>
                  </a:lnTo>
                  <a:lnTo>
                    <a:pt x="89" y="0"/>
                  </a:lnTo>
                  <a:lnTo>
                    <a:pt x="13" y="3"/>
                  </a:lnTo>
                  <a:lnTo>
                    <a:pt x="13" y="3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282"/>
            <p:cNvSpPr>
              <a:spLocks/>
            </p:cNvSpPr>
            <p:nvPr/>
          </p:nvSpPr>
          <p:spPr bwMode="auto">
            <a:xfrm>
              <a:off x="3759" y="1739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283"/>
            <p:cNvSpPr>
              <a:spLocks/>
            </p:cNvSpPr>
            <p:nvPr/>
          </p:nvSpPr>
          <p:spPr bwMode="auto">
            <a:xfrm>
              <a:off x="3445" y="1818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284"/>
            <p:cNvSpPr>
              <a:spLocks/>
            </p:cNvSpPr>
            <p:nvPr/>
          </p:nvSpPr>
          <p:spPr bwMode="auto">
            <a:xfrm>
              <a:off x="3101" y="1164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285"/>
            <p:cNvSpPr>
              <a:spLocks/>
            </p:cNvSpPr>
            <p:nvPr/>
          </p:nvSpPr>
          <p:spPr bwMode="auto">
            <a:xfrm>
              <a:off x="3834" y="1532"/>
              <a:ext cx="458" cy="416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286"/>
            <p:cNvSpPr>
              <a:spLocks/>
            </p:cNvSpPr>
            <p:nvPr/>
          </p:nvSpPr>
          <p:spPr bwMode="auto">
            <a:xfrm>
              <a:off x="3547" y="1164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287"/>
            <p:cNvSpPr>
              <a:spLocks/>
            </p:cNvSpPr>
            <p:nvPr/>
          </p:nvSpPr>
          <p:spPr bwMode="auto">
            <a:xfrm>
              <a:off x="3644" y="1558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288"/>
            <p:cNvSpPr>
              <a:spLocks/>
            </p:cNvSpPr>
            <p:nvPr/>
          </p:nvSpPr>
          <p:spPr bwMode="auto">
            <a:xfrm>
              <a:off x="3151" y="1171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289"/>
            <p:cNvSpPr>
              <a:spLocks/>
            </p:cNvSpPr>
            <p:nvPr/>
          </p:nvSpPr>
          <p:spPr bwMode="auto">
            <a:xfrm>
              <a:off x="4740" y="1219"/>
              <a:ext cx="562" cy="931"/>
            </a:xfrm>
            <a:custGeom>
              <a:avLst/>
              <a:gdLst>
                <a:gd name="T0" fmla="*/ 6 w 1333"/>
                <a:gd name="T1" fmla="*/ 1783 h 2179"/>
                <a:gd name="T2" fmla="*/ 21 w 1333"/>
                <a:gd name="T3" fmla="*/ 1838 h 2179"/>
                <a:gd name="T4" fmla="*/ 107 w 1333"/>
                <a:gd name="T5" fmla="*/ 1810 h 2179"/>
                <a:gd name="T6" fmla="*/ 137 w 1333"/>
                <a:gd name="T7" fmla="*/ 1878 h 2179"/>
                <a:gd name="T8" fmla="*/ 154 w 1333"/>
                <a:gd name="T9" fmla="*/ 1819 h 2179"/>
                <a:gd name="T10" fmla="*/ 175 w 1333"/>
                <a:gd name="T11" fmla="*/ 1777 h 2179"/>
                <a:gd name="T12" fmla="*/ 344 w 1333"/>
                <a:gd name="T13" fmla="*/ 1646 h 2179"/>
                <a:gd name="T14" fmla="*/ 405 w 1333"/>
                <a:gd name="T15" fmla="*/ 1694 h 2179"/>
                <a:gd name="T16" fmla="*/ 449 w 1333"/>
                <a:gd name="T17" fmla="*/ 1625 h 2179"/>
                <a:gd name="T18" fmla="*/ 582 w 1333"/>
                <a:gd name="T19" fmla="*/ 1610 h 2179"/>
                <a:gd name="T20" fmla="*/ 650 w 1333"/>
                <a:gd name="T21" fmla="*/ 1622 h 2179"/>
                <a:gd name="T22" fmla="*/ 736 w 1333"/>
                <a:gd name="T23" fmla="*/ 1625 h 2179"/>
                <a:gd name="T24" fmla="*/ 848 w 1333"/>
                <a:gd name="T25" fmla="*/ 1625 h 2179"/>
                <a:gd name="T26" fmla="*/ 913 w 1333"/>
                <a:gd name="T27" fmla="*/ 1614 h 2179"/>
                <a:gd name="T28" fmla="*/ 966 w 1333"/>
                <a:gd name="T29" fmla="*/ 1690 h 2179"/>
                <a:gd name="T30" fmla="*/ 856 w 1333"/>
                <a:gd name="T31" fmla="*/ 1783 h 2179"/>
                <a:gd name="T32" fmla="*/ 890 w 1333"/>
                <a:gd name="T33" fmla="*/ 1842 h 2179"/>
                <a:gd name="T34" fmla="*/ 945 w 1333"/>
                <a:gd name="T35" fmla="*/ 1827 h 2179"/>
                <a:gd name="T36" fmla="*/ 1091 w 1333"/>
                <a:gd name="T37" fmla="*/ 1747 h 2179"/>
                <a:gd name="T38" fmla="*/ 1127 w 1333"/>
                <a:gd name="T39" fmla="*/ 1842 h 2179"/>
                <a:gd name="T40" fmla="*/ 1106 w 1333"/>
                <a:gd name="T41" fmla="*/ 1931 h 2179"/>
                <a:gd name="T42" fmla="*/ 1027 w 1333"/>
                <a:gd name="T43" fmla="*/ 1964 h 2179"/>
                <a:gd name="T44" fmla="*/ 1160 w 1333"/>
                <a:gd name="T45" fmla="*/ 2004 h 2179"/>
                <a:gd name="T46" fmla="*/ 1196 w 1333"/>
                <a:gd name="T47" fmla="*/ 2072 h 2179"/>
                <a:gd name="T48" fmla="*/ 1200 w 1333"/>
                <a:gd name="T49" fmla="*/ 2141 h 2179"/>
                <a:gd name="T50" fmla="*/ 1297 w 1333"/>
                <a:gd name="T51" fmla="*/ 2179 h 2179"/>
                <a:gd name="T52" fmla="*/ 1297 w 1333"/>
                <a:gd name="T53" fmla="*/ 1734 h 2179"/>
                <a:gd name="T54" fmla="*/ 1281 w 1333"/>
                <a:gd name="T55" fmla="*/ 1371 h 2179"/>
                <a:gd name="T56" fmla="*/ 1289 w 1333"/>
                <a:gd name="T57" fmla="*/ 521 h 2179"/>
                <a:gd name="T58" fmla="*/ 1333 w 1333"/>
                <a:gd name="T59" fmla="*/ 335 h 2179"/>
                <a:gd name="T60" fmla="*/ 1179 w 1333"/>
                <a:gd name="T61" fmla="*/ 331 h 2179"/>
                <a:gd name="T62" fmla="*/ 1006 w 1333"/>
                <a:gd name="T63" fmla="*/ 259 h 2179"/>
                <a:gd name="T64" fmla="*/ 510 w 1333"/>
                <a:gd name="T65" fmla="*/ 263 h 2179"/>
                <a:gd name="T66" fmla="*/ 664 w 1333"/>
                <a:gd name="T67" fmla="*/ 508 h 2179"/>
                <a:gd name="T68" fmla="*/ 133 w 1333"/>
                <a:gd name="T69" fmla="*/ 323 h 2179"/>
                <a:gd name="T70" fmla="*/ 0 w 1333"/>
                <a:gd name="T71" fmla="*/ 0 h 2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333" h="2179">
                  <a:moveTo>
                    <a:pt x="0" y="0"/>
                  </a:moveTo>
                  <a:lnTo>
                    <a:pt x="6" y="1783"/>
                  </a:lnTo>
                  <a:lnTo>
                    <a:pt x="36" y="1779"/>
                  </a:lnTo>
                  <a:lnTo>
                    <a:pt x="21" y="1838"/>
                  </a:lnTo>
                  <a:lnTo>
                    <a:pt x="89" y="1779"/>
                  </a:lnTo>
                  <a:lnTo>
                    <a:pt x="107" y="1810"/>
                  </a:lnTo>
                  <a:lnTo>
                    <a:pt x="97" y="1848"/>
                  </a:lnTo>
                  <a:lnTo>
                    <a:pt x="137" y="1878"/>
                  </a:lnTo>
                  <a:lnTo>
                    <a:pt x="154" y="1842"/>
                  </a:lnTo>
                  <a:lnTo>
                    <a:pt x="154" y="1819"/>
                  </a:lnTo>
                  <a:lnTo>
                    <a:pt x="158" y="1791"/>
                  </a:lnTo>
                  <a:lnTo>
                    <a:pt x="175" y="1777"/>
                  </a:lnTo>
                  <a:lnTo>
                    <a:pt x="179" y="1682"/>
                  </a:lnTo>
                  <a:lnTo>
                    <a:pt x="344" y="1646"/>
                  </a:lnTo>
                  <a:lnTo>
                    <a:pt x="384" y="1669"/>
                  </a:lnTo>
                  <a:lnTo>
                    <a:pt x="405" y="1694"/>
                  </a:lnTo>
                  <a:lnTo>
                    <a:pt x="437" y="1658"/>
                  </a:lnTo>
                  <a:lnTo>
                    <a:pt x="449" y="1625"/>
                  </a:lnTo>
                  <a:lnTo>
                    <a:pt x="542" y="1601"/>
                  </a:lnTo>
                  <a:lnTo>
                    <a:pt x="582" y="1610"/>
                  </a:lnTo>
                  <a:lnTo>
                    <a:pt x="626" y="1608"/>
                  </a:lnTo>
                  <a:lnTo>
                    <a:pt x="650" y="1622"/>
                  </a:lnTo>
                  <a:lnTo>
                    <a:pt x="690" y="1605"/>
                  </a:lnTo>
                  <a:lnTo>
                    <a:pt x="736" y="1625"/>
                  </a:lnTo>
                  <a:lnTo>
                    <a:pt x="783" y="1608"/>
                  </a:lnTo>
                  <a:lnTo>
                    <a:pt x="848" y="1625"/>
                  </a:lnTo>
                  <a:lnTo>
                    <a:pt x="873" y="1614"/>
                  </a:lnTo>
                  <a:lnTo>
                    <a:pt x="913" y="1614"/>
                  </a:lnTo>
                  <a:lnTo>
                    <a:pt x="909" y="1658"/>
                  </a:lnTo>
                  <a:lnTo>
                    <a:pt x="966" y="1690"/>
                  </a:lnTo>
                  <a:lnTo>
                    <a:pt x="918" y="1762"/>
                  </a:lnTo>
                  <a:lnTo>
                    <a:pt x="856" y="1783"/>
                  </a:lnTo>
                  <a:lnTo>
                    <a:pt x="848" y="1814"/>
                  </a:lnTo>
                  <a:lnTo>
                    <a:pt x="890" y="1842"/>
                  </a:lnTo>
                  <a:lnTo>
                    <a:pt x="909" y="1823"/>
                  </a:lnTo>
                  <a:lnTo>
                    <a:pt x="945" y="1827"/>
                  </a:lnTo>
                  <a:lnTo>
                    <a:pt x="1051" y="1705"/>
                  </a:lnTo>
                  <a:lnTo>
                    <a:pt x="1091" y="1747"/>
                  </a:lnTo>
                  <a:lnTo>
                    <a:pt x="1103" y="1795"/>
                  </a:lnTo>
                  <a:lnTo>
                    <a:pt x="1127" y="1842"/>
                  </a:lnTo>
                  <a:lnTo>
                    <a:pt x="1099" y="1852"/>
                  </a:lnTo>
                  <a:lnTo>
                    <a:pt x="1106" y="1931"/>
                  </a:lnTo>
                  <a:lnTo>
                    <a:pt x="1055" y="1952"/>
                  </a:lnTo>
                  <a:lnTo>
                    <a:pt x="1027" y="1964"/>
                  </a:lnTo>
                  <a:lnTo>
                    <a:pt x="1051" y="2000"/>
                  </a:lnTo>
                  <a:lnTo>
                    <a:pt x="1160" y="2004"/>
                  </a:lnTo>
                  <a:lnTo>
                    <a:pt x="1135" y="2061"/>
                  </a:lnTo>
                  <a:lnTo>
                    <a:pt x="1196" y="2072"/>
                  </a:lnTo>
                  <a:lnTo>
                    <a:pt x="1171" y="2122"/>
                  </a:lnTo>
                  <a:lnTo>
                    <a:pt x="1200" y="2141"/>
                  </a:lnTo>
                  <a:lnTo>
                    <a:pt x="1236" y="2179"/>
                  </a:lnTo>
                  <a:lnTo>
                    <a:pt x="1297" y="2179"/>
                  </a:lnTo>
                  <a:lnTo>
                    <a:pt x="1300" y="2040"/>
                  </a:lnTo>
                  <a:lnTo>
                    <a:pt x="1297" y="1734"/>
                  </a:lnTo>
                  <a:lnTo>
                    <a:pt x="1279" y="1677"/>
                  </a:lnTo>
                  <a:lnTo>
                    <a:pt x="1281" y="1371"/>
                  </a:lnTo>
                  <a:lnTo>
                    <a:pt x="1297" y="1338"/>
                  </a:lnTo>
                  <a:lnTo>
                    <a:pt x="1289" y="521"/>
                  </a:lnTo>
                  <a:lnTo>
                    <a:pt x="1314" y="517"/>
                  </a:lnTo>
                  <a:lnTo>
                    <a:pt x="1333" y="335"/>
                  </a:lnTo>
                  <a:lnTo>
                    <a:pt x="1253" y="266"/>
                  </a:lnTo>
                  <a:lnTo>
                    <a:pt x="1179" y="331"/>
                  </a:lnTo>
                  <a:lnTo>
                    <a:pt x="1078" y="323"/>
                  </a:lnTo>
                  <a:lnTo>
                    <a:pt x="1006" y="259"/>
                  </a:lnTo>
                  <a:lnTo>
                    <a:pt x="567" y="255"/>
                  </a:lnTo>
                  <a:lnTo>
                    <a:pt x="510" y="263"/>
                  </a:lnTo>
                  <a:lnTo>
                    <a:pt x="715" y="504"/>
                  </a:lnTo>
                  <a:lnTo>
                    <a:pt x="664" y="508"/>
                  </a:lnTo>
                  <a:lnTo>
                    <a:pt x="268" y="340"/>
                  </a:lnTo>
                  <a:lnTo>
                    <a:pt x="133" y="323"/>
                  </a:lnTo>
                  <a:lnTo>
                    <a:pt x="57" y="5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F97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290"/>
            <p:cNvSpPr>
              <a:spLocks/>
            </p:cNvSpPr>
            <p:nvPr/>
          </p:nvSpPr>
          <p:spPr bwMode="auto">
            <a:xfrm>
              <a:off x="4991" y="1901"/>
              <a:ext cx="410" cy="278"/>
            </a:xfrm>
            <a:custGeom>
              <a:avLst/>
              <a:gdLst>
                <a:gd name="T0" fmla="*/ 36 w 969"/>
                <a:gd name="T1" fmla="*/ 72 h 650"/>
                <a:gd name="T2" fmla="*/ 72 w 969"/>
                <a:gd name="T3" fmla="*/ 112 h 650"/>
                <a:gd name="T4" fmla="*/ 154 w 969"/>
                <a:gd name="T5" fmla="*/ 184 h 650"/>
                <a:gd name="T6" fmla="*/ 213 w 969"/>
                <a:gd name="T7" fmla="*/ 291 h 650"/>
                <a:gd name="T8" fmla="*/ 133 w 969"/>
                <a:gd name="T9" fmla="*/ 416 h 650"/>
                <a:gd name="T10" fmla="*/ 137 w 969"/>
                <a:gd name="T11" fmla="*/ 452 h 650"/>
                <a:gd name="T12" fmla="*/ 219 w 969"/>
                <a:gd name="T13" fmla="*/ 393 h 650"/>
                <a:gd name="T14" fmla="*/ 279 w 969"/>
                <a:gd name="T15" fmla="*/ 401 h 650"/>
                <a:gd name="T16" fmla="*/ 333 w 969"/>
                <a:gd name="T17" fmla="*/ 300 h 650"/>
                <a:gd name="T18" fmla="*/ 386 w 969"/>
                <a:gd name="T19" fmla="*/ 418 h 650"/>
                <a:gd name="T20" fmla="*/ 466 w 969"/>
                <a:gd name="T21" fmla="*/ 494 h 650"/>
                <a:gd name="T22" fmla="*/ 506 w 969"/>
                <a:gd name="T23" fmla="*/ 574 h 650"/>
                <a:gd name="T24" fmla="*/ 555 w 969"/>
                <a:gd name="T25" fmla="*/ 650 h 650"/>
                <a:gd name="T26" fmla="*/ 969 w 969"/>
                <a:gd name="T27" fmla="*/ 479 h 650"/>
                <a:gd name="T28" fmla="*/ 857 w 969"/>
                <a:gd name="T29" fmla="*/ 485 h 650"/>
                <a:gd name="T30" fmla="*/ 760 w 969"/>
                <a:gd name="T31" fmla="*/ 521 h 650"/>
                <a:gd name="T32" fmla="*/ 682 w 969"/>
                <a:gd name="T33" fmla="*/ 582 h 650"/>
                <a:gd name="T34" fmla="*/ 603 w 969"/>
                <a:gd name="T35" fmla="*/ 540 h 650"/>
                <a:gd name="T36" fmla="*/ 595 w 969"/>
                <a:gd name="T37" fmla="*/ 477 h 650"/>
                <a:gd name="T38" fmla="*/ 572 w 969"/>
                <a:gd name="T39" fmla="*/ 382 h 650"/>
                <a:gd name="T40" fmla="*/ 428 w 969"/>
                <a:gd name="T41" fmla="*/ 357 h 650"/>
                <a:gd name="T42" fmla="*/ 509 w 969"/>
                <a:gd name="T43" fmla="*/ 304 h 650"/>
                <a:gd name="T44" fmla="*/ 536 w 969"/>
                <a:gd name="T45" fmla="*/ 258 h 650"/>
                <a:gd name="T46" fmla="*/ 479 w 969"/>
                <a:gd name="T47" fmla="*/ 116 h 650"/>
                <a:gd name="T48" fmla="*/ 439 w 969"/>
                <a:gd name="T49" fmla="*/ 122 h 650"/>
                <a:gd name="T50" fmla="*/ 357 w 969"/>
                <a:gd name="T51" fmla="*/ 215 h 650"/>
                <a:gd name="T52" fmla="*/ 255 w 969"/>
                <a:gd name="T53" fmla="*/ 203 h 650"/>
                <a:gd name="T54" fmla="*/ 317 w 969"/>
                <a:gd name="T55" fmla="*/ 163 h 650"/>
                <a:gd name="T56" fmla="*/ 373 w 969"/>
                <a:gd name="T57" fmla="*/ 91 h 650"/>
                <a:gd name="T58" fmla="*/ 302 w 969"/>
                <a:gd name="T59" fmla="*/ 21 h 650"/>
                <a:gd name="T60" fmla="*/ 234 w 969"/>
                <a:gd name="T61" fmla="*/ 25 h 650"/>
                <a:gd name="T62" fmla="*/ 162 w 969"/>
                <a:gd name="T63" fmla="*/ 11 h 650"/>
                <a:gd name="T64" fmla="*/ 106 w 969"/>
                <a:gd name="T65" fmla="*/ 11 h 650"/>
                <a:gd name="T66" fmla="*/ 19 w 969"/>
                <a:gd name="T67" fmla="*/ 0 h 650"/>
                <a:gd name="T68" fmla="*/ 4 w 969"/>
                <a:gd name="T69" fmla="*/ 15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969" h="650">
                  <a:moveTo>
                    <a:pt x="4" y="15"/>
                  </a:moveTo>
                  <a:lnTo>
                    <a:pt x="36" y="72"/>
                  </a:lnTo>
                  <a:lnTo>
                    <a:pt x="0" y="116"/>
                  </a:lnTo>
                  <a:lnTo>
                    <a:pt x="72" y="112"/>
                  </a:lnTo>
                  <a:lnTo>
                    <a:pt x="152" y="131"/>
                  </a:lnTo>
                  <a:lnTo>
                    <a:pt x="154" y="184"/>
                  </a:lnTo>
                  <a:lnTo>
                    <a:pt x="184" y="224"/>
                  </a:lnTo>
                  <a:lnTo>
                    <a:pt x="213" y="291"/>
                  </a:lnTo>
                  <a:lnTo>
                    <a:pt x="188" y="367"/>
                  </a:lnTo>
                  <a:lnTo>
                    <a:pt x="133" y="416"/>
                  </a:lnTo>
                  <a:lnTo>
                    <a:pt x="80" y="477"/>
                  </a:lnTo>
                  <a:lnTo>
                    <a:pt x="137" y="452"/>
                  </a:lnTo>
                  <a:lnTo>
                    <a:pt x="203" y="431"/>
                  </a:lnTo>
                  <a:lnTo>
                    <a:pt x="219" y="393"/>
                  </a:lnTo>
                  <a:lnTo>
                    <a:pt x="228" y="464"/>
                  </a:lnTo>
                  <a:lnTo>
                    <a:pt x="279" y="401"/>
                  </a:lnTo>
                  <a:lnTo>
                    <a:pt x="270" y="334"/>
                  </a:lnTo>
                  <a:lnTo>
                    <a:pt x="333" y="300"/>
                  </a:lnTo>
                  <a:lnTo>
                    <a:pt x="342" y="365"/>
                  </a:lnTo>
                  <a:lnTo>
                    <a:pt x="386" y="418"/>
                  </a:lnTo>
                  <a:lnTo>
                    <a:pt x="397" y="479"/>
                  </a:lnTo>
                  <a:lnTo>
                    <a:pt x="466" y="494"/>
                  </a:lnTo>
                  <a:lnTo>
                    <a:pt x="445" y="555"/>
                  </a:lnTo>
                  <a:lnTo>
                    <a:pt x="506" y="574"/>
                  </a:lnTo>
                  <a:lnTo>
                    <a:pt x="483" y="620"/>
                  </a:lnTo>
                  <a:lnTo>
                    <a:pt x="555" y="650"/>
                  </a:lnTo>
                  <a:lnTo>
                    <a:pt x="952" y="650"/>
                  </a:lnTo>
                  <a:lnTo>
                    <a:pt x="969" y="479"/>
                  </a:lnTo>
                  <a:lnTo>
                    <a:pt x="909" y="494"/>
                  </a:lnTo>
                  <a:lnTo>
                    <a:pt x="857" y="485"/>
                  </a:lnTo>
                  <a:lnTo>
                    <a:pt x="804" y="515"/>
                  </a:lnTo>
                  <a:lnTo>
                    <a:pt x="760" y="521"/>
                  </a:lnTo>
                  <a:lnTo>
                    <a:pt x="743" y="570"/>
                  </a:lnTo>
                  <a:lnTo>
                    <a:pt x="682" y="582"/>
                  </a:lnTo>
                  <a:lnTo>
                    <a:pt x="610" y="580"/>
                  </a:lnTo>
                  <a:lnTo>
                    <a:pt x="603" y="540"/>
                  </a:lnTo>
                  <a:lnTo>
                    <a:pt x="585" y="534"/>
                  </a:lnTo>
                  <a:lnTo>
                    <a:pt x="595" y="477"/>
                  </a:lnTo>
                  <a:lnTo>
                    <a:pt x="546" y="473"/>
                  </a:lnTo>
                  <a:lnTo>
                    <a:pt x="572" y="382"/>
                  </a:lnTo>
                  <a:lnTo>
                    <a:pt x="460" y="407"/>
                  </a:lnTo>
                  <a:lnTo>
                    <a:pt x="428" y="357"/>
                  </a:lnTo>
                  <a:lnTo>
                    <a:pt x="494" y="350"/>
                  </a:lnTo>
                  <a:lnTo>
                    <a:pt x="509" y="304"/>
                  </a:lnTo>
                  <a:lnTo>
                    <a:pt x="504" y="264"/>
                  </a:lnTo>
                  <a:lnTo>
                    <a:pt x="536" y="258"/>
                  </a:lnTo>
                  <a:lnTo>
                    <a:pt x="511" y="179"/>
                  </a:lnTo>
                  <a:lnTo>
                    <a:pt x="479" y="116"/>
                  </a:lnTo>
                  <a:lnTo>
                    <a:pt x="454" y="91"/>
                  </a:lnTo>
                  <a:lnTo>
                    <a:pt x="439" y="122"/>
                  </a:lnTo>
                  <a:lnTo>
                    <a:pt x="409" y="177"/>
                  </a:lnTo>
                  <a:lnTo>
                    <a:pt x="357" y="215"/>
                  </a:lnTo>
                  <a:lnTo>
                    <a:pt x="336" y="236"/>
                  </a:lnTo>
                  <a:lnTo>
                    <a:pt x="255" y="203"/>
                  </a:lnTo>
                  <a:lnTo>
                    <a:pt x="260" y="179"/>
                  </a:lnTo>
                  <a:lnTo>
                    <a:pt x="317" y="163"/>
                  </a:lnTo>
                  <a:lnTo>
                    <a:pt x="346" y="137"/>
                  </a:lnTo>
                  <a:lnTo>
                    <a:pt x="373" y="91"/>
                  </a:lnTo>
                  <a:lnTo>
                    <a:pt x="331" y="76"/>
                  </a:lnTo>
                  <a:lnTo>
                    <a:pt x="302" y="21"/>
                  </a:lnTo>
                  <a:lnTo>
                    <a:pt x="274" y="11"/>
                  </a:lnTo>
                  <a:lnTo>
                    <a:pt x="234" y="25"/>
                  </a:lnTo>
                  <a:lnTo>
                    <a:pt x="213" y="11"/>
                  </a:lnTo>
                  <a:lnTo>
                    <a:pt x="162" y="11"/>
                  </a:lnTo>
                  <a:lnTo>
                    <a:pt x="133" y="49"/>
                  </a:lnTo>
                  <a:lnTo>
                    <a:pt x="106" y="11"/>
                  </a:lnTo>
                  <a:lnTo>
                    <a:pt x="49" y="21"/>
                  </a:lnTo>
                  <a:lnTo>
                    <a:pt x="19" y="0"/>
                  </a:lnTo>
                  <a:lnTo>
                    <a:pt x="4" y="15"/>
                  </a:lnTo>
                  <a:lnTo>
                    <a:pt x="4" y="1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291"/>
            <p:cNvSpPr>
              <a:spLocks/>
            </p:cNvSpPr>
            <p:nvPr/>
          </p:nvSpPr>
          <p:spPr bwMode="auto">
            <a:xfrm>
              <a:off x="4252" y="1885"/>
              <a:ext cx="142" cy="238"/>
            </a:xfrm>
            <a:custGeom>
              <a:avLst/>
              <a:gdLst>
                <a:gd name="T0" fmla="*/ 15 w 335"/>
                <a:gd name="T1" fmla="*/ 0 h 557"/>
                <a:gd name="T2" fmla="*/ 40 w 335"/>
                <a:gd name="T3" fmla="*/ 53 h 557"/>
                <a:gd name="T4" fmla="*/ 10 w 335"/>
                <a:gd name="T5" fmla="*/ 114 h 557"/>
                <a:gd name="T6" fmla="*/ 38 w 335"/>
                <a:gd name="T7" fmla="*/ 114 h 557"/>
                <a:gd name="T8" fmla="*/ 0 w 335"/>
                <a:gd name="T9" fmla="*/ 207 h 557"/>
                <a:gd name="T10" fmla="*/ 44 w 335"/>
                <a:gd name="T11" fmla="*/ 165 h 557"/>
                <a:gd name="T12" fmla="*/ 86 w 335"/>
                <a:gd name="T13" fmla="*/ 226 h 557"/>
                <a:gd name="T14" fmla="*/ 63 w 335"/>
                <a:gd name="T15" fmla="*/ 298 h 557"/>
                <a:gd name="T16" fmla="*/ 91 w 335"/>
                <a:gd name="T17" fmla="*/ 378 h 557"/>
                <a:gd name="T18" fmla="*/ 101 w 335"/>
                <a:gd name="T19" fmla="*/ 473 h 557"/>
                <a:gd name="T20" fmla="*/ 38 w 335"/>
                <a:gd name="T21" fmla="*/ 540 h 557"/>
                <a:gd name="T22" fmla="*/ 135 w 335"/>
                <a:gd name="T23" fmla="*/ 496 h 557"/>
                <a:gd name="T24" fmla="*/ 209 w 335"/>
                <a:gd name="T25" fmla="*/ 557 h 557"/>
                <a:gd name="T26" fmla="*/ 335 w 335"/>
                <a:gd name="T27" fmla="*/ 557 h 557"/>
                <a:gd name="T28" fmla="*/ 230 w 335"/>
                <a:gd name="T29" fmla="*/ 534 h 557"/>
                <a:gd name="T30" fmla="*/ 183 w 335"/>
                <a:gd name="T31" fmla="*/ 467 h 557"/>
                <a:gd name="T32" fmla="*/ 183 w 335"/>
                <a:gd name="T33" fmla="*/ 416 h 557"/>
                <a:gd name="T34" fmla="*/ 183 w 335"/>
                <a:gd name="T35" fmla="*/ 365 h 557"/>
                <a:gd name="T36" fmla="*/ 139 w 335"/>
                <a:gd name="T37" fmla="*/ 372 h 557"/>
                <a:gd name="T38" fmla="*/ 129 w 335"/>
                <a:gd name="T39" fmla="*/ 312 h 557"/>
                <a:gd name="T40" fmla="*/ 124 w 335"/>
                <a:gd name="T41" fmla="*/ 264 h 557"/>
                <a:gd name="T42" fmla="*/ 154 w 335"/>
                <a:gd name="T43" fmla="*/ 203 h 557"/>
                <a:gd name="T44" fmla="*/ 97 w 335"/>
                <a:gd name="T45" fmla="*/ 175 h 557"/>
                <a:gd name="T46" fmla="*/ 97 w 335"/>
                <a:gd name="T47" fmla="*/ 93 h 557"/>
                <a:gd name="T48" fmla="*/ 88 w 335"/>
                <a:gd name="T49" fmla="*/ 32 h 557"/>
                <a:gd name="T50" fmla="*/ 15 w 335"/>
                <a:gd name="T51" fmla="*/ 0 h 557"/>
                <a:gd name="T52" fmla="*/ 15 w 335"/>
                <a:gd name="T53" fmla="*/ 0 h 5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35" h="557">
                  <a:moveTo>
                    <a:pt x="15" y="0"/>
                  </a:moveTo>
                  <a:lnTo>
                    <a:pt x="40" y="53"/>
                  </a:lnTo>
                  <a:lnTo>
                    <a:pt x="10" y="114"/>
                  </a:lnTo>
                  <a:lnTo>
                    <a:pt x="38" y="114"/>
                  </a:lnTo>
                  <a:lnTo>
                    <a:pt x="0" y="207"/>
                  </a:lnTo>
                  <a:lnTo>
                    <a:pt x="44" y="165"/>
                  </a:lnTo>
                  <a:lnTo>
                    <a:pt x="86" y="226"/>
                  </a:lnTo>
                  <a:lnTo>
                    <a:pt x="63" y="298"/>
                  </a:lnTo>
                  <a:lnTo>
                    <a:pt x="91" y="378"/>
                  </a:lnTo>
                  <a:lnTo>
                    <a:pt x="101" y="473"/>
                  </a:lnTo>
                  <a:lnTo>
                    <a:pt x="38" y="540"/>
                  </a:lnTo>
                  <a:lnTo>
                    <a:pt x="135" y="496"/>
                  </a:lnTo>
                  <a:lnTo>
                    <a:pt x="209" y="557"/>
                  </a:lnTo>
                  <a:lnTo>
                    <a:pt x="335" y="557"/>
                  </a:lnTo>
                  <a:lnTo>
                    <a:pt x="230" y="534"/>
                  </a:lnTo>
                  <a:lnTo>
                    <a:pt x="183" y="467"/>
                  </a:lnTo>
                  <a:lnTo>
                    <a:pt x="183" y="416"/>
                  </a:lnTo>
                  <a:lnTo>
                    <a:pt x="183" y="365"/>
                  </a:lnTo>
                  <a:lnTo>
                    <a:pt x="139" y="372"/>
                  </a:lnTo>
                  <a:lnTo>
                    <a:pt x="129" y="312"/>
                  </a:lnTo>
                  <a:lnTo>
                    <a:pt x="124" y="264"/>
                  </a:lnTo>
                  <a:lnTo>
                    <a:pt x="154" y="203"/>
                  </a:lnTo>
                  <a:lnTo>
                    <a:pt x="97" y="175"/>
                  </a:lnTo>
                  <a:lnTo>
                    <a:pt x="97" y="93"/>
                  </a:lnTo>
                  <a:lnTo>
                    <a:pt x="88" y="32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292"/>
            <p:cNvSpPr>
              <a:spLocks/>
            </p:cNvSpPr>
            <p:nvPr/>
          </p:nvSpPr>
          <p:spPr bwMode="auto">
            <a:xfrm>
              <a:off x="3758" y="2005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293"/>
            <p:cNvSpPr>
              <a:spLocks/>
            </p:cNvSpPr>
            <p:nvPr/>
          </p:nvSpPr>
          <p:spPr bwMode="auto">
            <a:xfrm>
              <a:off x="3229" y="1928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294"/>
            <p:cNvSpPr>
              <a:spLocks/>
            </p:cNvSpPr>
            <p:nvPr/>
          </p:nvSpPr>
          <p:spPr bwMode="auto">
            <a:xfrm>
              <a:off x="3451" y="1949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295"/>
            <p:cNvSpPr>
              <a:spLocks/>
            </p:cNvSpPr>
            <p:nvPr/>
          </p:nvSpPr>
          <p:spPr bwMode="auto">
            <a:xfrm>
              <a:off x="4862" y="1132"/>
              <a:ext cx="66" cy="130"/>
            </a:xfrm>
            <a:custGeom>
              <a:avLst/>
              <a:gdLst>
                <a:gd name="T0" fmla="*/ 0 w 156"/>
                <a:gd name="T1" fmla="*/ 146 h 304"/>
                <a:gd name="T2" fmla="*/ 13 w 156"/>
                <a:gd name="T3" fmla="*/ 32 h 304"/>
                <a:gd name="T4" fmla="*/ 38 w 156"/>
                <a:gd name="T5" fmla="*/ 0 h 304"/>
                <a:gd name="T6" fmla="*/ 61 w 156"/>
                <a:gd name="T7" fmla="*/ 0 h 304"/>
                <a:gd name="T8" fmla="*/ 91 w 156"/>
                <a:gd name="T9" fmla="*/ 28 h 304"/>
                <a:gd name="T10" fmla="*/ 95 w 156"/>
                <a:gd name="T11" fmla="*/ 133 h 304"/>
                <a:gd name="T12" fmla="*/ 127 w 156"/>
                <a:gd name="T13" fmla="*/ 133 h 304"/>
                <a:gd name="T14" fmla="*/ 156 w 156"/>
                <a:gd name="T15" fmla="*/ 165 h 304"/>
                <a:gd name="T16" fmla="*/ 139 w 156"/>
                <a:gd name="T17" fmla="*/ 304 h 304"/>
                <a:gd name="T18" fmla="*/ 85 w 156"/>
                <a:gd name="T19" fmla="*/ 194 h 304"/>
                <a:gd name="T20" fmla="*/ 0 w 156"/>
                <a:gd name="T21" fmla="*/ 146 h 304"/>
                <a:gd name="T22" fmla="*/ 0 w 156"/>
                <a:gd name="T23" fmla="*/ 146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6" h="304">
                  <a:moveTo>
                    <a:pt x="0" y="146"/>
                  </a:moveTo>
                  <a:lnTo>
                    <a:pt x="13" y="32"/>
                  </a:lnTo>
                  <a:lnTo>
                    <a:pt x="38" y="0"/>
                  </a:lnTo>
                  <a:lnTo>
                    <a:pt x="61" y="0"/>
                  </a:lnTo>
                  <a:lnTo>
                    <a:pt x="91" y="28"/>
                  </a:lnTo>
                  <a:lnTo>
                    <a:pt x="95" y="133"/>
                  </a:lnTo>
                  <a:lnTo>
                    <a:pt x="127" y="133"/>
                  </a:lnTo>
                  <a:lnTo>
                    <a:pt x="156" y="165"/>
                  </a:lnTo>
                  <a:lnTo>
                    <a:pt x="139" y="304"/>
                  </a:lnTo>
                  <a:lnTo>
                    <a:pt x="85" y="194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296"/>
            <p:cNvSpPr>
              <a:spLocks/>
            </p:cNvSpPr>
            <p:nvPr/>
          </p:nvSpPr>
          <p:spPr bwMode="auto">
            <a:xfrm>
              <a:off x="5021" y="1076"/>
              <a:ext cx="35" cy="210"/>
            </a:xfrm>
            <a:custGeom>
              <a:avLst/>
              <a:gdLst>
                <a:gd name="T0" fmla="*/ 86 w 86"/>
                <a:gd name="T1" fmla="*/ 492 h 492"/>
                <a:gd name="T2" fmla="*/ 80 w 86"/>
                <a:gd name="T3" fmla="*/ 0 h 492"/>
                <a:gd name="T4" fmla="*/ 33 w 86"/>
                <a:gd name="T5" fmla="*/ 0 h 492"/>
                <a:gd name="T6" fmla="*/ 37 w 86"/>
                <a:gd name="T7" fmla="*/ 49 h 492"/>
                <a:gd name="T8" fmla="*/ 21 w 86"/>
                <a:gd name="T9" fmla="*/ 239 h 492"/>
                <a:gd name="T10" fmla="*/ 0 w 86"/>
                <a:gd name="T11" fmla="*/ 247 h 492"/>
                <a:gd name="T12" fmla="*/ 12 w 86"/>
                <a:gd name="T13" fmla="*/ 482 h 492"/>
                <a:gd name="T14" fmla="*/ 86 w 86"/>
                <a:gd name="T15" fmla="*/ 492 h 492"/>
                <a:gd name="T16" fmla="*/ 86 w 86"/>
                <a:gd name="T17" fmla="*/ 492 h 4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492">
                  <a:moveTo>
                    <a:pt x="86" y="492"/>
                  </a:moveTo>
                  <a:lnTo>
                    <a:pt x="80" y="0"/>
                  </a:lnTo>
                  <a:lnTo>
                    <a:pt x="33" y="0"/>
                  </a:lnTo>
                  <a:lnTo>
                    <a:pt x="37" y="49"/>
                  </a:lnTo>
                  <a:lnTo>
                    <a:pt x="21" y="239"/>
                  </a:lnTo>
                  <a:lnTo>
                    <a:pt x="0" y="247"/>
                  </a:lnTo>
                  <a:lnTo>
                    <a:pt x="12" y="482"/>
                  </a:lnTo>
                  <a:lnTo>
                    <a:pt x="86" y="492"/>
                  </a:lnTo>
                  <a:lnTo>
                    <a:pt x="86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297"/>
            <p:cNvSpPr>
              <a:spLocks/>
            </p:cNvSpPr>
            <p:nvPr/>
          </p:nvSpPr>
          <p:spPr bwMode="auto">
            <a:xfrm>
              <a:off x="4741" y="1128"/>
              <a:ext cx="299" cy="316"/>
            </a:xfrm>
            <a:custGeom>
              <a:avLst/>
              <a:gdLst>
                <a:gd name="T0" fmla="*/ 28 w 705"/>
                <a:gd name="T1" fmla="*/ 107 h 740"/>
                <a:gd name="T2" fmla="*/ 122 w 705"/>
                <a:gd name="T3" fmla="*/ 122 h 740"/>
                <a:gd name="T4" fmla="*/ 165 w 705"/>
                <a:gd name="T5" fmla="*/ 0 h 740"/>
                <a:gd name="T6" fmla="*/ 203 w 705"/>
                <a:gd name="T7" fmla="*/ 118 h 740"/>
                <a:gd name="T8" fmla="*/ 376 w 705"/>
                <a:gd name="T9" fmla="*/ 200 h 740"/>
                <a:gd name="T10" fmla="*/ 580 w 705"/>
                <a:gd name="T11" fmla="*/ 561 h 740"/>
                <a:gd name="T12" fmla="*/ 690 w 705"/>
                <a:gd name="T13" fmla="*/ 698 h 740"/>
                <a:gd name="T14" fmla="*/ 705 w 705"/>
                <a:gd name="T15" fmla="*/ 740 h 740"/>
                <a:gd name="T16" fmla="*/ 276 w 705"/>
                <a:gd name="T17" fmla="*/ 569 h 740"/>
                <a:gd name="T18" fmla="*/ 133 w 705"/>
                <a:gd name="T19" fmla="*/ 536 h 740"/>
                <a:gd name="T20" fmla="*/ 36 w 705"/>
                <a:gd name="T21" fmla="*/ 264 h 740"/>
                <a:gd name="T22" fmla="*/ 4 w 705"/>
                <a:gd name="T23" fmla="*/ 251 h 740"/>
                <a:gd name="T24" fmla="*/ 0 w 705"/>
                <a:gd name="T25" fmla="*/ 103 h 740"/>
                <a:gd name="T26" fmla="*/ 28 w 705"/>
                <a:gd name="T27" fmla="*/ 107 h 740"/>
                <a:gd name="T28" fmla="*/ 28 w 705"/>
                <a:gd name="T29" fmla="*/ 107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05" h="740">
                  <a:moveTo>
                    <a:pt x="28" y="107"/>
                  </a:moveTo>
                  <a:lnTo>
                    <a:pt x="122" y="122"/>
                  </a:lnTo>
                  <a:lnTo>
                    <a:pt x="165" y="0"/>
                  </a:lnTo>
                  <a:lnTo>
                    <a:pt x="203" y="118"/>
                  </a:lnTo>
                  <a:lnTo>
                    <a:pt x="376" y="200"/>
                  </a:lnTo>
                  <a:lnTo>
                    <a:pt x="580" y="561"/>
                  </a:lnTo>
                  <a:lnTo>
                    <a:pt x="690" y="698"/>
                  </a:lnTo>
                  <a:lnTo>
                    <a:pt x="705" y="740"/>
                  </a:lnTo>
                  <a:lnTo>
                    <a:pt x="276" y="569"/>
                  </a:lnTo>
                  <a:lnTo>
                    <a:pt x="133" y="536"/>
                  </a:lnTo>
                  <a:lnTo>
                    <a:pt x="36" y="264"/>
                  </a:lnTo>
                  <a:lnTo>
                    <a:pt x="4" y="251"/>
                  </a:lnTo>
                  <a:lnTo>
                    <a:pt x="0" y="103"/>
                  </a:lnTo>
                  <a:lnTo>
                    <a:pt x="28" y="107"/>
                  </a:lnTo>
                  <a:lnTo>
                    <a:pt x="28" y="10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298"/>
            <p:cNvSpPr>
              <a:spLocks/>
            </p:cNvSpPr>
            <p:nvPr/>
          </p:nvSpPr>
          <p:spPr bwMode="auto">
            <a:xfrm>
              <a:off x="4630" y="640"/>
              <a:ext cx="57" cy="273"/>
            </a:xfrm>
            <a:custGeom>
              <a:avLst/>
              <a:gdLst>
                <a:gd name="T0" fmla="*/ 15 w 135"/>
                <a:gd name="T1" fmla="*/ 629 h 640"/>
                <a:gd name="T2" fmla="*/ 0 w 135"/>
                <a:gd name="T3" fmla="*/ 350 h 640"/>
                <a:gd name="T4" fmla="*/ 17 w 135"/>
                <a:gd name="T5" fmla="*/ 287 h 640"/>
                <a:gd name="T6" fmla="*/ 11 w 135"/>
                <a:gd name="T7" fmla="*/ 11 h 640"/>
                <a:gd name="T8" fmla="*/ 57 w 135"/>
                <a:gd name="T9" fmla="*/ 0 h 640"/>
                <a:gd name="T10" fmla="*/ 110 w 135"/>
                <a:gd name="T11" fmla="*/ 11 h 640"/>
                <a:gd name="T12" fmla="*/ 102 w 135"/>
                <a:gd name="T13" fmla="*/ 260 h 640"/>
                <a:gd name="T14" fmla="*/ 106 w 135"/>
                <a:gd name="T15" fmla="*/ 308 h 640"/>
                <a:gd name="T16" fmla="*/ 135 w 135"/>
                <a:gd name="T17" fmla="*/ 344 h 640"/>
                <a:gd name="T18" fmla="*/ 118 w 135"/>
                <a:gd name="T19" fmla="*/ 361 h 640"/>
                <a:gd name="T20" fmla="*/ 114 w 135"/>
                <a:gd name="T21" fmla="*/ 640 h 640"/>
                <a:gd name="T22" fmla="*/ 15 w 135"/>
                <a:gd name="T23" fmla="*/ 629 h 640"/>
                <a:gd name="T24" fmla="*/ 15 w 135"/>
                <a:gd name="T25" fmla="*/ 629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5" h="640">
                  <a:moveTo>
                    <a:pt x="15" y="629"/>
                  </a:moveTo>
                  <a:lnTo>
                    <a:pt x="0" y="350"/>
                  </a:lnTo>
                  <a:lnTo>
                    <a:pt x="17" y="287"/>
                  </a:lnTo>
                  <a:lnTo>
                    <a:pt x="11" y="11"/>
                  </a:lnTo>
                  <a:lnTo>
                    <a:pt x="57" y="0"/>
                  </a:lnTo>
                  <a:lnTo>
                    <a:pt x="110" y="11"/>
                  </a:lnTo>
                  <a:lnTo>
                    <a:pt x="102" y="260"/>
                  </a:lnTo>
                  <a:lnTo>
                    <a:pt x="106" y="308"/>
                  </a:lnTo>
                  <a:lnTo>
                    <a:pt x="135" y="344"/>
                  </a:lnTo>
                  <a:lnTo>
                    <a:pt x="118" y="361"/>
                  </a:lnTo>
                  <a:lnTo>
                    <a:pt x="114" y="640"/>
                  </a:lnTo>
                  <a:lnTo>
                    <a:pt x="15" y="629"/>
                  </a:lnTo>
                  <a:lnTo>
                    <a:pt x="15" y="629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299"/>
            <p:cNvSpPr>
              <a:spLocks/>
            </p:cNvSpPr>
            <p:nvPr/>
          </p:nvSpPr>
          <p:spPr bwMode="auto">
            <a:xfrm>
              <a:off x="3460" y="1228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300"/>
            <p:cNvSpPr>
              <a:spLocks/>
            </p:cNvSpPr>
            <p:nvPr/>
          </p:nvSpPr>
          <p:spPr bwMode="auto">
            <a:xfrm>
              <a:off x="3908" y="1427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301"/>
            <p:cNvSpPr>
              <a:spLocks/>
            </p:cNvSpPr>
            <p:nvPr/>
          </p:nvSpPr>
          <p:spPr bwMode="auto">
            <a:xfrm>
              <a:off x="3943" y="1440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302"/>
            <p:cNvSpPr>
              <a:spLocks/>
            </p:cNvSpPr>
            <p:nvPr/>
          </p:nvSpPr>
          <p:spPr bwMode="auto">
            <a:xfrm>
              <a:off x="3905" y="1299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303"/>
            <p:cNvSpPr>
              <a:spLocks/>
            </p:cNvSpPr>
            <p:nvPr/>
          </p:nvSpPr>
          <p:spPr bwMode="auto">
            <a:xfrm>
              <a:off x="3454" y="1306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304"/>
            <p:cNvSpPr>
              <a:spLocks/>
            </p:cNvSpPr>
            <p:nvPr/>
          </p:nvSpPr>
          <p:spPr bwMode="auto">
            <a:xfrm>
              <a:off x="3622" y="1306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305"/>
            <p:cNvSpPr>
              <a:spLocks/>
            </p:cNvSpPr>
            <p:nvPr/>
          </p:nvSpPr>
          <p:spPr bwMode="auto">
            <a:xfrm>
              <a:off x="3879" y="1306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306"/>
            <p:cNvSpPr>
              <a:spLocks/>
            </p:cNvSpPr>
            <p:nvPr/>
          </p:nvSpPr>
          <p:spPr bwMode="auto">
            <a:xfrm>
              <a:off x="3664" y="1408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307"/>
            <p:cNvSpPr>
              <a:spLocks/>
            </p:cNvSpPr>
            <p:nvPr/>
          </p:nvSpPr>
          <p:spPr bwMode="auto">
            <a:xfrm>
              <a:off x="3147" y="863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308"/>
            <p:cNvSpPr>
              <a:spLocks/>
            </p:cNvSpPr>
            <p:nvPr/>
          </p:nvSpPr>
          <p:spPr bwMode="auto">
            <a:xfrm>
              <a:off x="3342" y="895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309"/>
            <p:cNvSpPr>
              <a:spLocks/>
            </p:cNvSpPr>
            <p:nvPr/>
          </p:nvSpPr>
          <p:spPr bwMode="auto">
            <a:xfrm>
              <a:off x="4231" y="390"/>
              <a:ext cx="569" cy="713"/>
            </a:xfrm>
            <a:custGeom>
              <a:avLst/>
              <a:gdLst>
                <a:gd name="T0" fmla="*/ 40 w 1346"/>
                <a:gd name="T1" fmla="*/ 1371 h 1667"/>
                <a:gd name="T2" fmla="*/ 211 w 1346"/>
                <a:gd name="T3" fmla="*/ 1224 h 1667"/>
                <a:gd name="T4" fmla="*/ 245 w 1346"/>
                <a:gd name="T5" fmla="*/ 1082 h 1667"/>
                <a:gd name="T6" fmla="*/ 593 w 1346"/>
                <a:gd name="T7" fmla="*/ 202 h 1667"/>
                <a:gd name="T8" fmla="*/ 650 w 1346"/>
                <a:gd name="T9" fmla="*/ 82 h 1667"/>
                <a:gd name="T10" fmla="*/ 331 w 1346"/>
                <a:gd name="T11" fmla="*/ 1042 h 1667"/>
                <a:gd name="T12" fmla="*/ 277 w 1346"/>
                <a:gd name="T13" fmla="*/ 1139 h 1667"/>
                <a:gd name="T14" fmla="*/ 281 w 1346"/>
                <a:gd name="T15" fmla="*/ 1171 h 1667"/>
                <a:gd name="T16" fmla="*/ 142 w 1346"/>
                <a:gd name="T17" fmla="*/ 1338 h 1667"/>
                <a:gd name="T18" fmla="*/ 464 w 1346"/>
                <a:gd name="T19" fmla="*/ 1245 h 1667"/>
                <a:gd name="T20" fmla="*/ 585 w 1346"/>
                <a:gd name="T21" fmla="*/ 557 h 1667"/>
                <a:gd name="T22" fmla="*/ 629 w 1346"/>
                <a:gd name="T23" fmla="*/ 384 h 1667"/>
                <a:gd name="T24" fmla="*/ 562 w 1346"/>
                <a:gd name="T25" fmla="*/ 1032 h 1667"/>
                <a:gd name="T26" fmla="*/ 1080 w 1346"/>
                <a:gd name="T27" fmla="*/ 1261 h 1667"/>
                <a:gd name="T28" fmla="*/ 1298 w 1346"/>
                <a:gd name="T29" fmla="*/ 1485 h 1667"/>
                <a:gd name="T30" fmla="*/ 1272 w 1346"/>
                <a:gd name="T31" fmla="*/ 1616 h 1667"/>
                <a:gd name="T32" fmla="*/ 1275 w 1346"/>
                <a:gd name="T33" fmla="*/ 1414 h 1667"/>
                <a:gd name="T34" fmla="*/ 1218 w 1346"/>
                <a:gd name="T35" fmla="*/ 1433 h 1667"/>
                <a:gd name="T36" fmla="*/ 1199 w 1346"/>
                <a:gd name="T37" fmla="*/ 1365 h 1667"/>
                <a:gd name="T38" fmla="*/ 1146 w 1346"/>
                <a:gd name="T39" fmla="*/ 1405 h 1667"/>
                <a:gd name="T40" fmla="*/ 1125 w 1346"/>
                <a:gd name="T41" fmla="*/ 1325 h 1667"/>
                <a:gd name="T42" fmla="*/ 1078 w 1346"/>
                <a:gd name="T43" fmla="*/ 1348 h 1667"/>
                <a:gd name="T44" fmla="*/ 1042 w 1346"/>
                <a:gd name="T45" fmla="*/ 1295 h 1667"/>
                <a:gd name="T46" fmla="*/ 1015 w 1346"/>
                <a:gd name="T47" fmla="*/ 1359 h 1667"/>
                <a:gd name="T48" fmla="*/ 950 w 1346"/>
                <a:gd name="T49" fmla="*/ 1287 h 1667"/>
                <a:gd name="T50" fmla="*/ 916 w 1346"/>
                <a:gd name="T51" fmla="*/ 1321 h 1667"/>
                <a:gd name="T52" fmla="*/ 846 w 1346"/>
                <a:gd name="T53" fmla="*/ 1276 h 1667"/>
                <a:gd name="T54" fmla="*/ 802 w 1346"/>
                <a:gd name="T55" fmla="*/ 1354 h 1667"/>
                <a:gd name="T56" fmla="*/ 713 w 1346"/>
                <a:gd name="T57" fmla="*/ 1280 h 1667"/>
                <a:gd name="T58" fmla="*/ 671 w 1346"/>
                <a:gd name="T59" fmla="*/ 1312 h 1667"/>
                <a:gd name="T60" fmla="*/ 602 w 1346"/>
                <a:gd name="T61" fmla="*/ 1276 h 1667"/>
                <a:gd name="T62" fmla="*/ 551 w 1346"/>
                <a:gd name="T63" fmla="*/ 1342 h 1667"/>
                <a:gd name="T64" fmla="*/ 458 w 1346"/>
                <a:gd name="T65" fmla="*/ 1291 h 1667"/>
                <a:gd name="T66" fmla="*/ 418 w 1346"/>
                <a:gd name="T67" fmla="*/ 1338 h 1667"/>
                <a:gd name="T68" fmla="*/ 369 w 1346"/>
                <a:gd name="T69" fmla="*/ 1314 h 1667"/>
                <a:gd name="T70" fmla="*/ 325 w 1346"/>
                <a:gd name="T71" fmla="*/ 1386 h 1667"/>
                <a:gd name="T72" fmla="*/ 247 w 1346"/>
                <a:gd name="T73" fmla="*/ 1348 h 1667"/>
                <a:gd name="T74" fmla="*/ 209 w 1346"/>
                <a:gd name="T75" fmla="*/ 1394 h 1667"/>
                <a:gd name="T76" fmla="*/ 163 w 1346"/>
                <a:gd name="T77" fmla="*/ 1371 h 1667"/>
                <a:gd name="T78" fmla="*/ 121 w 1346"/>
                <a:gd name="T79" fmla="*/ 1443 h 1667"/>
                <a:gd name="T80" fmla="*/ 85 w 1346"/>
                <a:gd name="T81" fmla="*/ 1627 h 1667"/>
                <a:gd name="T82" fmla="*/ 36 w 1346"/>
                <a:gd name="T83" fmla="*/ 1576 h 1667"/>
                <a:gd name="T84" fmla="*/ 0 w 1346"/>
                <a:gd name="T85" fmla="*/ 1536 h 1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346" h="1667">
                  <a:moveTo>
                    <a:pt x="0" y="1536"/>
                  </a:moveTo>
                  <a:lnTo>
                    <a:pt x="40" y="1371"/>
                  </a:lnTo>
                  <a:lnTo>
                    <a:pt x="131" y="1304"/>
                  </a:lnTo>
                  <a:lnTo>
                    <a:pt x="211" y="1224"/>
                  </a:lnTo>
                  <a:lnTo>
                    <a:pt x="251" y="1145"/>
                  </a:lnTo>
                  <a:lnTo>
                    <a:pt x="245" y="1082"/>
                  </a:lnTo>
                  <a:lnTo>
                    <a:pt x="304" y="1023"/>
                  </a:lnTo>
                  <a:lnTo>
                    <a:pt x="593" y="202"/>
                  </a:lnTo>
                  <a:lnTo>
                    <a:pt x="639" y="0"/>
                  </a:lnTo>
                  <a:lnTo>
                    <a:pt x="650" y="82"/>
                  </a:lnTo>
                  <a:lnTo>
                    <a:pt x="612" y="219"/>
                  </a:lnTo>
                  <a:lnTo>
                    <a:pt x="331" y="1042"/>
                  </a:lnTo>
                  <a:lnTo>
                    <a:pt x="274" y="1086"/>
                  </a:lnTo>
                  <a:lnTo>
                    <a:pt x="277" y="1139"/>
                  </a:lnTo>
                  <a:lnTo>
                    <a:pt x="317" y="1086"/>
                  </a:lnTo>
                  <a:lnTo>
                    <a:pt x="281" y="1171"/>
                  </a:lnTo>
                  <a:lnTo>
                    <a:pt x="222" y="1268"/>
                  </a:lnTo>
                  <a:lnTo>
                    <a:pt x="142" y="1338"/>
                  </a:lnTo>
                  <a:lnTo>
                    <a:pt x="234" y="1327"/>
                  </a:lnTo>
                  <a:lnTo>
                    <a:pt x="464" y="1245"/>
                  </a:lnTo>
                  <a:lnTo>
                    <a:pt x="540" y="935"/>
                  </a:lnTo>
                  <a:lnTo>
                    <a:pt x="585" y="557"/>
                  </a:lnTo>
                  <a:lnTo>
                    <a:pt x="616" y="255"/>
                  </a:lnTo>
                  <a:lnTo>
                    <a:pt x="629" y="384"/>
                  </a:lnTo>
                  <a:lnTo>
                    <a:pt x="602" y="717"/>
                  </a:lnTo>
                  <a:lnTo>
                    <a:pt x="562" y="1032"/>
                  </a:lnTo>
                  <a:lnTo>
                    <a:pt x="504" y="1249"/>
                  </a:lnTo>
                  <a:lnTo>
                    <a:pt x="1080" y="1261"/>
                  </a:lnTo>
                  <a:lnTo>
                    <a:pt x="1346" y="1401"/>
                  </a:lnTo>
                  <a:lnTo>
                    <a:pt x="1298" y="1485"/>
                  </a:lnTo>
                  <a:lnTo>
                    <a:pt x="1296" y="1667"/>
                  </a:lnTo>
                  <a:lnTo>
                    <a:pt x="1272" y="1616"/>
                  </a:lnTo>
                  <a:lnTo>
                    <a:pt x="1272" y="1487"/>
                  </a:lnTo>
                  <a:lnTo>
                    <a:pt x="1275" y="1414"/>
                  </a:lnTo>
                  <a:lnTo>
                    <a:pt x="1256" y="1454"/>
                  </a:lnTo>
                  <a:lnTo>
                    <a:pt x="1218" y="1433"/>
                  </a:lnTo>
                  <a:lnTo>
                    <a:pt x="1216" y="1371"/>
                  </a:lnTo>
                  <a:lnTo>
                    <a:pt x="1199" y="1365"/>
                  </a:lnTo>
                  <a:lnTo>
                    <a:pt x="1186" y="1437"/>
                  </a:lnTo>
                  <a:lnTo>
                    <a:pt x="1146" y="1405"/>
                  </a:lnTo>
                  <a:lnTo>
                    <a:pt x="1146" y="1335"/>
                  </a:lnTo>
                  <a:lnTo>
                    <a:pt x="1125" y="1325"/>
                  </a:lnTo>
                  <a:lnTo>
                    <a:pt x="1118" y="1365"/>
                  </a:lnTo>
                  <a:lnTo>
                    <a:pt x="1078" y="1348"/>
                  </a:lnTo>
                  <a:lnTo>
                    <a:pt x="1074" y="1297"/>
                  </a:lnTo>
                  <a:lnTo>
                    <a:pt x="1042" y="1295"/>
                  </a:lnTo>
                  <a:lnTo>
                    <a:pt x="1040" y="1371"/>
                  </a:lnTo>
                  <a:lnTo>
                    <a:pt x="1015" y="1359"/>
                  </a:lnTo>
                  <a:lnTo>
                    <a:pt x="952" y="1357"/>
                  </a:lnTo>
                  <a:lnTo>
                    <a:pt x="950" y="1287"/>
                  </a:lnTo>
                  <a:lnTo>
                    <a:pt x="920" y="1287"/>
                  </a:lnTo>
                  <a:lnTo>
                    <a:pt x="916" y="1321"/>
                  </a:lnTo>
                  <a:lnTo>
                    <a:pt x="846" y="1318"/>
                  </a:lnTo>
                  <a:lnTo>
                    <a:pt x="846" y="1276"/>
                  </a:lnTo>
                  <a:lnTo>
                    <a:pt x="808" y="1276"/>
                  </a:lnTo>
                  <a:lnTo>
                    <a:pt x="802" y="1354"/>
                  </a:lnTo>
                  <a:lnTo>
                    <a:pt x="715" y="1354"/>
                  </a:lnTo>
                  <a:lnTo>
                    <a:pt x="713" y="1280"/>
                  </a:lnTo>
                  <a:lnTo>
                    <a:pt x="673" y="1280"/>
                  </a:lnTo>
                  <a:lnTo>
                    <a:pt x="671" y="1312"/>
                  </a:lnTo>
                  <a:lnTo>
                    <a:pt x="602" y="1310"/>
                  </a:lnTo>
                  <a:lnTo>
                    <a:pt x="602" y="1276"/>
                  </a:lnTo>
                  <a:lnTo>
                    <a:pt x="557" y="1274"/>
                  </a:lnTo>
                  <a:lnTo>
                    <a:pt x="551" y="1342"/>
                  </a:lnTo>
                  <a:lnTo>
                    <a:pt x="456" y="1344"/>
                  </a:lnTo>
                  <a:lnTo>
                    <a:pt x="458" y="1291"/>
                  </a:lnTo>
                  <a:lnTo>
                    <a:pt x="416" y="1293"/>
                  </a:lnTo>
                  <a:lnTo>
                    <a:pt x="418" y="1338"/>
                  </a:lnTo>
                  <a:lnTo>
                    <a:pt x="367" y="1346"/>
                  </a:lnTo>
                  <a:lnTo>
                    <a:pt x="369" y="1314"/>
                  </a:lnTo>
                  <a:lnTo>
                    <a:pt x="329" y="1327"/>
                  </a:lnTo>
                  <a:lnTo>
                    <a:pt x="325" y="1386"/>
                  </a:lnTo>
                  <a:lnTo>
                    <a:pt x="247" y="1411"/>
                  </a:lnTo>
                  <a:lnTo>
                    <a:pt x="247" y="1348"/>
                  </a:lnTo>
                  <a:lnTo>
                    <a:pt x="215" y="1352"/>
                  </a:lnTo>
                  <a:lnTo>
                    <a:pt x="209" y="1394"/>
                  </a:lnTo>
                  <a:lnTo>
                    <a:pt x="165" y="1407"/>
                  </a:lnTo>
                  <a:lnTo>
                    <a:pt x="163" y="1371"/>
                  </a:lnTo>
                  <a:lnTo>
                    <a:pt x="125" y="1378"/>
                  </a:lnTo>
                  <a:lnTo>
                    <a:pt x="121" y="1443"/>
                  </a:lnTo>
                  <a:lnTo>
                    <a:pt x="87" y="1445"/>
                  </a:lnTo>
                  <a:lnTo>
                    <a:pt x="85" y="1627"/>
                  </a:lnTo>
                  <a:lnTo>
                    <a:pt x="76" y="1576"/>
                  </a:lnTo>
                  <a:lnTo>
                    <a:pt x="36" y="1576"/>
                  </a:lnTo>
                  <a:lnTo>
                    <a:pt x="0" y="1536"/>
                  </a:lnTo>
                  <a:lnTo>
                    <a:pt x="0" y="15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310"/>
            <p:cNvSpPr>
              <a:spLocks/>
            </p:cNvSpPr>
            <p:nvPr/>
          </p:nvSpPr>
          <p:spPr bwMode="auto">
            <a:xfrm>
              <a:off x="4627" y="795"/>
              <a:ext cx="27" cy="113"/>
            </a:xfrm>
            <a:custGeom>
              <a:avLst/>
              <a:gdLst>
                <a:gd name="T0" fmla="*/ 67 w 67"/>
                <a:gd name="T1" fmla="*/ 264 h 264"/>
                <a:gd name="T2" fmla="*/ 25 w 67"/>
                <a:gd name="T3" fmla="*/ 177 h 264"/>
                <a:gd name="T4" fmla="*/ 25 w 67"/>
                <a:gd name="T5" fmla="*/ 2 h 264"/>
                <a:gd name="T6" fmla="*/ 0 w 67"/>
                <a:gd name="T7" fmla="*/ 0 h 264"/>
                <a:gd name="T8" fmla="*/ 2 w 67"/>
                <a:gd name="T9" fmla="*/ 180 h 264"/>
                <a:gd name="T10" fmla="*/ 25 w 67"/>
                <a:gd name="T11" fmla="*/ 255 h 264"/>
                <a:gd name="T12" fmla="*/ 67 w 67"/>
                <a:gd name="T13" fmla="*/ 264 h 264"/>
                <a:gd name="T14" fmla="*/ 67 w 67"/>
                <a:gd name="T15" fmla="*/ 264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" h="264">
                  <a:moveTo>
                    <a:pt x="67" y="264"/>
                  </a:moveTo>
                  <a:lnTo>
                    <a:pt x="25" y="177"/>
                  </a:lnTo>
                  <a:lnTo>
                    <a:pt x="25" y="2"/>
                  </a:lnTo>
                  <a:lnTo>
                    <a:pt x="0" y="0"/>
                  </a:lnTo>
                  <a:lnTo>
                    <a:pt x="2" y="180"/>
                  </a:lnTo>
                  <a:lnTo>
                    <a:pt x="25" y="255"/>
                  </a:lnTo>
                  <a:lnTo>
                    <a:pt x="67" y="264"/>
                  </a:lnTo>
                  <a:lnTo>
                    <a:pt x="67" y="2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311"/>
            <p:cNvSpPr>
              <a:spLocks/>
            </p:cNvSpPr>
            <p:nvPr/>
          </p:nvSpPr>
          <p:spPr bwMode="auto">
            <a:xfrm>
              <a:off x="4334" y="1084"/>
              <a:ext cx="155" cy="464"/>
            </a:xfrm>
            <a:custGeom>
              <a:avLst/>
              <a:gdLst>
                <a:gd name="T0" fmla="*/ 344 w 369"/>
                <a:gd name="T1" fmla="*/ 1079 h 1085"/>
                <a:gd name="T2" fmla="*/ 352 w 369"/>
                <a:gd name="T3" fmla="*/ 26 h 1085"/>
                <a:gd name="T4" fmla="*/ 369 w 369"/>
                <a:gd name="T5" fmla="*/ 0 h 1085"/>
                <a:gd name="T6" fmla="*/ 276 w 369"/>
                <a:gd name="T7" fmla="*/ 3 h 1085"/>
                <a:gd name="T8" fmla="*/ 0 w 369"/>
                <a:gd name="T9" fmla="*/ 93 h 1085"/>
                <a:gd name="T10" fmla="*/ 50 w 369"/>
                <a:gd name="T11" fmla="*/ 99 h 1085"/>
                <a:gd name="T12" fmla="*/ 282 w 369"/>
                <a:gd name="T13" fmla="*/ 34 h 1085"/>
                <a:gd name="T14" fmla="*/ 312 w 369"/>
                <a:gd name="T15" fmla="*/ 34 h 1085"/>
                <a:gd name="T16" fmla="*/ 306 w 369"/>
                <a:gd name="T17" fmla="*/ 1081 h 1085"/>
                <a:gd name="T18" fmla="*/ 325 w 369"/>
                <a:gd name="T19" fmla="*/ 1085 h 1085"/>
                <a:gd name="T20" fmla="*/ 344 w 369"/>
                <a:gd name="T21" fmla="*/ 1079 h 1085"/>
                <a:gd name="T22" fmla="*/ 344 w 369"/>
                <a:gd name="T23" fmla="*/ 1079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69" h="1085">
                  <a:moveTo>
                    <a:pt x="344" y="1079"/>
                  </a:moveTo>
                  <a:lnTo>
                    <a:pt x="352" y="26"/>
                  </a:lnTo>
                  <a:lnTo>
                    <a:pt x="369" y="0"/>
                  </a:lnTo>
                  <a:lnTo>
                    <a:pt x="276" y="3"/>
                  </a:lnTo>
                  <a:lnTo>
                    <a:pt x="0" y="93"/>
                  </a:lnTo>
                  <a:lnTo>
                    <a:pt x="50" y="99"/>
                  </a:lnTo>
                  <a:lnTo>
                    <a:pt x="282" y="34"/>
                  </a:lnTo>
                  <a:lnTo>
                    <a:pt x="312" y="34"/>
                  </a:lnTo>
                  <a:lnTo>
                    <a:pt x="306" y="1081"/>
                  </a:lnTo>
                  <a:lnTo>
                    <a:pt x="325" y="1085"/>
                  </a:lnTo>
                  <a:lnTo>
                    <a:pt x="344" y="1079"/>
                  </a:lnTo>
                  <a:lnTo>
                    <a:pt x="344" y="10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312"/>
            <p:cNvSpPr>
              <a:spLocks/>
            </p:cNvSpPr>
            <p:nvPr/>
          </p:nvSpPr>
          <p:spPr bwMode="auto">
            <a:xfrm>
              <a:off x="4300" y="1143"/>
              <a:ext cx="14" cy="429"/>
            </a:xfrm>
            <a:custGeom>
              <a:avLst/>
              <a:gdLst>
                <a:gd name="T0" fmla="*/ 35 w 35"/>
                <a:gd name="T1" fmla="*/ 0 h 1004"/>
                <a:gd name="T2" fmla="*/ 31 w 35"/>
                <a:gd name="T3" fmla="*/ 1000 h 1004"/>
                <a:gd name="T4" fmla="*/ 0 w 35"/>
                <a:gd name="T5" fmla="*/ 1004 h 1004"/>
                <a:gd name="T6" fmla="*/ 8 w 35"/>
                <a:gd name="T7" fmla="*/ 40 h 1004"/>
                <a:gd name="T8" fmla="*/ 35 w 35"/>
                <a:gd name="T9" fmla="*/ 0 h 1004"/>
                <a:gd name="T10" fmla="*/ 35 w 35"/>
                <a:gd name="T11" fmla="*/ 0 h 1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1004">
                  <a:moveTo>
                    <a:pt x="35" y="0"/>
                  </a:moveTo>
                  <a:lnTo>
                    <a:pt x="31" y="1000"/>
                  </a:lnTo>
                  <a:lnTo>
                    <a:pt x="0" y="1004"/>
                  </a:lnTo>
                  <a:lnTo>
                    <a:pt x="8" y="40"/>
                  </a:ln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313"/>
            <p:cNvSpPr>
              <a:spLocks/>
            </p:cNvSpPr>
            <p:nvPr/>
          </p:nvSpPr>
          <p:spPr bwMode="auto">
            <a:xfrm>
              <a:off x="4258" y="1015"/>
              <a:ext cx="46" cy="585"/>
            </a:xfrm>
            <a:custGeom>
              <a:avLst/>
              <a:gdLst>
                <a:gd name="T0" fmla="*/ 72 w 108"/>
                <a:gd name="T1" fmla="*/ 1315 h 1369"/>
                <a:gd name="T2" fmla="*/ 68 w 108"/>
                <a:gd name="T3" fmla="*/ 297 h 1369"/>
                <a:gd name="T4" fmla="*/ 26 w 108"/>
                <a:gd name="T5" fmla="*/ 230 h 1369"/>
                <a:gd name="T6" fmla="*/ 26 w 108"/>
                <a:gd name="T7" fmla="*/ 0 h 1369"/>
                <a:gd name="T8" fmla="*/ 0 w 108"/>
                <a:gd name="T9" fmla="*/ 44 h 1369"/>
                <a:gd name="T10" fmla="*/ 0 w 108"/>
                <a:gd name="T11" fmla="*/ 243 h 1369"/>
                <a:gd name="T12" fmla="*/ 43 w 108"/>
                <a:gd name="T13" fmla="*/ 316 h 1369"/>
                <a:gd name="T14" fmla="*/ 45 w 108"/>
                <a:gd name="T15" fmla="*/ 1332 h 1369"/>
                <a:gd name="T16" fmla="*/ 68 w 108"/>
                <a:gd name="T17" fmla="*/ 1369 h 1369"/>
                <a:gd name="T18" fmla="*/ 108 w 108"/>
                <a:gd name="T19" fmla="*/ 1348 h 1369"/>
                <a:gd name="T20" fmla="*/ 72 w 108"/>
                <a:gd name="T21" fmla="*/ 1315 h 1369"/>
                <a:gd name="T22" fmla="*/ 72 w 108"/>
                <a:gd name="T23" fmla="*/ 1315 h 13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8" h="1369">
                  <a:moveTo>
                    <a:pt x="72" y="1315"/>
                  </a:moveTo>
                  <a:lnTo>
                    <a:pt x="68" y="297"/>
                  </a:lnTo>
                  <a:lnTo>
                    <a:pt x="26" y="230"/>
                  </a:lnTo>
                  <a:lnTo>
                    <a:pt x="26" y="0"/>
                  </a:lnTo>
                  <a:lnTo>
                    <a:pt x="0" y="44"/>
                  </a:lnTo>
                  <a:lnTo>
                    <a:pt x="0" y="243"/>
                  </a:lnTo>
                  <a:lnTo>
                    <a:pt x="43" y="316"/>
                  </a:lnTo>
                  <a:lnTo>
                    <a:pt x="45" y="1332"/>
                  </a:lnTo>
                  <a:lnTo>
                    <a:pt x="68" y="1369"/>
                  </a:lnTo>
                  <a:lnTo>
                    <a:pt x="108" y="1348"/>
                  </a:lnTo>
                  <a:lnTo>
                    <a:pt x="72" y="1315"/>
                  </a:lnTo>
                  <a:lnTo>
                    <a:pt x="72" y="13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314"/>
            <p:cNvSpPr>
              <a:spLocks/>
            </p:cNvSpPr>
            <p:nvPr/>
          </p:nvSpPr>
          <p:spPr bwMode="auto">
            <a:xfrm>
              <a:off x="4317" y="1566"/>
              <a:ext cx="112" cy="29"/>
            </a:xfrm>
            <a:custGeom>
              <a:avLst/>
              <a:gdLst>
                <a:gd name="T0" fmla="*/ 10 w 266"/>
                <a:gd name="T1" fmla="*/ 66 h 66"/>
                <a:gd name="T2" fmla="*/ 228 w 266"/>
                <a:gd name="T3" fmla="*/ 23 h 66"/>
                <a:gd name="T4" fmla="*/ 266 w 266"/>
                <a:gd name="T5" fmla="*/ 0 h 66"/>
                <a:gd name="T6" fmla="*/ 0 w 266"/>
                <a:gd name="T7" fmla="*/ 45 h 66"/>
                <a:gd name="T8" fmla="*/ 10 w 266"/>
                <a:gd name="T9" fmla="*/ 66 h 66"/>
                <a:gd name="T10" fmla="*/ 10 w 266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6" h="66">
                  <a:moveTo>
                    <a:pt x="10" y="66"/>
                  </a:moveTo>
                  <a:lnTo>
                    <a:pt x="228" y="23"/>
                  </a:lnTo>
                  <a:lnTo>
                    <a:pt x="266" y="0"/>
                  </a:lnTo>
                  <a:lnTo>
                    <a:pt x="0" y="45"/>
                  </a:lnTo>
                  <a:lnTo>
                    <a:pt x="10" y="66"/>
                  </a:lnTo>
                  <a:lnTo>
                    <a:pt x="1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315"/>
            <p:cNvSpPr>
              <a:spLocks/>
            </p:cNvSpPr>
            <p:nvPr/>
          </p:nvSpPr>
          <p:spPr bwMode="auto">
            <a:xfrm>
              <a:off x="4488" y="1561"/>
              <a:ext cx="150" cy="13"/>
            </a:xfrm>
            <a:custGeom>
              <a:avLst/>
              <a:gdLst>
                <a:gd name="T0" fmla="*/ 0 w 358"/>
                <a:gd name="T1" fmla="*/ 0 h 33"/>
                <a:gd name="T2" fmla="*/ 33 w 358"/>
                <a:gd name="T3" fmla="*/ 19 h 33"/>
                <a:gd name="T4" fmla="*/ 291 w 358"/>
                <a:gd name="T5" fmla="*/ 33 h 33"/>
                <a:gd name="T6" fmla="*/ 358 w 358"/>
                <a:gd name="T7" fmla="*/ 10 h 33"/>
                <a:gd name="T8" fmla="*/ 0 w 358"/>
                <a:gd name="T9" fmla="*/ 0 h 33"/>
                <a:gd name="T10" fmla="*/ 0 w 358"/>
                <a:gd name="T11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8" h="33">
                  <a:moveTo>
                    <a:pt x="0" y="0"/>
                  </a:moveTo>
                  <a:lnTo>
                    <a:pt x="33" y="19"/>
                  </a:lnTo>
                  <a:lnTo>
                    <a:pt x="291" y="33"/>
                  </a:lnTo>
                  <a:lnTo>
                    <a:pt x="358" y="1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316"/>
            <p:cNvSpPr>
              <a:spLocks/>
            </p:cNvSpPr>
            <p:nvPr/>
          </p:nvSpPr>
          <p:spPr bwMode="auto">
            <a:xfrm>
              <a:off x="4475" y="1804"/>
              <a:ext cx="269" cy="34"/>
            </a:xfrm>
            <a:custGeom>
              <a:avLst/>
              <a:gdLst>
                <a:gd name="T0" fmla="*/ 0 w 635"/>
                <a:gd name="T1" fmla="*/ 2 h 80"/>
                <a:gd name="T2" fmla="*/ 224 w 635"/>
                <a:gd name="T3" fmla="*/ 0 h 80"/>
                <a:gd name="T4" fmla="*/ 418 w 635"/>
                <a:gd name="T5" fmla="*/ 9 h 80"/>
                <a:gd name="T6" fmla="*/ 498 w 635"/>
                <a:gd name="T7" fmla="*/ 11 h 80"/>
                <a:gd name="T8" fmla="*/ 635 w 635"/>
                <a:gd name="T9" fmla="*/ 63 h 80"/>
                <a:gd name="T10" fmla="*/ 602 w 635"/>
                <a:gd name="T11" fmla="*/ 80 h 80"/>
                <a:gd name="T12" fmla="*/ 456 w 635"/>
                <a:gd name="T13" fmla="*/ 49 h 80"/>
                <a:gd name="T14" fmla="*/ 28 w 635"/>
                <a:gd name="T15" fmla="*/ 38 h 80"/>
                <a:gd name="T16" fmla="*/ 0 w 635"/>
                <a:gd name="T17" fmla="*/ 2 h 80"/>
                <a:gd name="T18" fmla="*/ 0 w 635"/>
                <a:gd name="T19" fmla="*/ 2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5" h="80">
                  <a:moveTo>
                    <a:pt x="0" y="2"/>
                  </a:moveTo>
                  <a:lnTo>
                    <a:pt x="224" y="0"/>
                  </a:lnTo>
                  <a:lnTo>
                    <a:pt x="418" y="9"/>
                  </a:lnTo>
                  <a:lnTo>
                    <a:pt x="498" y="11"/>
                  </a:lnTo>
                  <a:lnTo>
                    <a:pt x="635" y="63"/>
                  </a:lnTo>
                  <a:lnTo>
                    <a:pt x="602" y="80"/>
                  </a:lnTo>
                  <a:lnTo>
                    <a:pt x="456" y="49"/>
                  </a:lnTo>
                  <a:lnTo>
                    <a:pt x="28" y="38"/>
                  </a:lnTo>
                  <a:lnTo>
                    <a:pt x="0" y="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317"/>
            <p:cNvSpPr>
              <a:spLocks/>
            </p:cNvSpPr>
            <p:nvPr/>
          </p:nvSpPr>
          <p:spPr bwMode="auto">
            <a:xfrm>
              <a:off x="4463" y="1562"/>
              <a:ext cx="15" cy="230"/>
            </a:xfrm>
            <a:custGeom>
              <a:avLst/>
              <a:gdLst>
                <a:gd name="T0" fmla="*/ 36 w 36"/>
                <a:gd name="T1" fmla="*/ 15 h 538"/>
                <a:gd name="T2" fmla="*/ 34 w 36"/>
                <a:gd name="T3" fmla="*/ 506 h 538"/>
                <a:gd name="T4" fmla="*/ 0 w 36"/>
                <a:gd name="T5" fmla="*/ 538 h 538"/>
                <a:gd name="T6" fmla="*/ 0 w 36"/>
                <a:gd name="T7" fmla="*/ 0 h 538"/>
                <a:gd name="T8" fmla="*/ 36 w 36"/>
                <a:gd name="T9" fmla="*/ 15 h 538"/>
                <a:gd name="T10" fmla="*/ 36 w 36"/>
                <a:gd name="T11" fmla="*/ 15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538">
                  <a:moveTo>
                    <a:pt x="36" y="15"/>
                  </a:moveTo>
                  <a:lnTo>
                    <a:pt x="34" y="506"/>
                  </a:lnTo>
                  <a:lnTo>
                    <a:pt x="0" y="538"/>
                  </a:lnTo>
                  <a:lnTo>
                    <a:pt x="0" y="0"/>
                  </a:lnTo>
                  <a:lnTo>
                    <a:pt x="36" y="15"/>
                  </a:lnTo>
                  <a:lnTo>
                    <a:pt x="3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318"/>
            <p:cNvSpPr>
              <a:spLocks/>
            </p:cNvSpPr>
            <p:nvPr/>
          </p:nvSpPr>
          <p:spPr bwMode="auto">
            <a:xfrm>
              <a:off x="4288" y="1804"/>
              <a:ext cx="171" cy="44"/>
            </a:xfrm>
            <a:custGeom>
              <a:avLst/>
              <a:gdLst>
                <a:gd name="T0" fmla="*/ 0 w 407"/>
                <a:gd name="T1" fmla="*/ 91 h 102"/>
                <a:gd name="T2" fmla="*/ 199 w 407"/>
                <a:gd name="T3" fmla="*/ 13 h 102"/>
                <a:gd name="T4" fmla="*/ 372 w 407"/>
                <a:gd name="T5" fmla="*/ 0 h 102"/>
                <a:gd name="T6" fmla="*/ 407 w 407"/>
                <a:gd name="T7" fmla="*/ 32 h 102"/>
                <a:gd name="T8" fmla="*/ 218 w 407"/>
                <a:gd name="T9" fmla="*/ 43 h 102"/>
                <a:gd name="T10" fmla="*/ 36 w 407"/>
                <a:gd name="T11" fmla="*/ 102 h 102"/>
                <a:gd name="T12" fmla="*/ 0 w 407"/>
                <a:gd name="T13" fmla="*/ 91 h 102"/>
                <a:gd name="T14" fmla="*/ 0 w 407"/>
                <a:gd name="T15" fmla="*/ 91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07" h="102">
                  <a:moveTo>
                    <a:pt x="0" y="91"/>
                  </a:moveTo>
                  <a:lnTo>
                    <a:pt x="199" y="13"/>
                  </a:lnTo>
                  <a:lnTo>
                    <a:pt x="372" y="0"/>
                  </a:lnTo>
                  <a:lnTo>
                    <a:pt x="407" y="32"/>
                  </a:lnTo>
                  <a:lnTo>
                    <a:pt x="218" y="43"/>
                  </a:lnTo>
                  <a:lnTo>
                    <a:pt x="36" y="10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319"/>
            <p:cNvSpPr>
              <a:spLocks/>
            </p:cNvSpPr>
            <p:nvPr/>
          </p:nvSpPr>
          <p:spPr bwMode="auto">
            <a:xfrm>
              <a:off x="4366" y="1690"/>
              <a:ext cx="38" cy="87"/>
            </a:xfrm>
            <a:custGeom>
              <a:avLst/>
              <a:gdLst>
                <a:gd name="T0" fmla="*/ 91 w 91"/>
                <a:gd name="T1" fmla="*/ 201 h 203"/>
                <a:gd name="T2" fmla="*/ 90 w 91"/>
                <a:gd name="T3" fmla="*/ 0 h 203"/>
                <a:gd name="T4" fmla="*/ 2 w 91"/>
                <a:gd name="T5" fmla="*/ 5 h 203"/>
                <a:gd name="T6" fmla="*/ 0 w 91"/>
                <a:gd name="T7" fmla="*/ 68 h 203"/>
                <a:gd name="T8" fmla="*/ 23 w 91"/>
                <a:gd name="T9" fmla="*/ 72 h 203"/>
                <a:gd name="T10" fmla="*/ 31 w 91"/>
                <a:gd name="T11" fmla="*/ 42 h 203"/>
                <a:gd name="T12" fmla="*/ 38 w 91"/>
                <a:gd name="T13" fmla="*/ 42 h 203"/>
                <a:gd name="T14" fmla="*/ 36 w 91"/>
                <a:gd name="T15" fmla="*/ 203 h 203"/>
                <a:gd name="T16" fmla="*/ 91 w 91"/>
                <a:gd name="T17" fmla="*/ 201 h 203"/>
                <a:gd name="T18" fmla="*/ 91 w 91"/>
                <a:gd name="T19" fmla="*/ 201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1" h="203">
                  <a:moveTo>
                    <a:pt x="91" y="201"/>
                  </a:moveTo>
                  <a:lnTo>
                    <a:pt x="90" y="0"/>
                  </a:lnTo>
                  <a:lnTo>
                    <a:pt x="2" y="5"/>
                  </a:lnTo>
                  <a:lnTo>
                    <a:pt x="0" y="68"/>
                  </a:lnTo>
                  <a:lnTo>
                    <a:pt x="23" y="72"/>
                  </a:lnTo>
                  <a:lnTo>
                    <a:pt x="31" y="42"/>
                  </a:lnTo>
                  <a:lnTo>
                    <a:pt x="38" y="42"/>
                  </a:lnTo>
                  <a:lnTo>
                    <a:pt x="36" y="203"/>
                  </a:lnTo>
                  <a:lnTo>
                    <a:pt x="91" y="201"/>
                  </a:lnTo>
                  <a:lnTo>
                    <a:pt x="91" y="2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320"/>
            <p:cNvSpPr>
              <a:spLocks/>
            </p:cNvSpPr>
            <p:nvPr/>
          </p:nvSpPr>
          <p:spPr bwMode="auto">
            <a:xfrm>
              <a:off x="4375" y="1641"/>
              <a:ext cx="29" cy="34"/>
            </a:xfrm>
            <a:custGeom>
              <a:avLst/>
              <a:gdLst>
                <a:gd name="T0" fmla="*/ 4 w 70"/>
                <a:gd name="T1" fmla="*/ 79 h 79"/>
                <a:gd name="T2" fmla="*/ 69 w 70"/>
                <a:gd name="T3" fmla="*/ 78 h 79"/>
                <a:gd name="T4" fmla="*/ 70 w 70"/>
                <a:gd name="T5" fmla="*/ 0 h 79"/>
                <a:gd name="T6" fmla="*/ 0 w 70"/>
                <a:gd name="T7" fmla="*/ 7 h 79"/>
                <a:gd name="T8" fmla="*/ 4 w 70"/>
                <a:gd name="T9" fmla="*/ 79 h 79"/>
                <a:gd name="T10" fmla="*/ 4 w 70"/>
                <a:gd name="T11" fmla="*/ 7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0" h="79">
                  <a:moveTo>
                    <a:pt x="4" y="79"/>
                  </a:moveTo>
                  <a:lnTo>
                    <a:pt x="69" y="78"/>
                  </a:lnTo>
                  <a:lnTo>
                    <a:pt x="70" y="0"/>
                  </a:lnTo>
                  <a:lnTo>
                    <a:pt x="0" y="7"/>
                  </a:lnTo>
                  <a:lnTo>
                    <a:pt x="4" y="79"/>
                  </a:lnTo>
                  <a:lnTo>
                    <a:pt x="4" y="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321"/>
            <p:cNvSpPr>
              <a:spLocks/>
            </p:cNvSpPr>
            <p:nvPr/>
          </p:nvSpPr>
          <p:spPr bwMode="auto">
            <a:xfrm>
              <a:off x="4736" y="1108"/>
              <a:ext cx="165" cy="169"/>
            </a:xfrm>
            <a:custGeom>
              <a:avLst/>
              <a:gdLst>
                <a:gd name="T0" fmla="*/ 91 w 391"/>
                <a:gd name="T1" fmla="*/ 15 h 393"/>
                <a:gd name="T2" fmla="*/ 102 w 391"/>
                <a:gd name="T3" fmla="*/ 121 h 393"/>
                <a:gd name="T4" fmla="*/ 138 w 391"/>
                <a:gd name="T5" fmla="*/ 127 h 393"/>
                <a:gd name="T6" fmla="*/ 140 w 391"/>
                <a:gd name="T7" fmla="*/ 154 h 393"/>
                <a:gd name="T8" fmla="*/ 78 w 391"/>
                <a:gd name="T9" fmla="*/ 157 h 393"/>
                <a:gd name="T10" fmla="*/ 78 w 391"/>
                <a:gd name="T11" fmla="*/ 133 h 393"/>
                <a:gd name="T12" fmla="*/ 1 w 391"/>
                <a:gd name="T13" fmla="*/ 138 h 393"/>
                <a:gd name="T14" fmla="*/ 0 w 391"/>
                <a:gd name="T15" fmla="*/ 161 h 393"/>
                <a:gd name="T16" fmla="*/ 53 w 391"/>
                <a:gd name="T17" fmla="*/ 161 h 393"/>
                <a:gd name="T18" fmla="*/ 51 w 391"/>
                <a:gd name="T19" fmla="*/ 211 h 393"/>
                <a:gd name="T20" fmla="*/ 74 w 391"/>
                <a:gd name="T21" fmla="*/ 211 h 393"/>
                <a:gd name="T22" fmla="*/ 78 w 391"/>
                <a:gd name="T23" fmla="*/ 176 h 393"/>
                <a:gd name="T24" fmla="*/ 117 w 391"/>
                <a:gd name="T25" fmla="*/ 182 h 393"/>
                <a:gd name="T26" fmla="*/ 114 w 391"/>
                <a:gd name="T27" fmla="*/ 190 h 393"/>
                <a:gd name="T28" fmla="*/ 110 w 391"/>
                <a:gd name="T29" fmla="*/ 199 h 393"/>
                <a:gd name="T30" fmla="*/ 104 w 391"/>
                <a:gd name="T31" fmla="*/ 209 h 393"/>
                <a:gd name="T32" fmla="*/ 98 w 391"/>
                <a:gd name="T33" fmla="*/ 220 h 393"/>
                <a:gd name="T34" fmla="*/ 91 w 391"/>
                <a:gd name="T35" fmla="*/ 231 h 393"/>
                <a:gd name="T36" fmla="*/ 83 w 391"/>
                <a:gd name="T37" fmla="*/ 245 h 393"/>
                <a:gd name="T38" fmla="*/ 76 w 391"/>
                <a:gd name="T39" fmla="*/ 258 h 393"/>
                <a:gd name="T40" fmla="*/ 68 w 391"/>
                <a:gd name="T41" fmla="*/ 271 h 393"/>
                <a:gd name="T42" fmla="*/ 60 w 391"/>
                <a:gd name="T43" fmla="*/ 285 h 393"/>
                <a:gd name="T44" fmla="*/ 53 w 391"/>
                <a:gd name="T45" fmla="*/ 296 h 393"/>
                <a:gd name="T46" fmla="*/ 47 w 391"/>
                <a:gd name="T47" fmla="*/ 308 h 393"/>
                <a:gd name="T48" fmla="*/ 41 w 391"/>
                <a:gd name="T49" fmla="*/ 317 h 393"/>
                <a:gd name="T50" fmla="*/ 38 w 391"/>
                <a:gd name="T51" fmla="*/ 323 h 393"/>
                <a:gd name="T52" fmla="*/ 34 w 391"/>
                <a:gd name="T53" fmla="*/ 330 h 393"/>
                <a:gd name="T54" fmla="*/ 72 w 391"/>
                <a:gd name="T55" fmla="*/ 321 h 393"/>
                <a:gd name="T56" fmla="*/ 186 w 391"/>
                <a:gd name="T57" fmla="*/ 95 h 393"/>
                <a:gd name="T58" fmla="*/ 245 w 391"/>
                <a:gd name="T59" fmla="*/ 385 h 393"/>
                <a:gd name="T60" fmla="*/ 281 w 391"/>
                <a:gd name="T61" fmla="*/ 393 h 393"/>
                <a:gd name="T62" fmla="*/ 226 w 391"/>
                <a:gd name="T63" fmla="*/ 182 h 393"/>
                <a:gd name="T64" fmla="*/ 380 w 391"/>
                <a:gd name="T65" fmla="*/ 252 h 393"/>
                <a:gd name="T66" fmla="*/ 391 w 391"/>
                <a:gd name="T67" fmla="*/ 239 h 393"/>
                <a:gd name="T68" fmla="*/ 228 w 391"/>
                <a:gd name="T69" fmla="*/ 144 h 393"/>
                <a:gd name="T70" fmla="*/ 195 w 391"/>
                <a:gd name="T71" fmla="*/ 3 h 393"/>
                <a:gd name="T72" fmla="*/ 182 w 391"/>
                <a:gd name="T73" fmla="*/ 0 h 393"/>
                <a:gd name="T74" fmla="*/ 142 w 391"/>
                <a:gd name="T75" fmla="*/ 102 h 393"/>
                <a:gd name="T76" fmla="*/ 133 w 391"/>
                <a:gd name="T77" fmla="*/ 100 h 393"/>
                <a:gd name="T78" fmla="*/ 117 w 391"/>
                <a:gd name="T79" fmla="*/ 7 h 393"/>
                <a:gd name="T80" fmla="*/ 91 w 391"/>
                <a:gd name="T81" fmla="*/ 15 h 393"/>
                <a:gd name="T82" fmla="*/ 91 w 391"/>
                <a:gd name="T83" fmla="*/ 15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91" h="393">
                  <a:moveTo>
                    <a:pt x="91" y="15"/>
                  </a:moveTo>
                  <a:lnTo>
                    <a:pt x="102" y="121"/>
                  </a:lnTo>
                  <a:lnTo>
                    <a:pt x="138" y="127"/>
                  </a:lnTo>
                  <a:lnTo>
                    <a:pt x="140" y="154"/>
                  </a:lnTo>
                  <a:lnTo>
                    <a:pt x="78" y="157"/>
                  </a:lnTo>
                  <a:lnTo>
                    <a:pt x="78" y="133"/>
                  </a:lnTo>
                  <a:lnTo>
                    <a:pt x="1" y="138"/>
                  </a:lnTo>
                  <a:lnTo>
                    <a:pt x="0" y="161"/>
                  </a:lnTo>
                  <a:lnTo>
                    <a:pt x="53" y="161"/>
                  </a:lnTo>
                  <a:lnTo>
                    <a:pt x="51" y="211"/>
                  </a:lnTo>
                  <a:lnTo>
                    <a:pt x="74" y="211"/>
                  </a:lnTo>
                  <a:lnTo>
                    <a:pt x="78" y="176"/>
                  </a:lnTo>
                  <a:lnTo>
                    <a:pt x="117" y="182"/>
                  </a:lnTo>
                  <a:lnTo>
                    <a:pt x="114" y="190"/>
                  </a:lnTo>
                  <a:lnTo>
                    <a:pt x="110" y="199"/>
                  </a:lnTo>
                  <a:lnTo>
                    <a:pt x="104" y="209"/>
                  </a:lnTo>
                  <a:lnTo>
                    <a:pt x="98" y="220"/>
                  </a:lnTo>
                  <a:lnTo>
                    <a:pt x="91" y="231"/>
                  </a:lnTo>
                  <a:lnTo>
                    <a:pt x="83" y="245"/>
                  </a:lnTo>
                  <a:lnTo>
                    <a:pt x="76" y="258"/>
                  </a:lnTo>
                  <a:lnTo>
                    <a:pt x="68" y="271"/>
                  </a:lnTo>
                  <a:lnTo>
                    <a:pt x="60" y="285"/>
                  </a:lnTo>
                  <a:lnTo>
                    <a:pt x="53" y="296"/>
                  </a:lnTo>
                  <a:lnTo>
                    <a:pt x="47" y="308"/>
                  </a:lnTo>
                  <a:lnTo>
                    <a:pt x="41" y="317"/>
                  </a:lnTo>
                  <a:lnTo>
                    <a:pt x="38" y="323"/>
                  </a:lnTo>
                  <a:lnTo>
                    <a:pt x="34" y="330"/>
                  </a:lnTo>
                  <a:lnTo>
                    <a:pt x="72" y="321"/>
                  </a:lnTo>
                  <a:lnTo>
                    <a:pt x="186" y="95"/>
                  </a:lnTo>
                  <a:lnTo>
                    <a:pt x="245" y="385"/>
                  </a:lnTo>
                  <a:lnTo>
                    <a:pt x="281" y="393"/>
                  </a:lnTo>
                  <a:lnTo>
                    <a:pt x="226" y="182"/>
                  </a:lnTo>
                  <a:lnTo>
                    <a:pt x="380" y="252"/>
                  </a:lnTo>
                  <a:lnTo>
                    <a:pt x="391" y="239"/>
                  </a:lnTo>
                  <a:lnTo>
                    <a:pt x="228" y="144"/>
                  </a:lnTo>
                  <a:lnTo>
                    <a:pt x="195" y="3"/>
                  </a:lnTo>
                  <a:lnTo>
                    <a:pt x="182" y="0"/>
                  </a:lnTo>
                  <a:lnTo>
                    <a:pt x="142" y="102"/>
                  </a:lnTo>
                  <a:lnTo>
                    <a:pt x="133" y="100"/>
                  </a:lnTo>
                  <a:lnTo>
                    <a:pt x="117" y="7"/>
                  </a:lnTo>
                  <a:lnTo>
                    <a:pt x="91" y="15"/>
                  </a:lnTo>
                  <a:lnTo>
                    <a:pt x="9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322"/>
            <p:cNvSpPr>
              <a:spLocks/>
            </p:cNvSpPr>
            <p:nvPr/>
          </p:nvSpPr>
          <p:spPr bwMode="auto">
            <a:xfrm>
              <a:off x="4746" y="1226"/>
              <a:ext cx="132" cy="740"/>
            </a:xfrm>
            <a:custGeom>
              <a:avLst/>
              <a:gdLst>
                <a:gd name="T0" fmla="*/ 37 w 314"/>
                <a:gd name="T1" fmla="*/ 36 h 1732"/>
                <a:gd name="T2" fmla="*/ 37 w 314"/>
                <a:gd name="T3" fmla="*/ 401 h 1732"/>
                <a:gd name="T4" fmla="*/ 0 w 314"/>
                <a:gd name="T5" fmla="*/ 251 h 1732"/>
                <a:gd name="T6" fmla="*/ 2 w 314"/>
                <a:gd name="T7" fmla="*/ 818 h 1732"/>
                <a:gd name="T8" fmla="*/ 33 w 314"/>
                <a:gd name="T9" fmla="*/ 582 h 1732"/>
                <a:gd name="T10" fmla="*/ 44 w 314"/>
                <a:gd name="T11" fmla="*/ 647 h 1732"/>
                <a:gd name="T12" fmla="*/ 189 w 314"/>
                <a:gd name="T13" fmla="*/ 816 h 1732"/>
                <a:gd name="T14" fmla="*/ 128 w 314"/>
                <a:gd name="T15" fmla="*/ 833 h 1732"/>
                <a:gd name="T16" fmla="*/ 128 w 314"/>
                <a:gd name="T17" fmla="*/ 1059 h 1732"/>
                <a:gd name="T18" fmla="*/ 116 w 314"/>
                <a:gd name="T19" fmla="*/ 1422 h 1732"/>
                <a:gd name="T20" fmla="*/ 135 w 314"/>
                <a:gd name="T21" fmla="*/ 1494 h 1732"/>
                <a:gd name="T22" fmla="*/ 109 w 314"/>
                <a:gd name="T23" fmla="*/ 1525 h 1732"/>
                <a:gd name="T24" fmla="*/ 116 w 314"/>
                <a:gd name="T25" fmla="*/ 1677 h 1732"/>
                <a:gd name="T26" fmla="*/ 156 w 314"/>
                <a:gd name="T27" fmla="*/ 1703 h 1732"/>
                <a:gd name="T28" fmla="*/ 223 w 314"/>
                <a:gd name="T29" fmla="*/ 1700 h 1732"/>
                <a:gd name="T30" fmla="*/ 255 w 314"/>
                <a:gd name="T31" fmla="*/ 1732 h 1732"/>
                <a:gd name="T32" fmla="*/ 314 w 314"/>
                <a:gd name="T33" fmla="*/ 1648 h 1732"/>
                <a:gd name="T34" fmla="*/ 303 w 314"/>
                <a:gd name="T35" fmla="*/ 413 h 1732"/>
                <a:gd name="T36" fmla="*/ 248 w 314"/>
                <a:gd name="T37" fmla="*/ 322 h 1732"/>
                <a:gd name="T38" fmla="*/ 244 w 314"/>
                <a:gd name="T39" fmla="*/ 230 h 1732"/>
                <a:gd name="T40" fmla="*/ 291 w 314"/>
                <a:gd name="T41" fmla="*/ 270 h 1732"/>
                <a:gd name="T42" fmla="*/ 223 w 314"/>
                <a:gd name="T43" fmla="*/ 0 h 1732"/>
                <a:gd name="T44" fmla="*/ 219 w 314"/>
                <a:gd name="T45" fmla="*/ 156 h 1732"/>
                <a:gd name="T46" fmla="*/ 175 w 314"/>
                <a:gd name="T47" fmla="*/ 234 h 1732"/>
                <a:gd name="T48" fmla="*/ 196 w 314"/>
                <a:gd name="T49" fmla="*/ 285 h 1732"/>
                <a:gd name="T50" fmla="*/ 156 w 314"/>
                <a:gd name="T51" fmla="*/ 266 h 1732"/>
                <a:gd name="T52" fmla="*/ 37 w 314"/>
                <a:gd name="T53" fmla="*/ 36 h 1732"/>
                <a:gd name="T54" fmla="*/ 37 w 314"/>
                <a:gd name="T55" fmla="*/ 36 h 1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14" h="1732">
                  <a:moveTo>
                    <a:pt x="37" y="36"/>
                  </a:moveTo>
                  <a:lnTo>
                    <a:pt x="37" y="401"/>
                  </a:lnTo>
                  <a:lnTo>
                    <a:pt x="0" y="251"/>
                  </a:lnTo>
                  <a:lnTo>
                    <a:pt x="2" y="818"/>
                  </a:lnTo>
                  <a:lnTo>
                    <a:pt x="33" y="582"/>
                  </a:lnTo>
                  <a:lnTo>
                    <a:pt x="44" y="647"/>
                  </a:lnTo>
                  <a:lnTo>
                    <a:pt x="189" y="816"/>
                  </a:lnTo>
                  <a:lnTo>
                    <a:pt x="128" y="833"/>
                  </a:lnTo>
                  <a:lnTo>
                    <a:pt x="128" y="1059"/>
                  </a:lnTo>
                  <a:lnTo>
                    <a:pt x="116" y="1422"/>
                  </a:lnTo>
                  <a:lnTo>
                    <a:pt x="135" y="1494"/>
                  </a:lnTo>
                  <a:lnTo>
                    <a:pt x="109" y="1525"/>
                  </a:lnTo>
                  <a:lnTo>
                    <a:pt x="116" y="1677"/>
                  </a:lnTo>
                  <a:lnTo>
                    <a:pt x="156" y="1703"/>
                  </a:lnTo>
                  <a:lnTo>
                    <a:pt x="223" y="1700"/>
                  </a:lnTo>
                  <a:lnTo>
                    <a:pt x="255" y="1732"/>
                  </a:lnTo>
                  <a:lnTo>
                    <a:pt x="314" y="1648"/>
                  </a:lnTo>
                  <a:lnTo>
                    <a:pt x="303" y="413"/>
                  </a:lnTo>
                  <a:lnTo>
                    <a:pt x="248" y="322"/>
                  </a:lnTo>
                  <a:lnTo>
                    <a:pt x="244" y="230"/>
                  </a:lnTo>
                  <a:lnTo>
                    <a:pt x="291" y="270"/>
                  </a:lnTo>
                  <a:lnTo>
                    <a:pt x="223" y="0"/>
                  </a:lnTo>
                  <a:lnTo>
                    <a:pt x="219" y="156"/>
                  </a:lnTo>
                  <a:lnTo>
                    <a:pt x="175" y="234"/>
                  </a:lnTo>
                  <a:lnTo>
                    <a:pt x="196" y="285"/>
                  </a:lnTo>
                  <a:lnTo>
                    <a:pt x="156" y="266"/>
                  </a:lnTo>
                  <a:lnTo>
                    <a:pt x="37" y="36"/>
                  </a:lnTo>
                  <a:lnTo>
                    <a:pt x="37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323"/>
            <p:cNvSpPr>
              <a:spLocks/>
            </p:cNvSpPr>
            <p:nvPr/>
          </p:nvSpPr>
          <p:spPr bwMode="auto">
            <a:xfrm>
              <a:off x="4746" y="1469"/>
              <a:ext cx="61" cy="200"/>
            </a:xfrm>
            <a:custGeom>
              <a:avLst/>
              <a:gdLst>
                <a:gd name="T0" fmla="*/ 21 w 147"/>
                <a:gd name="T1" fmla="*/ 79 h 467"/>
                <a:gd name="T2" fmla="*/ 147 w 147"/>
                <a:gd name="T3" fmla="*/ 230 h 467"/>
                <a:gd name="T4" fmla="*/ 101 w 147"/>
                <a:gd name="T5" fmla="*/ 233 h 467"/>
                <a:gd name="T6" fmla="*/ 99 w 147"/>
                <a:gd name="T7" fmla="*/ 467 h 467"/>
                <a:gd name="T8" fmla="*/ 0 w 147"/>
                <a:gd name="T9" fmla="*/ 437 h 467"/>
                <a:gd name="T10" fmla="*/ 0 w 147"/>
                <a:gd name="T11" fmla="*/ 285 h 467"/>
                <a:gd name="T12" fmla="*/ 29 w 147"/>
                <a:gd name="T13" fmla="*/ 288 h 467"/>
                <a:gd name="T14" fmla="*/ 29 w 147"/>
                <a:gd name="T15" fmla="*/ 245 h 467"/>
                <a:gd name="T16" fmla="*/ 0 w 147"/>
                <a:gd name="T17" fmla="*/ 247 h 467"/>
                <a:gd name="T18" fmla="*/ 0 w 147"/>
                <a:gd name="T19" fmla="*/ 0 h 467"/>
                <a:gd name="T20" fmla="*/ 21 w 147"/>
                <a:gd name="T21" fmla="*/ 79 h 467"/>
                <a:gd name="T22" fmla="*/ 21 w 147"/>
                <a:gd name="T23" fmla="*/ 79 h 4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7" h="467">
                  <a:moveTo>
                    <a:pt x="21" y="79"/>
                  </a:moveTo>
                  <a:lnTo>
                    <a:pt x="147" y="230"/>
                  </a:lnTo>
                  <a:lnTo>
                    <a:pt x="101" y="233"/>
                  </a:lnTo>
                  <a:lnTo>
                    <a:pt x="99" y="467"/>
                  </a:lnTo>
                  <a:lnTo>
                    <a:pt x="0" y="437"/>
                  </a:lnTo>
                  <a:lnTo>
                    <a:pt x="0" y="285"/>
                  </a:lnTo>
                  <a:lnTo>
                    <a:pt x="29" y="288"/>
                  </a:lnTo>
                  <a:lnTo>
                    <a:pt x="29" y="245"/>
                  </a:lnTo>
                  <a:lnTo>
                    <a:pt x="0" y="247"/>
                  </a:lnTo>
                  <a:lnTo>
                    <a:pt x="0" y="0"/>
                  </a:lnTo>
                  <a:lnTo>
                    <a:pt x="21" y="79"/>
                  </a:lnTo>
                  <a:lnTo>
                    <a:pt x="21" y="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324"/>
            <p:cNvSpPr>
              <a:spLocks/>
            </p:cNvSpPr>
            <p:nvPr/>
          </p:nvSpPr>
          <p:spPr bwMode="auto">
            <a:xfrm>
              <a:off x="4744" y="1592"/>
              <a:ext cx="29" cy="242"/>
            </a:xfrm>
            <a:custGeom>
              <a:avLst/>
              <a:gdLst>
                <a:gd name="T0" fmla="*/ 0 w 68"/>
                <a:gd name="T1" fmla="*/ 127 h 566"/>
                <a:gd name="T2" fmla="*/ 0 w 68"/>
                <a:gd name="T3" fmla="*/ 551 h 566"/>
                <a:gd name="T4" fmla="*/ 17 w 68"/>
                <a:gd name="T5" fmla="*/ 555 h 566"/>
                <a:gd name="T6" fmla="*/ 24 w 68"/>
                <a:gd name="T7" fmla="*/ 522 h 566"/>
                <a:gd name="T8" fmla="*/ 57 w 68"/>
                <a:gd name="T9" fmla="*/ 566 h 566"/>
                <a:gd name="T10" fmla="*/ 68 w 68"/>
                <a:gd name="T11" fmla="*/ 534 h 566"/>
                <a:gd name="T12" fmla="*/ 64 w 68"/>
                <a:gd name="T13" fmla="*/ 439 h 566"/>
                <a:gd name="T14" fmla="*/ 40 w 68"/>
                <a:gd name="T15" fmla="*/ 412 h 566"/>
                <a:gd name="T16" fmla="*/ 17 w 68"/>
                <a:gd name="T17" fmla="*/ 420 h 566"/>
                <a:gd name="T18" fmla="*/ 24 w 68"/>
                <a:gd name="T19" fmla="*/ 332 h 566"/>
                <a:gd name="T20" fmla="*/ 49 w 68"/>
                <a:gd name="T21" fmla="*/ 387 h 566"/>
                <a:gd name="T22" fmla="*/ 68 w 68"/>
                <a:gd name="T23" fmla="*/ 380 h 566"/>
                <a:gd name="T24" fmla="*/ 68 w 68"/>
                <a:gd name="T25" fmla="*/ 273 h 566"/>
                <a:gd name="T26" fmla="*/ 24 w 68"/>
                <a:gd name="T27" fmla="*/ 252 h 566"/>
                <a:gd name="T28" fmla="*/ 24 w 68"/>
                <a:gd name="T29" fmla="*/ 116 h 566"/>
                <a:gd name="T30" fmla="*/ 0 w 68"/>
                <a:gd name="T31" fmla="*/ 0 h 566"/>
                <a:gd name="T32" fmla="*/ 0 w 68"/>
                <a:gd name="T33" fmla="*/ 127 h 566"/>
                <a:gd name="T34" fmla="*/ 0 w 68"/>
                <a:gd name="T35" fmla="*/ 127 h 5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8" h="566">
                  <a:moveTo>
                    <a:pt x="0" y="127"/>
                  </a:moveTo>
                  <a:lnTo>
                    <a:pt x="0" y="551"/>
                  </a:lnTo>
                  <a:lnTo>
                    <a:pt x="17" y="555"/>
                  </a:lnTo>
                  <a:lnTo>
                    <a:pt x="24" y="522"/>
                  </a:lnTo>
                  <a:lnTo>
                    <a:pt x="57" y="566"/>
                  </a:lnTo>
                  <a:lnTo>
                    <a:pt x="68" y="534"/>
                  </a:lnTo>
                  <a:lnTo>
                    <a:pt x="64" y="439"/>
                  </a:lnTo>
                  <a:lnTo>
                    <a:pt x="40" y="412"/>
                  </a:lnTo>
                  <a:lnTo>
                    <a:pt x="17" y="420"/>
                  </a:lnTo>
                  <a:lnTo>
                    <a:pt x="24" y="332"/>
                  </a:lnTo>
                  <a:lnTo>
                    <a:pt x="49" y="387"/>
                  </a:lnTo>
                  <a:lnTo>
                    <a:pt x="68" y="380"/>
                  </a:lnTo>
                  <a:lnTo>
                    <a:pt x="68" y="273"/>
                  </a:lnTo>
                  <a:lnTo>
                    <a:pt x="24" y="252"/>
                  </a:lnTo>
                  <a:lnTo>
                    <a:pt x="24" y="116"/>
                  </a:lnTo>
                  <a:lnTo>
                    <a:pt x="0" y="0"/>
                  </a:lnTo>
                  <a:lnTo>
                    <a:pt x="0" y="127"/>
                  </a:lnTo>
                  <a:lnTo>
                    <a:pt x="0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325"/>
            <p:cNvSpPr>
              <a:spLocks/>
            </p:cNvSpPr>
            <p:nvPr/>
          </p:nvSpPr>
          <p:spPr bwMode="auto">
            <a:xfrm>
              <a:off x="4761" y="1669"/>
              <a:ext cx="27" cy="29"/>
            </a:xfrm>
            <a:custGeom>
              <a:avLst/>
              <a:gdLst>
                <a:gd name="T0" fmla="*/ 0 w 64"/>
                <a:gd name="T1" fmla="*/ 0 h 67"/>
                <a:gd name="T2" fmla="*/ 3 w 64"/>
                <a:gd name="T3" fmla="*/ 44 h 67"/>
                <a:gd name="T4" fmla="*/ 28 w 64"/>
                <a:gd name="T5" fmla="*/ 67 h 67"/>
                <a:gd name="T6" fmla="*/ 64 w 64"/>
                <a:gd name="T7" fmla="*/ 51 h 67"/>
                <a:gd name="T8" fmla="*/ 62 w 64"/>
                <a:gd name="T9" fmla="*/ 21 h 67"/>
                <a:gd name="T10" fmla="*/ 0 w 64"/>
                <a:gd name="T11" fmla="*/ 0 h 67"/>
                <a:gd name="T12" fmla="*/ 0 w 64"/>
                <a:gd name="T13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4" h="67">
                  <a:moveTo>
                    <a:pt x="0" y="0"/>
                  </a:moveTo>
                  <a:lnTo>
                    <a:pt x="3" y="44"/>
                  </a:lnTo>
                  <a:lnTo>
                    <a:pt x="28" y="67"/>
                  </a:lnTo>
                  <a:lnTo>
                    <a:pt x="64" y="51"/>
                  </a:lnTo>
                  <a:lnTo>
                    <a:pt x="62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326"/>
            <p:cNvSpPr>
              <a:spLocks/>
            </p:cNvSpPr>
            <p:nvPr/>
          </p:nvSpPr>
          <p:spPr bwMode="auto">
            <a:xfrm>
              <a:off x="4744" y="1851"/>
              <a:ext cx="34" cy="120"/>
            </a:xfrm>
            <a:custGeom>
              <a:avLst/>
              <a:gdLst>
                <a:gd name="T0" fmla="*/ 79 w 79"/>
                <a:gd name="T1" fmla="*/ 202 h 281"/>
                <a:gd name="T2" fmla="*/ 79 w 79"/>
                <a:gd name="T3" fmla="*/ 63 h 281"/>
                <a:gd name="T4" fmla="*/ 0 w 79"/>
                <a:gd name="T5" fmla="*/ 0 h 281"/>
                <a:gd name="T6" fmla="*/ 0 w 79"/>
                <a:gd name="T7" fmla="*/ 281 h 281"/>
                <a:gd name="T8" fmla="*/ 28 w 79"/>
                <a:gd name="T9" fmla="*/ 230 h 281"/>
                <a:gd name="T10" fmla="*/ 49 w 79"/>
                <a:gd name="T11" fmla="*/ 260 h 281"/>
                <a:gd name="T12" fmla="*/ 68 w 79"/>
                <a:gd name="T13" fmla="*/ 219 h 281"/>
                <a:gd name="T14" fmla="*/ 79 w 79"/>
                <a:gd name="T15" fmla="*/ 202 h 281"/>
                <a:gd name="T16" fmla="*/ 79 w 79"/>
                <a:gd name="T17" fmla="*/ 202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9" h="281">
                  <a:moveTo>
                    <a:pt x="79" y="202"/>
                  </a:moveTo>
                  <a:lnTo>
                    <a:pt x="79" y="63"/>
                  </a:lnTo>
                  <a:lnTo>
                    <a:pt x="0" y="0"/>
                  </a:lnTo>
                  <a:lnTo>
                    <a:pt x="0" y="281"/>
                  </a:lnTo>
                  <a:lnTo>
                    <a:pt x="28" y="230"/>
                  </a:lnTo>
                  <a:lnTo>
                    <a:pt x="49" y="260"/>
                  </a:lnTo>
                  <a:lnTo>
                    <a:pt x="68" y="219"/>
                  </a:lnTo>
                  <a:lnTo>
                    <a:pt x="79" y="202"/>
                  </a:lnTo>
                  <a:lnTo>
                    <a:pt x="79" y="2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327"/>
            <p:cNvSpPr>
              <a:spLocks/>
            </p:cNvSpPr>
            <p:nvPr/>
          </p:nvSpPr>
          <p:spPr bwMode="auto">
            <a:xfrm>
              <a:off x="4834" y="1360"/>
              <a:ext cx="283" cy="539"/>
            </a:xfrm>
            <a:custGeom>
              <a:avLst/>
              <a:gdLst>
                <a:gd name="T0" fmla="*/ 0 w 670"/>
                <a:gd name="T1" fmla="*/ 11 h 1262"/>
                <a:gd name="T2" fmla="*/ 73 w 670"/>
                <a:gd name="T3" fmla="*/ 0 h 1262"/>
                <a:gd name="T4" fmla="*/ 548 w 670"/>
                <a:gd name="T5" fmla="*/ 201 h 1262"/>
                <a:gd name="T6" fmla="*/ 508 w 670"/>
                <a:gd name="T7" fmla="*/ 222 h 1262"/>
                <a:gd name="T8" fmla="*/ 504 w 670"/>
                <a:gd name="T9" fmla="*/ 1045 h 1262"/>
                <a:gd name="T10" fmla="*/ 670 w 670"/>
                <a:gd name="T11" fmla="*/ 1218 h 1262"/>
                <a:gd name="T12" fmla="*/ 662 w 670"/>
                <a:gd name="T13" fmla="*/ 1243 h 1262"/>
                <a:gd name="T14" fmla="*/ 599 w 670"/>
                <a:gd name="T15" fmla="*/ 1196 h 1262"/>
                <a:gd name="T16" fmla="*/ 497 w 670"/>
                <a:gd name="T17" fmla="*/ 1262 h 1262"/>
                <a:gd name="T18" fmla="*/ 483 w 670"/>
                <a:gd name="T19" fmla="*/ 296 h 1262"/>
                <a:gd name="T20" fmla="*/ 457 w 670"/>
                <a:gd name="T21" fmla="*/ 277 h 1262"/>
                <a:gd name="T22" fmla="*/ 453 w 670"/>
                <a:gd name="T23" fmla="*/ 213 h 1262"/>
                <a:gd name="T24" fmla="*/ 398 w 670"/>
                <a:gd name="T25" fmla="*/ 190 h 1262"/>
                <a:gd name="T26" fmla="*/ 392 w 670"/>
                <a:gd name="T27" fmla="*/ 270 h 1262"/>
                <a:gd name="T28" fmla="*/ 227 w 670"/>
                <a:gd name="T29" fmla="*/ 186 h 1262"/>
                <a:gd name="T30" fmla="*/ 219 w 670"/>
                <a:gd name="T31" fmla="*/ 114 h 1262"/>
                <a:gd name="T32" fmla="*/ 162 w 670"/>
                <a:gd name="T33" fmla="*/ 91 h 1262"/>
                <a:gd name="T34" fmla="*/ 154 w 670"/>
                <a:gd name="T35" fmla="*/ 201 h 1262"/>
                <a:gd name="T36" fmla="*/ 118 w 670"/>
                <a:gd name="T37" fmla="*/ 175 h 1262"/>
                <a:gd name="T38" fmla="*/ 114 w 670"/>
                <a:gd name="T39" fmla="*/ 114 h 1262"/>
                <a:gd name="T40" fmla="*/ 52 w 670"/>
                <a:gd name="T41" fmla="*/ 99 h 1262"/>
                <a:gd name="T42" fmla="*/ 0 w 670"/>
                <a:gd name="T43" fmla="*/ 11 h 1262"/>
                <a:gd name="T44" fmla="*/ 0 w 670"/>
                <a:gd name="T45" fmla="*/ 11 h 1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70" h="1262">
                  <a:moveTo>
                    <a:pt x="0" y="11"/>
                  </a:moveTo>
                  <a:lnTo>
                    <a:pt x="73" y="0"/>
                  </a:lnTo>
                  <a:lnTo>
                    <a:pt x="548" y="201"/>
                  </a:lnTo>
                  <a:lnTo>
                    <a:pt x="508" y="222"/>
                  </a:lnTo>
                  <a:lnTo>
                    <a:pt x="504" y="1045"/>
                  </a:lnTo>
                  <a:lnTo>
                    <a:pt x="670" y="1218"/>
                  </a:lnTo>
                  <a:lnTo>
                    <a:pt x="662" y="1243"/>
                  </a:lnTo>
                  <a:lnTo>
                    <a:pt x="599" y="1196"/>
                  </a:lnTo>
                  <a:lnTo>
                    <a:pt x="497" y="1262"/>
                  </a:lnTo>
                  <a:lnTo>
                    <a:pt x="483" y="296"/>
                  </a:lnTo>
                  <a:lnTo>
                    <a:pt x="457" y="277"/>
                  </a:lnTo>
                  <a:lnTo>
                    <a:pt x="453" y="213"/>
                  </a:lnTo>
                  <a:lnTo>
                    <a:pt x="398" y="190"/>
                  </a:lnTo>
                  <a:lnTo>
                    <a:pt x="392" y="270"/>
                  </a:lnTo>
                  <a:lnTo>
                    <a:pt x="227" y="186"/>
                  </a:lnTo>
                  <a:lnTo>
                    <a:pt x="219" y="114"/>
                  </a:lnTo>
                  <a:lnTo>
                    <a:pt x="162" y="91"/>
                  </a:lnTo>
                  <a:lnTo>
                    <a:pt x="154" y="201"/>
                  </a:lnTo>
                  <a:lnTo>
                    <a:pt x="118" y="175"/>
                  </a:lnTo>
                  <a:lnTo>
                    <a:pt x="114" y="114"/>
                  </a:lnTo>
                  <a:lnTo>
                    <a:pt x="52" y="99"/>
                  </a:lnTo>
                  <a:lnTo>
                    <a:pt x="0" y="11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328"/>
            <p:cNvSpPr>
              <a:spLocks/>
            </p:cNvSpPr>
            <p:nvPr/>
          </p:nvSpPr>
          <p:spPr bwMode="auto">
            <a:xfrm>
              <a:off x="4907" y="1416"/>
              <a:ext cx="13" cy="46"/>
            </a:xfrm>
            <a:custGeom>
              <a:avLst/>
              <a:gdLst>
                <a:gd name="T0" fmla="*/ 0 w 31"/>
                <a:gd name="T1" fmla="*/ 0 h 107"/>
                <a:gd name="T2" fmla="*/ 0 w 31"/>
                <a:gd name="T3" fmla="*/ 88 h 107"/>
                <a:gd name="T4" fmla="*/ 31 w 31"/>
                <a:gd name="T5" fmla="*/ 107 h 107"/>
                <a:gd name="T6" fmla="*/ 27 w 31"/>
                <a:gd name="T7" fmla="*/ 15 h 107"/>
                <a:gd name="T8" fmla="*/ 0 w 31"/>
                <a:gd name="T9" fmla="*/ 0 h 107"/>
                <a:gd name="T10" fmla="*/ 0 w 31"/>
                <a:gd name="T11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107">
                  <a:moveTo>
                    <a:pt x="0" y="0"/>
                  </a:moveTo>
                  <a:lnTo>
                    <a:pt x="0" y="88"/>
                  </a:lnTo>
                  <a:lnTo>
                    <a:pt x="31" y="107"/>
                  </a:lnTo>
                  <a:lnTo>
                    <a:pt x="27" y="1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329"/>
            <p:cNvSpPr>
              <a:spLocks/>
            </p:cNvSpPr>
            <p:nvPr/>
          </p:nvSpPr>
          <p:spPr bwMode="auto">
            <a:xfrm>
              <a:off x="5008" y="1456"/>
              <a:ext cx="15" cy="40"/>
            </a:xfrm>
            <a:custGeom>
              <a:avLst/>
              <a:gdLst>
                <a:gd name="T0" fmla="*/ 0 w 32"/>
                <a:gd name="T1" fmla="*/ 0 h 91"/>
                <a:gd name="T2" fmla="*/ 0 w 32"/>
                <a:gd name="T3" fmla="*/ 78 h 91"/>
                <a:gd name="T4" fmla="*/ 32 w 32"/>
                <a:gd name="T5" fmla="*/ 91 h 91"/>
                <a:gd name="T6" fmla="*/ 27 w 32"/>
                <a:gd name="T7" fmla="*/ 12 h 91"/>
                <a:gd name="T8" fmla="*/ 0 w 32"/>
                <a:gd name="T9" fmla="*/ 0 h 91"/>
                <a:gd name="T10" fmla="*/ 0 w 32"/>
                <a:gd name="T11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91">
                  <a:moveTo>
                    <a:pt x="0" y="0"/>
                  </a:moveTo>
                  <a:lnTo>
                    <a:pt x="0" y="78"/>
                  </a:lnTo>
                  <a:lnTo>
                    <a:pt x="32" y="91"/>
                  </a:lnTo>
                  <a:lnTo>
                    <a:pt x="27" y="1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330"/>
            <p:cNvSpPr>
              <a:spLocks/>
            </p:cNvSpPr>
            <p:nvPr/>
          </p:nvSpPr>
          <p:spPr bwMode="auto">
            <a:xfrm>
              <a:off x="4928" y="1574"/>
              <a:ext cx="24" cy="183"/>
            </a:xfrm>
            <a:custGeom>
              <a:avLst/>
              <a:gdLst>
                <a:gd name="T0" fmla="*/ 0 w 55"/>
                <a:gd name="T1" fmla="*/ 0 h 427"/>
                <a:gd name="T2" fmla="*/ 0 w 55"/>
                <a:gd name="T3" fmla="*/ 412 h 427"/>
                <a:gd name="T4" fmla="*/ 47 w 55"/>
                <a:gd name="T5" fmla="*/ 427 h 427"/>
                <a:gd name="T6" fmla="*/ 55 w 55"/>
                <a:gd name="T7" fmla="*/ 186 h 427"/>
                <a:gd name="T8" fmla="*/ 32 w 55"/>
                <a:gd name="T9" fmla="*/ 262 h 427"/>
                <a:gd name="T10" fmla="*/ 30 w 55"/>
                <a:gd name="T11" fmla="*/ 148 h 427"/>
                <a:gd name="T12" fmla="*/ 51 w 55"/>
                <a:gd name="T13" fmla="*/ 156 h 427"/>
                <a:gd name="T14" fmla="*/ 44 w 55"/>
                <a:gd name="T15" fmla="*/ 17 h 427"/>
                <a:gd name="T16" fmla="*/ 0 w 55"/>
                <a:gd name="T17" fmla="*/ 0 h 427"/>
                <a:gd name="T18" fmla="*/ 0 w 55"/>
                <a:gd name="T19" fmla="*/ 0 h 4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5" h="427">
                  <a:moveTo>
                    <a:pt x="0" y="0"/>
                  </a:moveTo>
                  <a:lnTo>
                    <a:pt x="0" y="412"/>
                  </a:lnTo>
                  <a:lnTo>
                    <a:pt x="47" y="427"/>
                  </a:lnTo>
                  <a:lnTo>
                    <a:pt x="55" y="186"/>
                  </a:lnTo>
                  <a:lnTo>
                    <a:pt x="32" y="262"/>
                  </a:lnTo>
                  <a:lnTo>
                    <a:pt x="30" y="148"/>
                  </a:lnTo>
                  <a:lnTo>
                    <a:pt x="51" y="156"/>
                  </a:lnTo>
                  <a:lnTo>
                    <a:pt x="44" y="1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331"/>
            <p:cNvSpPr>
              <a:spLocks/>
            </p:cNvSpPr>
            <p:nvPr/>
          </p:nvSpPr>
          <p:spPr bwMode="auto">
            <a:xfrm>
              <a:off x="4978" y="1590"/>
              <a:ext cx="22" cy="174"/>
            </a:xfrm>
            <a:custGeom>
              <a:avLst/>
              <a:gdLst>
                <a:gd name="T0" fmla="*/ 0 w 51"/>
                <a:gd name="T1" fmla="*/ 0 h 409"/>
                <a:gd name="T2" fmla="*/ 0 w 51"/>
                <a:gd name="T3" fmla="*/ 399 h 409"/>
                <a:gd name="T4" fmla="*/ 36 w 51"/>
                <a:gd name="T5" fmla="*/ 409 h 409"/>
                <a:gd name="T6" fmla="*/ 36 w 51"/>
                <a:gd name="T7" fmla="*/ 391 h 409"/>
                <a:gd name="T8" fmla="*/ 11 w 51"/>
                <a:gd name="T9" fmla="*/ 369 h 409"/>
                <a:gd name="T10" fmla="*/ 21 w 51"/>
                <a:gd name="T11" fmla="*/ 344 h 409"/>
                <a:gd name="T12" fmla="*/ 47 w 51"/>
                <a:gd name="T13" fmla="*/ 340 h 409"/>
                <a:gd name="T14" fmla="*/ 51 w 51"/>
                <a:gd name="T15" fmla="*/ 110 h 409"/>
                <a:gd name="T16" fmla="*/ 28 w 51"/>
                <a:gd name="T17" fmla="*/ 296 h 409"/>
                <a:gd name="T18" fmla="*/ 13 w 51"/>
                <a:gd name="T19" fmla="*/ 317 h 409"/>
                <a:gd name="T20" fmla="*/ 21 w 51"/>
                <a:gd name="T21" fmla="*/ 120 h 409"/>
                <a:gd name="T22" fmla="*/ 40 w 51"/>
                <a:gd name="T23" fmla="*/ 84 h 409"/>
                <a:gd name="T24" fmla="*/ 40 w 51"/>
                <a:gd name="T25" fmla="*/ 25 h 409"/>
                <a:gd name="T26" fmla="*/ 0 w 51"/>
                <a:gd name="T27" fmla="*/ 0 h 409"/>
                <a:gd name="T28" fmla="*/ 0 w 51"/>
                <a:gd name="T29" fmla="*/ 0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1" h="409">
                  <a:moveTo>
                    <a:pt x="0" y="0"/>
                  </a:moveTo>
                  <a:lnTo>
                    <a:pt x="0" y="399"/>
                  </a:lnTo>
                  <a:lnTo>
                    <a:pt x="36" y="409"/>
                  </a:lnTo>
                  <a:lnTo>
                    <a:pt x="36" y="391"/>
                  </a:lnTo>
                  <a:lnTo>
                    <a:pt x="11" y="369"/>
                  </a:lnTo>
                  <a:lnTo>
                    <a:pt x="21" y="344"/>
                  </a:lnTo>
                  <a:lnTo>
                    <a:pt x="47" y="340"/>
                  </a:lnTo>
                  <a:lnTo>
                    <a:pt x="51" y="110"/>
                  </a:lnTo>
                  <a:lnTo>
                    <a:pt x="28" y="296"/>
                  </a:lnTo>
                  <a:lnTo>
                    <a:pt x="13" y="317"/>
                  </a:lnTo>
                  <a:lnTo>
                    <a:pt x="21" y="120"/>
                  </a:lnTo>
                  <a:lnTo>
                    <a:pt x="40" y="84"/>
                  </a:lnTo>
                  <a:lnTo>
                    <a:pt x="40" y="2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332"/>
            <p:cNvSpPr>
              <a:spLocks/>
            </p:cNvSpPr>
            <p:nvPr/>
          </p:nvSpPr>
          <p:spPr bwMode="auto">
            <a:xfrm>
              <a:off x="4872" y="1197"/>
              <a:ext cx="170" cy="246"/>
            </a:xfrm>
            <a:custGeom>
              <a:avLst/>
              <a:gdLst>
                <a:gd name="T0" fmla="*/ 51 w 405"/>
                <a:gd name="T1" fmla="*/ 36 h 574"/>
                <a:gd name="T2" fmla="*/ 114 w 405"/>
                <a:gd name="T3" fmla="*/ 169 h 574"/>
                <a:gd name="T4" fmla="*/ 182 w 405"/>
                <a:gd name="T5" fmla="*/ 296 h 574"/>
                <a:gd name="T6" fmla="*/ 256 w 405"/>
                <a:gd name="T7" fmla="*/ 416 h 574"/>
                <a:gd name="T8" fmla="*/ 310 w 405"/>
                <a:gd name="T9" fmla="*/ 471 h 574"/>
                <a:gd name="T10" fmla="*/ 376 w 405"/>
                <a:gd name="T11" fmla="*/ 538 h 574"/>
                <a:gd name="T12" fmla="*/ 376 w 405"/>
                <a:gd name="T13" fmla="*/ 570 h 574"/>
                <a:gd name="T14" fmla="*/ 405 w 405"/>
                <a:gd name="T15" fmla="*/ 574 h 574"/>
                <a:gd name="T16" fmla="*/ 405 w 405"/>
                <a:gd name="T17" fmla="*/ 530 h 574"/>
                <a:gd name="T18" fmla="*/ 285 w 405"/>
                <a:gd name="T19" fmla="*/ 407 h 574"/>
                <a:gd name="T20" fmla="*/ 161 w 405"/>
                <a:gd name="T21" fmla="*/ 205 h 574"/>
                <a:gd name="T22" fmla="*/ 83 w 405"/>
                <a:gd name="T23" fmla="*/ 40 h 574"/>
                <a:gd name="T24" fmla="*/ 0 w 405"/>
                <a:gd name="T25" fmla="*/ 0 h 574"/>
                <a:gd name="T26" fmla="*/ 51 w 405"/>
                <a:gd name="T27" fmla="*/ 36 h 574"/>
                <a:gd name="T28" fmla="*/ 51 w 405"/>
                <a:gd name="T29" fmla="*/ 36 h 5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05" h="574">
                  <a:moveTo>
                    <a:pt x="51" y="36"/>
                  </a:moveTo>
                  <a:lnTo>
                    <a:pt x="114" y="169"/>
                  </a:lnTo>
                  <a:lnTo>
                    <a:pt x="182" y="296"/>
                  </a:lnTo>
                  <a:lnTo>
                    <a:pt x="256" y="416"/>
                  </a:lnTo>
                  <a:lnTo>
                    <a:pt x="310" y="471"/>
                  </a:lnTo>
                  <a:lnTo>
                    <a:pt x="376" y="538"/>
                  </a:lnTo>
                  <a:lnTo>
                    <a:pt x="376" y="570"/>
                  </a:lnTo>
                  <a:lnTo>
                    <a:pt x="405" y="574"/>
                  </a:lnTo>
                  <a:lnTo>
                    <a:pt x="405" y="530"/>
                  </a:lnTo>
                  <a:lnTo>
                    <a:pt x="285" y="407"/>
                  </a:lnTo>
                  <a:lnTo>
                    <a:pt x="161" y="205"/>
                  </a:lnTo>
                  <a:lnTo>
                    <a:pt x="83" y="40"/>
                  </a:lnTo>
                  <a:lnTo>
                    <a:pt x="0" y="0"/>
                  </a:lnTo>
                  <a:lnTo>
                    <a:pt x="51" y="36"/>
                  </a:lnTo>
                  <a:lnTo>
                    <a:pt x="51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333"/>
            <p:cNvSpPr>
              <a:spLocks/>
            </p:cNvSpPr>
            <p:nvPr/>
          </p:nvSpPr>
          <p:spPr bwMode="auto">
            <a:xfrm>
              <a:off x="5000" y="1805"/>
              <a:ext cx="12" cy="49"/>
            </a:xfrm>
            <a:custGeom>
              <a:avLst/>
              <a:gdLst>
                <a:gd name="T0" fmla="*/ 0 w 29"/>
                <a:gd name="T1" fmla="*/ 0 h 114"/>
                <a:gd name="T2" fmla="*/ 4 w 29"/>
                <a:gd name="T3" fmla="*/ 114 h 114"/>
                <a:gd name="T4" fmla="*/ 29 w 29"/>
                <a:gd name="T5" fmla="*/ 114 h 114"/>
                <a:gd name="T6" fmla="*/ 29 w 29"/>
                <a:gd name="T7" fmla="*/ 15 h 114"/>
                <a:gd name="T8" fmla="*/ 0 w 29"/>
                <a:gd name="T9" fmla="*/ 0 h 114"/>
                <a:gd name="T10" fmla="*/ 0 w 29"/>
                <a:gd name="T11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14">
                  <a:moveTo>
                    <a:pt x="0" y="0"/>
                  </a:moveTo>
                  <a:lnTo>
                    <a:pt x="4" y="114"/>
                  </a:lnTo>
                  <a:lnTo>
                    <a:pt x="29" y="114"/>
                  </a:lnTo>
                  <a:lnTo>
                    <a:pt x="29" y="1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334"/>
            <p:cNvSpPr>
              <a:spLocks/>
            </p:cNvSpPr>
            <p:nvPr/>
          </p:nvSpPr>
          <p:spPr bwMode="auto">
            <a:xfrm>
              <a:off x="4947" y="1796"/>
              <a:ext cx="10" cy="51"/>
            </a:xfrm>
            <a:custGeom>
              <a:avLst/>
              <a:gdLst>
                <a:gd name="T0" fmla="*/ 22 w 22"/>
                <a:gd name="T1" fmla="*/ 0 h 119"/>
                <a:gd name="T2" fmla="*/ 22 w 22"/>
                <a:gd name="T3" fmla="*/ 116 h 119"/>
                <a:gd name="T4" fmla="*/ 0 w 22"/>
                <a:gd name="T5" fmla="*/ 119 h 119"/>
                <a:gd name="T6" fmla="*/ 0 w 22"/>
                <a:gd name="T7" fmla="*/ 28 h 119"/>
                <a:gd name="T8" fmla="*/ 22 w 22"/>
                <a:gd name="T9" fmla="*/ 0 h 119"/>
                <a:gd name="T10" fmla="*/ 22 w 22"/>
                <a:gd name="T11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" h="119">
                  <a:moveTo>
                    <a:pt x="22" y="0"/>
                  </a:moveTo>
                  <a:lnTo>
                    <a:pt x="22" y="116"/>
                  </a:lnTo>
                  <a:lnTo>
                    <a:pt x="0" y="119"/>
                  </a:lnTo>
                  <a:lnTo>
                    <a:pt x="0" y="28"/>
                  </a:lnTo>
                  <a:lnTo>
                    <a:pt x="22" y="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335"/>
            <p:cNvSpPr>
              <a:spLocks/>
            </p:cNvSpPr>
            <p:nvPr/>
          </p:nvSpPr>
          <p:spPr bwMode="auto">
            <a:xfrm>
              <a:off x="4903" y="1779"/>
              <a:ext cx="10" cy="45"/>
            </a:xfrm>
            <a:custGeom>
              <a:avLst/>
              <a:gdLst>
                <a:gd name="T0" fmla="*/ 25 w 25"/>
                <a:gd name="T1" fmla="*/ 0 h 104"/>
                <a:gd name="T2" fmla="*/ 21 w 25"/>
                <a:gd name="T3" fmla="*/ 104 h 104"/>
                <a:gd name="T4" fmla="*/ 0 w 25"/>
                <a:gd name="T5" fmla="*/ 102 h 104"/>
                <a:gd name="T6" fmla="*/ 0 w 25"/>
                <a:gd name="T7" fmla="*/ 5 h 104"/>
                <a:gd name="T8" fmla="*/ 25 w 25"/>
                <a:gd name="T9" fmla="*/ 0 h 104"/>
                <a:gd name="T10" fmla="*/ 25 w 25"/>
                <a:gd name="T1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104">
                  <a:moveTo>
                    <a:pt x="25" y="0"/>
                  </a:moveTo>
                  <a:lnTo>
                    <a:pt x="21" y="104"/>
                  </a:lnTo>
                  <a:lnTo>
                    <a:pt x="0" y="102"/>
                  </a:lnTo>
                  <a:lnTo>
                    <a:pt x="0" y="5"/>
                  </a:lnTo>
                  <a:lnTo>
                    <a:pt x="2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336"/>
            <p:cNvSpPr>
              <a:spLocks/>
            </p:cNvSpPr>
            <p:nvPr/>
          </p:nvSpPr>
          <p:spPr bwMode="auto">
            <a:xfrm>
              <a:off x="4360" y="1465"/>
              <a:ext cx="42" cy="79"/>
            </a:xfrm>
            <a:custGeom>
              <a:avLst/>
              <a:gdLst>
                <a:gd name="T0" fmla="*/ 0 w 101"/>
                <a:gd name="T1" fmla="*/ 29 h 186"/>
                <a:gd name="T2" fmla="*/ 101 w 101"/>
                <a:gd name="T3" fmla="*/ 0 h 186"/>
                <a:gd name="T4" fmla="*/ 93 w 101"/>
                <a:gd name="T5" fmla="*/ 167 h 186"/>
                <a:gd name="T6" fmla="*/ 36 w 101"/>
                <a:gd name="T7" fmla="*/ 186 h 186"/>
                <a:gd name="T8" fmla="*/ 46 w 101"/>
                <a:gd name="T9" fmla="*/ 80 h 186"/>
                <a:gd name="T10" fmla="*/ 2 w 101"/>
                <a:gd name="T11" fmla="*/ 89 h 186"/>
                <a:gd name="T12" fmla="*/ 0 w 101"/>
                <a:gd name="T13" fmla="*/ 29 h 186"/>
                <a:gd name="T14" fmla="*/ 0 w 101"/>
                <a:gd name="T15" fmla="*/ 29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1" h="186">
                  <a:moveTo>
                    <a:pt x="0" y="29"/>
                  </a:moveTo>
                  <a:lnTo>
                    <a:pt x="101" y="0"/>
                  </a:lnTo>
                  <a:lnTo>
                    <a:pt x="93" y="167"/>
                  </a:lnTo>
                  <a:lnTo>
                    <a:pt x="36" y="186"/>
                  </a:lnTo>
                  <a:lnTo>
                    <a:pt x="46" y="80"/>
                  </a:lnTo>
                  <a:lnTo>
                    <a:pt x="2" y="89"/>
                  </a:lnTo>
                  <a:lnTo>
                    <a:pt x="0" y="2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337"/>
            <p:cNvSpPr>
              <a:spLocks/>
            </p:cNvSpPr>
            <p:nvPr/>
          </p:nvSpPr>
          <p:spPr bwMode="auto">
            <a:xfrm>
              <a:off x="4345" y="1542"/>
              <a:ext cx="60" cy="24"/>
            </a:xfrm>
            <a:custGeom>
              <a:avLst/>
              <a:gdLst>
                <a:gd name="T0" fmla="*/ 15 w 140"/>
                <a:gd name="T1" fmla="*/ 30 h 57"/>
                <a:gd name="T2" fmla="*/ 133 w 140"/>
                <a:gd name="T3" fmla="*/ 0 h 57"/>
                <a:gd name="T4" fmla="*/ 140 w 140"/>
                <a:gd name="T5" fmla="*/ 21 h 57"/>
                <a:gd name="T6" fmla="*/ 0 w 140"/>
                <a:gd name="T7" fmla="*/ 57 h 57"/>
                <a:gd name="T8" fmla="*/ 15 w 140"/>
                <a:gd name="T9" fmla="*/ 30 h 57"/>
                <a:gd name="T10" fmla="*/ 15 w 140"/>
                <a:gd name="T11" fmla="*/ 3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" h="57">
                  <a:moveTo>
                    <a:pt x="15" y="30"/>
                  </a:moveTo>
                  <a:lnTo>
                    <a:pt x="133" y="0"/>
                  </a:lnTo>
                  <a:lnTo>
                    <a:pt x="140" y="21"/>
                  </a:lnTo>
                  <a:lnTo>
                    <a:pt x="0" y="57"/>
                  </a:lnTo>
                  <a:lnTo>
                    <a:pt x="15" y="30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338"/>
            <p:cNvSpPr>
              <a:spLocks/>
            </p:cNvSpPr>
            <p:nvPr/>
          </p:nvSpPr>
          <p:spPr bwMode="auto">
            <a:xfrm>
              <a:off x="4862" y="1130"/>
              <a:ext cx="69" cy="132"/>
            </a:xfrm>
            <a:custGeom>
              <a:avLst/>
              <a:gdLst>
                <a:gd name="T0" fmla="*/ 17 w 163"/>
                <a:gd name="T1" fmla="*/ 152 h 310"/>
                <a:gd name="T2" fmla="*/ 13 w 163"/>
                <a:gd name="T3" fmla="*/ 68 h 310"/>
                <a:gd name="T4" fmla="*/ 70 w 163"/>
                <a:gd name="T5" fmla="*/ 65 h 310"/>
                <a:gd name="T6" fmla="*/ 80 w 163"/>
                <a:gd name="T7" fmla="*/ 76 h 310"/>
                <a:gd name="T8" fmla="*/ 85 w 163"/>
                <a:gd name="T9" fmla="*/ 139 h 310"/>
                <a:gd name="T10" fmla="*/ 131 w 163"/>
                <a:gd name="T11" fmla="*/ 144 h 310"/>
                <a:gd name="T12" fmla="*/ 143 w 163"/>
                <a:gd name="T13" fmla="*/ 171 h 310"/>
                <a:gd name="T14" fmla="*/ 95 w 163"/>
                <a:gd name="T15" fmla="*/ 173 h 310"/>
                <a:gd name="T16" fmla="*/ 91 w 163"/>
                <a:gd name="T17" fmla="*/ 211 h 310"/>
                <a:gd name="T18" fmla="*/ 108 w 163"/>
                <a:gd name="T19" fmla="*/ 234 h 310"/>
                <a:gd name="T20" fmla="*/ 108 w 163"/>
                <a:gd name="T21" fmla="*/ 192 h 310"/>
                <a:gd name="T22" fmla="*/ 129 w 163"/>
                <a:gd name="T23" fmla="*/ 192 h 310"/>
                <a:gd name="T24" fmla="*/ 131 w 163"/>
                <a:gd name="T25" fmla="*/ 276 h 310"/>
                <a:gd name="T26" fmla="*/ 152 w 163"/>
                <a:gd name="T27" fmla="*/ 310 h 310"/>
                <a:gd name="T28" fmla="*/ 148 w 163"/>
                <a:gd name="T29" fmla="*/ 192 h 310"/>
                <a:gd name="T30" fmla="*/ 163 w 163"/>
                <a:gd name="T31" fmla="*/ 186 h 310"/>
                <a:gd name="T32" fmla="*/ 163 w 163"/>
                <a:gd name="T33" fmla="*/ 160 h 310"/>
                <a:gd name="T34" fmla="*/ 135 w 163"/>
                <a:gd name="T35" fmla="*/ 131 h 310"/>
                <a:gd name="T36" fmla="*/ 104 w 163"/>
                <a:gd name="T37" fmla="*/ 127 h 310"/>
                <a:gd name="T38" fmla="*/ 103 w 163"/>
                <a:gd name="T39" fmla="*/ 30 h 310"/>
                <a:gd name="T40" fmla="*/ 76 w 163"/>
                <a:gd name="T41" fmla="*/ 0 h 310"/>
                <a:gd name="T42" fmla="*/ 27 w 163"/>
                <a:gd name="T43" fmla="*/ 0 h 310"/>
                <a:gd name="T44" fmla="*/ 27 w 163"/>
                <a:gd name="T45" fmla="*/ 19 h 310"/>
                <a:gd name="T46" fmla="*/ 65 w 163"/>
                <a:gd name="T47" fmla="*/ 19 h 310"/>
                <a:gd name="T48" fmla="*/ 80 w 163"/>
                <a:gd name="T49" fmla="*/ 34 h 310"/>
                <a:gd name="T50" fmla="*/ 82 w 163"/>
                <a:gd name="T51" fmla="*/ 49 h 310"/>
                <a:gd name="T52" fmla="*/ 0 w 163"/>
                <a:gd name="T53" fmla="*/ 48 h 310"/>
                <a:gd name="T54" fmla="*/ 0 w 163"/>
                <a:gd name="T55" fmla="*/ 152 h 310"/>
                <a:gd name="T56" fmla="*/ 17 w 163"/>
                <a:gd name="T57" fmla="*/ 152 h 310"/>
                <a:gd name="T58" fmla="*/ 17 w 163"/>
                <a:gd name="T59" fmla="*/ 152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3" h="310">
                  <a:moveTo>
                    <a:pt x="17" y="152"/>
                  </a:moveTo>
                  <a:lnTo>
                    <a:pt x="13" y="68"/>
                  </a:lnTo>
                  <a:lnTo>
                    <a:pt x="70" y="65"/>
                  </a:lnTo>
                  <a:lnTo>
                    <a:pt x="80" y="76"/>
                  </a:lnTo>
                  <a:lnTo>
                    <a:pt x="85" y="139"/>
                  </a:lnTo>
                  <a:lnTo>
                    <a:pt x="131" y="144"/>
                  </a:lnTo>
                  <a:lnTo>
                    <a:pt x="143" y="171"/>
                  </a:lnTo>
                  <a:lnTo>
                    <a:pt x="95" y="173"/>
                  </a:lnTo>
                  <a:lnTo>
                    <a:pt x="91" y="211"/>
                  </a:lnTo>
                  <a:lnTo>
                    <a:pt x="108" y="234"/>
                  </a:lnTo>
                  <a:lnTo>
                    <a:pt x="108" y="192"/>
                  </a:lnTo>
                  <a:lnTo>
                    <a:pt x="129" y="192"/>
                  </a:lnTo>
                  <a:lnTo>
                    <a:pt x="131" y="276"/>
                  </a:lnTo>
                  <a:lnTo>
                    <a:pt x="152" y="310"/>
                  </a:lnTo>
                  <a:lnTo>
                    <a:pt x="148" y="192"/>
                  </a:lnTo>
                  <a:lnTo>
                    <a:pt x="163" y="186"/>
                  </a:lnTo>
                  <a:lnTo>
                    <a:pt x="163" y="160"/>
                  </a:lnTo>
                  <a:lnTo>
                    <a:pt x="135" y="131"/>
                  </a:lnTo>
                  <a:lnTo>
                    <a:pt x="104" y="127"/>
                  </a:lnTo>
                  <a:lnTo>
                    <a:pt x="103" y="30"/>
                  </a:lnTo>
                  <a:lnTo>
                    <a:pt x="76" y="0"/>
                  </a:lnTo>
                  <a:lnTo>
                    <a:pt x="27" y="0"/>
                  </a:lnTo>
                  <a:lnTo>
                    <a:pt x="27" y="19"/>
                  </a:lnTo>
                  <a:lnTo>
                    <a:pt x="65" y="19"/>
                  </a:lnTo>
                  <a:lnTo>
                    <a:pt x="80" y="34"/>
                  </a:lnTo>
                  <a:lnTo>
                    <a:pt x="82" y="49"/>
                  </a:lnTo>
                  <a:lnTo>
                    <a:pt x="0" y="48"/>
                  </a:lnTo>
                  <a:lnTo>
                    <a:pt x="0" y="152"/>
                  </a:lnTo>
                  <a:lnTo>
                    <a:pt x="17" y="152"/>
                  </a:lnTo>
                  <a:lnTo>
                    <a:pt x="17" y="1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339"/>
            <p:cNvSpPr>
              <a:spLocks/>
            </p:cNvSpPr>
            <p:nvPr/>
          </p:nvSpPr>
          <p:spPr bwMode="auto">
            <a:xfrm>
              <a:off x="4861" y="1131"/>
              <a:ext cx="18" cy="30"/>
            </a:xfrm>
            <a:custGeom>
              <a:avLst/>
              <a:gdLst>
                <a:gd name="T0" fmla="*/ 44 w 44"/>
                <a:gd name="T1" fmla="*/ 6 h 72"/>
                <a:gd name="T2" fmla="*/ 19 w 44"/>
                <a:gd name="T3" fmla="*/ 53 h 72"/>
                <a:gd name="T4" fmla="*/ 6 w 44"/>
                <a:gd name="T5" fmla="*/ 72 h 72"/>
                <a:gd name="T6" fmla="*/ 0 w 44"/>
                <a:gd name="T7" fmla="*/ 40 h 72"/>
                <a:gd name="T8" fmla="*/ 29 w 44"/>
                <a:gd name="T9" fmla="*/ 0 h 72"/>
                <a:gd name="T10" fmla="*/ 44 w 44"/>
                <a:gd name="T11" fmla="*/ 6 h 72"/>
                <a:gd name="T12" fmla="*/ 44 w 44"/>
                <a:gd name="T13" fmla="*/ 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72">
                  <a:moveTo>
                    <a:pt x="44" y="6"/>
                  </a:moveTo>
                  <a:lnTo>
                    <a:pt x="19" y="53"/>
                  </a:lnTo>
                  <a:lnTo>
                    <a:pt x="6" y="72"/>
                  </a:lnTo>
                  <a:lnTo>
                    <a:pt x="0" y="40"/>
                  </a:lnTo>
                  <a:lnTo>
                    <a:pt x="29" y="0"/>
                  </a:lnTo>
                  <a:lnTo>
                    <a:pt x="44" y="6"/>
                  </a:lnTo>
                  <a:lnTo>
                    <a:pt x="44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340"/>
            <p:cNvSpPr>
              <a:spLocks/>
            </p:cNvSpPr>
            <p:nvPr/>
          </p:nvSpPr>
          <p:spPr bwMode="auto">
            <a:xfrm>
              <a:off x="4974" y="1090"/>
              <a:ext cx="99" cy="225"/>
            </a:xfrm>
            <a:custGeom>
              <a:avLst/>
              <a:gdLst>
                <a:gd name="T0" fmla="*/ 14 w 238"/>
                <a:gd name="T1" fmla="*/ 524 h 524"/>
                <a:gd name="T2" fmla="*/ 92 w 238"/>
                <a:gd name="T3" fmla="*/ 429 h 524"/>
                <a:gd name="T4" fmla="*/ 107 w 238"/>
                <a:gd name="T5" fmla="*/ 431 h 524"/>
                <a:gd name="T6" fmla="*/ 109 w 238"/>
                <a:gd name="T7" fmla="*/ 454 h 524"/>
                <a:gd name="T8" fmla="*/ 158 w 238"/>
                <a:gd name="T9" fmla="*/ 458 h 524"/>
                <a:gd name="T10" fmla="*/ 160 w 238"/>
                <a:gd name="T11" fmla="*/ 437 h 524"/>
                <a:gd name="T12" fmla="*/ 131 w 238"/>
                <a:gd name="T13" fmla="*/ 433 h 524"/>
                <a:gd name="T14" fmla="*/ 122 w 238"/>
                <a:gd name="T15" fmla="*/ 222 h 524"/>
                <a:gd name="T16" fmla="*/ 145 w 238"/>
                <a:gd name="T17" fmla="*/ 203 h 524"/>
                <a:gd name="T18" fmla="*/ 149 w 238"/>
                <a:gd name="T19" fmla="*/ 26 h 524"/>
                <a:gd name="T20" fmla="*/ 185 w 238"/>
                <a:gd name="T21" fmla="*/ 24 h 524"/>
                <a:gd name="T22" fmla="*/ 188 w 238"/>
                <a:gd name="T23" fmla="*/ 336 h 524"/>
                <a:gd name="T24" fmla="*/ 209 w 238"/>
                <a:gd name="T25" fmla="*/ 298 h 524"/>
                <a:gd name="T26" fmla="*/ 217 w 238"/>
                <a:gd name="T27" fmla="*/ 224 h 524"/>
                <a:gd name="T28" fmla="*/ 238 w 238"/>
                <a:gd name="T29" fmla="*/ 114 h 524"/>
                <a:gd name="T30" fmla="*/ 207 w 238"/>
                <a:gd name="T31" fmla="*/ 83 h 524"/>
                <a:gd name="T32" fmla="*/ 204 w 238"/>
                <a:gd name="T33" fmla="*/ 0 h 524"/>
                <a:gd name="T34" fmla="*/ 133 w 238"/>
                <a:gd name="T35" fmla="*/ 4 h 524"/>
                <a:gd name="T36" fmla="*/ 133 w 238"/>
                <a:gd name="T37" fmla="*/ 190 h 524"/>
                <a:gd name="T38" fmla="*/ 107 w 238"/>
                <a:gd name="T39" fmla="*/ 213 h 524"/>
                <a:gd name="T40" fmla="*/ 107 w 238"/>
                <a:gd name="T41" fmla="*/ 401 h 524"/>
                <a:gd name="T42" fmla="*/ 84 w 238"/>
                <a:gd name="T43" fmla="*/ 403 h 524"/>
                <a:gd name="T44" fmla="*/ 0 w 238"/>
                <a:gd name="T45" fmla="*/ 502 h 524"/>
                <a:gd name="T46" fmla="*/ 14 w 238"/>
                <a:gd name="T47" fmla="*/ 524 h 524"/>
                <a:gd name="T48" fmla="*/ 14 w 238"/>
                <a:gd name="T49" fmla="*/ 524 h 5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38" h="524">
                  <a:moveTo>
                    <a:pt x="14" y="524"/>
                  </a:moveTo>
                  <a:lnTo>
                    <a:pt x="92" y="429"/>
                  </a:lnTo>
                  <a:lnTo>
                    <a:pt x="107" y="431"/>
                  </a:lnTo>
                  <a:lnTo>
                    <a:pt x="109" y="454"/>
                  </a:lnTo>
                  <a:lnTo>
                    <a:pt x="158" y="458"/>
                  </a:lnTo>
                  <a:lnTo>
                    <a:pt x="160" y="437"/>
                  </a:lnTo>
                  <a:lnTo>
                    <a:pt x="131" y="433"/>
                  </a:lnTo>
                  <a:lnTo>
                    <a:pt x="122" y="222"/>
                  </a:lnTo>
                  <a:lnTo>
                    <a:pt x="145" y="203"/>
                  </a:lnTo>
                  <a:lnTo>
                    <a:pt x="149" y="26"/>
                  </a:lnTo>
                  <a:lnTo>
                    <a:pt x="185" y="24"/>
                  </a:lnTo>
                  <a:lnTo>
                    <a:pt x="188" y="336"/>
                  </a:lnTo>
                  <a:lnTo>
                    <a:pt x="209" y="298"/>
                  </a:lnTo>
                  <a:lnTo>
                    <a:pt x="217" y="224"/>
                  </a:lnTo>
                  <a:lnTo>
                    <a:pt x="238" y="114"/>
                  </a:lnTo>
                  <a:lnTo>
                    <a:pt x="207" y="83"/>
                  </a:lnTo>
                  <a:lnTo>
                    <a:pt x="204" y="0"/>
                  </a:lnTo>
                  <a:lnTo>
                    <a:pt x="133" y="4"/>
                  </a:lnTo>
                  <a:lnTo>
                    <a:pt x="133" y="190"/>
                  </a:lnTo>
                  <a:lnTo>
                    <a:pt x="107" y="213"/>
                  </a:lnTo>
                  <a:lnTo>
                    <a:pt x="107" y="401"/>
                  </a:lnTo>
                  <a:lnTo>
                    <a:pt x="84" y="403"/>
                  </a:lnTo>
                  <a:lnTo>
                    <a:pt x="0" y="502"/>
                  </a:lnTo>
                  <a:lnTo>
                    <a:pt x="14" y="524"/>
                  </a:lnTo>
                  <a:lnTo>
                    <a:pt x="14" y="5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341"/>
            <p:cNvSpPr>
              <a:spLocks/>
            </p:cNvSpPr>
            <p:nvPr/>
          </p:nvSpPr>
          <p:spPr bwMode="auto">
            <a:xfrm>
              <a:off x="5063" y="1071"/>
              <a:ext cx="66" cy="195"/>
            </a:xfrm>
            <a:custGeom>
              <a:avLst/>
              <a:gdLst>
                <a:gd name="T0" fmla="*/ 0 w 156"/>
                <a:gd name="T1" fmla="*/ 456 h 456"/>
                <a:gd name="T2" fmla="*/ 156 w 156"/>
                <a:gd name="T3" fmla="*/ 451 h 456"/>
                <a:gd name="T4" fmla="*/ 112 w 156"/>
                <a:gd name="T5" fmla="*/ 320 h 456"/>
                <a:gd name="T6" fmla="*/ 88 w 156"/>
                <a:gd name="T7" fmla="*/ 207 h 456"/>
                <a:gd name="T8" fmla="*/ 59 w 156"/>
                <a:gd name="T9" fmla="*/ 63 h 456"/>
                <a:gd name="T10" fmla="*/ 57 w 156"/>
                <a:gd name="T11" fmla="*/ 2 h 456"/>
                <a:gd name="T12" fmla="*/ 40 w 156"/>
                <a:gd name="T13" fmla="*/ 0 h 456"/>
                <a:gd name="T14" fmla="*/ 36 w 156"/>
                <a:gd name="T15" fmla="*/ 48 h 456"/>
                <a:gd name="T16" fmla="*/ 4 w 156"/>
                <a:gd name="T17" fmla="*/ 57 h 456"/>
                <a:gd name="T18" fmla="*/ 8 w 156"/>
                <a:gd name="T19" fmla="*/ 72 h 456"/>
                <a:gd name="T20" fmla="*/ 38 w 156"/>
                <a:gd name="T21" fmla="*/ 72 h 456"/>
                <a:gd name="T22" fmla="*/ 67 w 156"/>
                <a:gd name="T23" fmla="*/ 245 h 456"/>
                <a:gd name="T24" fmla="*/ 93 w 156"/>
                <a:gd name="T25" fmla="*/ 373 h 456"/>
                <a:gd name="T26" fmla="*/ 110 w 156"/>
                <a:gd name="T27" fmla="*/ 430 h 456"/>
                <a:gd name="T28" fmla="*/ 12 w 156"/>
                <a:gd name="T29" fmla="*/ 436 h 456"/>
                <a:gd name="T30" fmla="*/ 0 w 156"/>
                <a:gd name="T31" fmla="*/ 456 h 456"/>
                <a:gd name="T32" fmla="*/ 0 w 156"/>
                <a:gd name="T33" fmla="*/ 456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6" h="456">
                  <a:moveTo>
                    <a:pt x="0" y="456"/>
                  </a:moveTo>
                  <a:lnTo>
                    <a:pt x="156" y="451"/>
                  </a:lnTo>
                  <a:lnTo>
                    <a:pt x="112" y="320"/>
                  </a:lnTo>
                  <a:lnTo>
                    <a:pt x="88" y="207"/>
                  </a:lnTo>
                  <a:lnTo>
                    <a:pt x="59" y="63"/>
                  </a:lnTo>
                  <a:lnTo>
                    <a:pt x="57" y="2"/>
                  </a:lnTo>
                  <a:lnTo>
                    <a:pt x="40" y="0"/>
                  </a:lnTo>
                  <a:lnTo>
                    <a:pt x="36" y="48"/>
                  </a:lnTo>
                  <a:lnTo>
                    <a:pt x="4" y="57"/>
                  </a:lnTo>
                  <a:lnTo>
                    <a:pt x="8" y="72"/>
                  </a:lnTo>
                  <a:lnTo>
                    <a:pt x="38" y="72"/>
                  </a:lnTo>
                  <a:lnTo>
                    <a:pt x="67" y="245"/>
                  </a:lnTo>
                  <a:lnTo>
                    <a:pt x="93" y="373"/>
                  </a:lnTo>
                  <a:lnTo>
                    <a:pt x="110" y="430"/>
                  </a:lnTo>
                  <a:lnTo>
                    <a:pt x="12" y="436"/>
                  </a:lnTo>
                  <a:lnTo>
                    <a:pt x="0" y="456"/>
                  </a:lnTo>
                  <a:lnTo>
                    <a:pt x="0" y="4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342"/>
            <p:cNvSpPr>
              <a:spLocks/>
            </p:cNvSpPr>
            <p:nvPr/>
          </p:nvSpPr>
          <p:spPr bwMode="auto">
            <a:xfrm>
              <a:off x="5031" y="1072"/>
              <a:ext cx="27" cy="28"/>
            </a:xfrm>
            <a:custGeom>
              <a:avLst/>
              <a:gdLst>
                <a:gd name="T0" fmla="*/ 0 w 65"/>
                <a:gd name="T1" fmla="*/ 46 h 65"/>
                <a:gd name="T2" fmla="*/ 0 w 65"/>
                <a:gd name="T3" fmla="*/ 0 h 65"/>
                <a:gd name="T4" fmla="*/ 65 w 65"/>
                <a:gd name="T5" fmla="*/ 2 h 65"/>
                <a:gd name="T6" fmla="*/ 65 w 65"/>
                <a:gd name="T7" fmla="*/ 59 h 65"/>
                <a:gd name="T8" fmla="*/ 46 w 65"/>
                <a:gd name="T9" fmla="*/ 49 h 65"/>
                <a:gd name="T10" fmla="*/ 46 w 65"/>
                <a:gd name="T11" fmla="*/ 19 h 65"/>
                <a:gd name="T12" fmla="*/ 19 w 65"/>
                <a:gd name="T13" fmla="*/ 15 h 65"/>
                <a:gd name="T14" fmla="*/ 19 w 65"/>
                <a:gd name="T15" fmla="*/ 65 h 65"/>
                <a:gd name="T16" fmla="*/ 0 w 65"/>
                <a:gd name="T17" fmla="*/ 46 h 65"/>
                <a:gd name="T18" fmla="*/ 0 w 65"/>
                <a:gd name="T19" fmla="*/ 46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5" h="65">
                  <a:moveTo>
                    <a:pt x="0" y="46"/>
                  </a:moveTo>
                  <a:lnTo>
                    <a:pt x="0" y="0"/>
                  </a:lnTo>
                  <a:lnTo>
                    <a:pt x="65" y="2"/>
                  </a:lnTo>
                  <a:lnTo>
                    <a:pt x="65" y="59"/>
                  </a:lnTo>
                  <a:lnTo>
                    <a:pt x="46" y="49"/>
                  </a:lnTo>
                  <a:lnTo>
                    <a:pt x="46" y="19"/>
                  </a:lnTo>
                  <a:lnTo>
                    <a:pt x="19" y="15"/>
                  </a:lnTo>
                  <a:lnTo>
                    <a:pt x="19" y="65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343"/>
            <p:cNvSpPr>
              <a:spLocks/>
            </p:cNvSpPr>
            <p:nvPr/>
          </p:nvSpPr>
          <p:spPr bwMode="auto">
            <a:xfrm>
              <a:off x="5081" y="938"/>
              <a:ext cx="163" cy="315"/>
            </a:xfrm>
            <a:custGeom>
              <a:avLst/>
              <a:gdLst>
                <a:gd name="T0" fmla="*/ 13 w 386"/>
                <a:gd name="T1" fmla="*/ 324 h 736"/>
                <a:gd name="T2" fmla="*/ 59 w 386"/>
                <a:gd name="T3" fmla="*/ 206 h 736"/>
                <a:gd name="T4" fmla="*/ 84 w 386"/>
                <a:gd name="T5" fmla="*/ 206 h 736"/>
                <a:gd name="T6" fmla="*/ 120 w 386"/>
                <a:gd name="T7" fmla="*/ 297 h 736"/>
                <a:gd name="T8" fmla="*/ 165 w 386"/>
                <a:gd name="T9" fmla="*/ 415 h 736"/>
                <a:gd name="T10" fmla="*/ 241 w 386"/>
                <a:gd name="T11" fmla="*/ 580 h 736"/>
                <a:gd name="T12" fmla="*/ 319 w 386"/>
                <a:gd name="T13" fmla="*/ 725 h 736"/>
                <a:gd name="T14" fmla="*/ 335 w 386"/>
                <a:gd name="T15" fmla="*/ 711 h 736"/>
                <a:gd name="T16" fmla="*/ 373 w 386"/>
                <a:gd name="T17" fmla="*/ 736 h 736"/>
                <a:gd name="T18" fmla="*/ 386 w 386"/>
                <a:gd name="T19" fmla="*/ 725 h 736"/>
                <a:gd name="T20" fmla="*/ 359 w 386"/>
                <a:gd name="T21" fmla="*/ 694 h 736"/>
                <a:gd name="T22" fmla="*/ 325 w 386"/>
                <a:gd name="T23" fmla="*/ 687 h 736"/>
                <a:gd name="T24" fmla="*/ 143 w 386"/>
                <a:gd name="T25" fmla="*/ 299 h 736"/>
                <a:gd name="T26" fmla="*/ 137 w 386"/>
                <a:gd name="T27" fmla="*/ 242 h 736"/>
                <a:gd name="T28" fmla="*/ 95 w 386"/>
                <a:gd name="T29" fmla="*/ 189 h 736"/>
                <a:gd name="T30" fmla="*/ 80 w 386"/>
                <a:gd name="T31" fmla="*/ 0 h 736"/>
                <a:gd name="T32" fmla="*/ 68 w 386"/>
                <a:gd name="T33" fmla="*/ 0 h 736"/>
                <a:gd name="T34" fmla="*/ 61 w 386"/>
                <a:gd name="T35" fmla="*/ 181 h 736"/>
                <a:gd name="T36" fmla="*/ 42 w 386"/>
                <a:gd name="T37" fmla="*/ 194 h 736"/>
                <a:gd name="T38" fmla="*/ 0 w 386"/>
                <a:gd name="T39" fmla="*/ 320 h 736"/>
                <a:gd name="T40" fmla="*/ 13 w 386"/>
                <a:gd name="T41" fmla="*/ 324 h 736"/>
                <a:gd name="T42" fmla="*/ 13 w 386"/>
                <a:gd name="T43" fmla="*/ 324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86" h="736">
                  <a:moveTo>
                    <a:pt x="13" y="324"/>
                  </a:moveTo>
                  <a:lnTo>
                    <a:pt x="59" y="206"/>
                  </a:lnTo>
                  <a:lnTo>
                    <a:pt x="84" y="206"/>
                  </a:lnTo>
                  <a:lnTo>
                    <a:pt x="120" y="297"/>
                  </a:lnTo>
                  <a:lnTo>
                    <a:pt x="165" y="415"/>
                  </a:lnTo>
                  <a:lnTo>
                    <a:pt x="241" y="580"/>
                  </a:lnTo>
                  <a:lnTo>
                    <a:pt x="319" y="725"/>
                  </a:lnTo>
                  <a:lnTo>
                    <a:pt x="335" y="711"/>
                  </a:lnTo>
                  <a:lnTo>
                    <a:pt x="373" y="736"/>
                  </a:lnTo>
                  <a:lnTo>
                    <a:pt x="386" y="725"/>
                  </a:lnTo>
                  <a:lnTo>
                    <a:pt x="359" y="694"/>
                  </a:lnTo>
                  <a:lnTo>
                    <a:pt x="325" y="687"/>
                  </a:lnTo>
                  <a:lnTo>
                    <a:pt x="143" y="299"/>
                  </a:lnTo>
                  <a:lnTo>
                    <a:pt x="137" y="242"/>
                  </a:lnTo>
                  <a:lnTo>
                    <a:pt x="95" y="189"/>
                  </a:lnTo>
                  <a:lnTo>
                    <a:pt x="80" y="0"/>
                  </a:lnTo>
                  <a:lnTo>
                    <a:pt x="68" y="0"/>
                  </a:lnTo>
                  <a:lnTo>
                    <a:pt x="61" y="181"/>
                  </a:lnTo>
                  <a:lnTo>
                    <a:pt x="42" y="194"/>
                  </a:lnTo>
                  <a:lnTo>
                    <a:pt x="0" y="320"/>
                  </a:lnTo>
                  <a:lnTo>
                    <a:pt x="13" y="324"/>
                  </a:lnTo>
                  <a:lnTo>
                    <a:pt x="13" y="3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344"/>
            <p:cNvSpPr>
              <a:spLocks/>
            </p:cNvSpPr>
            <p:nvPr/>
          </p:nvSpPr>
          <p:spPr bwMode="auto">
            <a:xfrm>
              <a:off x="5098" y="1040"/>
              <a:ext cx="39" cy="36"/>
            </a:xfrm>
            <a:custGeom>
              <a:avLst/>
              <a:gdLst>
                <a:gd name="T0" fmla="*/ 0 w 91"/>
                <a:gd name="T1" fmla="*/ 84 h 84"/>
                <a:gd name="T2" fmla="*/ 55 w 91"/>
                <a:gd name="T3" fmla="*/ 84 h 84"/>
                <a:gd name="T4" fmla="*/ 91 w 91"/>
                <a:gd name="T5" fmla="*/ 38 h 84"/>
                <a:gd name="T6" fmla="*/ 57 w 91"/>
                <a:gd name="T7" fmla="*/ 0 h 84"/>
                <a:gd name="T8" fmla="*/ 49 w 91"/>
                <a:gd name="T9" fmla="*/ 57 h 84"/>
                <a:gd name="T10" fmla="*/ 0 w 91"/>
                <a:gd name="T11" fmla="*/ 84 h 84"/>
                <a:gd name="T12" fmla="*/ 0 w 91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1" h="84">
                  <a:moveTo>
                    <a:pt x="0" y="84"/>
                  </a:moveTo>
                  <a:lnTo>
                    <a:pt x="55" y="84"/>
                  </a:lnTo>
                  <a:lnTo>
                    <a:pt x="91" y="38"/>
                  </a:lnTo>
                  <a:lnTo>
                    <a:pt x="57" y="0"/>
                  </a:lnTo>
                  <a:lnTo>
                    <a:pt x="49" y="57"/>
                  </a:lnTo>
                  <a:lnTo>
                    <a:pt x="0" y="84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345"/>
            <p:cNvSpPr>
              <a:spLocks/>
            </p:cNvSpPr>
            <p:nvPr/>
          </p:nvSpPr>
          <p:spPr bwMode="auto">
            <a:xfrm>
              <a:off x="4981" y="1068"/>
              <a:ext cx="357" cy="355"/>
            </a:xfrm>
            <a:custGeom>
              <a:avLst/>
              <a:gdLst>
                <a:gd name="T0" fmla="*/ 316 w 844"/>
                <a:gd name="T1" fmla="*/ 60 h 830"/>
                <a:gd name="T2" fmla="*/ 350 w 844"/>
                <a:gd name="T3" fmla="*/ 230 h 830"/>
                <a:gd name="T4" fmla="*/ 371 w 844"/>
                <a:gd name="T5" fmla="*/ 469 h 830"/>
                <a:gd name="T6" fmla="*/ 318 w 844"/>
                <a:gd name="T7" fmla="*/ 450 h 830"/>
                <a:gd name="T8" fmla="*/ 418 w 844"/>
                <a:gd name="T9" fmla="*/ 576 h 830"/>
                <a:gd name="T10" fmla="*/ 0 w 844"/>
                <a:gd name="T11" fmla="*/ 627 h 830"/>
                <a:gd name="T12" fmla="*/ 420 w 844"/>
                <a:gd name="T13" fmla="*/ 739 h 830"/>
                <a:gd name="T14" fmla="*/ 443 w 844"/>
                <a:gd name="T15" fmla="*/ 790 h 830"/>
                <a:gd name="T16" fmla="*/ 476 w 844"/>
                <a:gd name="T17" fmla="*/ 739 h 830"/>
                <a:gd name="T18" fmla="*/ 504 w 844"/>
                <a:gd name="T19" fmla="*/ 830 h 830"/>
                <a:gd name="T20" fmla="*/ 538 w 844"/>
                <a:gd name="T21" fmla="*/ 724 h 830"/>
                <a:gd name="T22" fmla="*/ 700 w 844"/>
                <a:gd name="T23" fmla="*/ 750 h 830"/>
                <a:gd name="T24" fmla="*/ 668 w 844"/>
                <a:gd name="T25" fmla="*/ 665 h 830"/>
                <a:gd name="T26" fmla="*/ 715 w 844"/>
                <a:gd name="T27" fmla="*/ 663 h 830"/>
                <a:gd name="T28" fmla="*/ 690 w 844"/>
                <a:gd name="T29" fmla="*/ 688 h 830"/>
                <a:gd name="T30" fmla="*/ 711 w 844"/>
                <a:gd name="T31" fmla="*/ 716 h 830"/>
                <a:gd name="T32" fmla="*/ 736 w 844"/>
                <a:gd name="T33" fmla="*/ 688 h 830"/>
                <a:gd name="T34" fmla="*/ 744 w 844"/>
                <a:gd name="T35" fmla="*/ 733 h 830"/>
                <a:gd name="T36" fmla="*/ 766 w 844"/>
                <a:gd name="T37" fmla="*/ 667 h 830"/>
                <a:gd name="T38" fmla="*/ 643 w 844"/>
                <a:gd name="T39" fmla="*/ 543 h 830"/>
                <a:gd name="T40" fmla="*/ 607 w 844"/>
                <a:gd name="T41" fmla="*/ 452 h 830"/>
                <a:gd name="T42" fmla="*/ 584 w 844"/>
                <a:gd name="T43" fmla="*/ 471 h 830"/>
                <a:gd name="T44" fmla="*/ 671 w 844"/>
                <a:gd name="T45" fmla="*/ 614 h 830"/>
                <a:gd name="T46" fmla="*/ 531 w 844"/>
                <a:gd name="T47" fmla="*/ 648 h 830"/>
                <a:gd name="T48" fmla="*/ 382 w 844"/>
                <a:gd name="T49" fmla="*/ 496 h 830"/>
                <a:gd name="T50" fmla="*/ 430 w 844"/>
                <a:gd name="T51" fmla="*/ 384 h 830"/>
                <a:gd name="T52" fmla="*/ 495 w 844"/>
                <a:gd name="T53" fmla="*/ 471 h 830"/>
                <a:gd name="T54" fmla="*/ 394 w 844"/>
                <a:gd name="T55" fmla="*/ 125 h 830"/>
                <a:gd name="T56" fmla="*/ 401 w 844"/>
                <a:gd name="T57" fmla="*/ 233 h 830"/>
                <a:gd name="T58" fmla="*/ 348 w 844"/>
                <a:gd name="T59" fmla="*/ 47 h 830"/>
                <a:gd name="T60" fmla="*/ 308 w 844"/>
                <a:gd name="T61" fmla="*/ 7 h 830"/>
                <a:gd name="T62" fmla="*/ 246 w 844"/>
                <a:gd name="T63" fmla="*/ 47 h 830"/>
                <a:gd name="T64" fmla="*/ 251 w 844"/>
                <a:gd name="T65" fmla="*/ 60 h 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44" h="830">
                  <a:moveTo>
                    <a:pt x="251" y="60"/>
                  </a:moveTo>
                  <a:lnTo>
                    <a:pt x="316" y="60"/>
                  </a:lnTo>
                  <a:lnTo>
                    <a:pt x="325" y="266"/>
                  </a:lnTo>
                  <a:lnTo>
                    <a:pt x="350" y="230"/>
                  </a:lnTo>
                  <a:lnTo>
                    <a:pt x="365" y="435"/>
                  </a:lnTo>
                  <a:lnTo>
                    <a:pt x="371" y="469"/>
                  </a:lnTo>
                  <a:lnTo>
                    <a:pt x="329" y="420"/>
                  </a:lnTo>
                  <a:lnTo>
                    <a:pt x="318" y="450"/>
                  </a:lnTo>
                  <a:lnTo>
                    <a:pt x="418" y="553"/>
                  </a:lnTo>
                  <a:lnTo>
                    <a:pt x="418" y="576"/>
                  </a:lnTo>
                  <a:lnTo>
                    <a:pt x="8" y="581"/>
                  </a:lnTo>
                  <a:lnTo>
                    <a:pt x="0" y="627"/>
                  </a:lnTo>
                  <a:lnTo>
                    <a:pt x="415" y="619"/>
                  </a:lnTo>
                  <a:lnTo>
                    <a:pt x="420" y="739"/>
                  </a:lnTo>
                  <a:lnTo>
                    <a:pt x="447" y="745"/>
                  </a:lnTo>
                  <a:lnTo>
                    <a:pt x="443" y="790"/>
                  </a:lnTo>
                  <a:lnTo>
                    <a:pt x="477" y="790"/>
                  </a:lnTo>
                  <a:lnTo>
                    <a:pt x="476" y="739"/>
                  </a:lnTo>
                  <a:lnTo>
                    <a:pt x="506" y="745"/>
                  </a:lnTo>
                  <a:lnTo>
                    <a:pt x="504" y="830"/>
                  </a:lnTo>
                  <a:lnTo>
                    <a:pt x="529" y="806"/>
                  </a:lnTo>
                  <a:lnTo>
                    <a:pt x="538" y="724"/>
                  </a:lnTo>
                  <a:lnTo>
                    <a:pt x="607" y="752"/>
                  </a:lnTo>
                  <a:lnTo>
                    <a:pt x="700" y="750"/>
                  </a:lnTo>
                  <a:lnTo>
                    <a:pt x="666" y="703"/>
                  </a:lnTo>
                  <a:lnTo>
                    <a:pt x="668" y="665"/>
                  </a:lnTo>
                  <a:lnTo>
                    <a:pt x="687" y="644"/>
                  </a:lnTo>
                  <a:lnTo>
                    <a:pt x="715" y="663"/>
                  </a:lnTo>
                  <a:lnTo>
                    <a:pt x="709" y="682"/>
                  </a:lnTo>
                  <a:lnTo>
                    <a:pt x="690" y="688"/>
                  </a:lnTo>
                  <a:lnTo>
                    <a:pt x="694" y="707"/>
                  </a:lnTo>
                  <a:lnTo>
                    <a:pt x="711" y="716"/>
                  </a:lnTo>
                  <a:lnTo>
                    <a:pt x="723" y="701"/>
                  </a:lnTo>
                  <a:lnTo>
                    <a:pt x="736" y="688"/>
                  </a:lnTo>
                  <a:lnTo>
                    <a:pt x="753" y="710"/>
                  </a:lnTo>
                  <a:lnTo>
                    <a:pt x="744" y="733"/>
                  </a:lnTo>
                  <a:lnTo>
                    <a:pt x="844" y="735"/>
                  </a:lnTo>
                  <a:lnTo>
                    <a:pt x="766" y="667"/>
                  </a:lnTo>
                  <a:lnTo>
                    <a:pt x="694" y="598"/>
                  </a:lnTo>
                  <a:lnTo>
                    <a:pt x="643" y="543"/>
                  </a:lnTo>
                  <a:lnTo>
                    <a:pt x="609" y="475"/>
                  </a:lnTo>
                  <a:lnTo>
                    <a:pt x="607" y="452"/>
                  </a:lnTo>
                  <a:lnTo>
                    <a:pt x="576" y="446"/>
                  </a:lnTo>
                  <a:lnTo>
                    <a:pt x="584" y="471"/>
                  </a:lnTo>
                  <a:lnTo>
                    <a:pt x="622" y="543"/>
                  </a:lnTo>
                  <a:lnTo>
                    <a:pt x="671" y="614"/>
                  </a:lnTo>
                  <a:lnTo>
                    <a:pt x="576" y="627"/>
                  </a:lnTo>
                  <a:lnTo>
                    <a:pt x="531" y="648"/>
                  </a:lnTo>
                  <a:lnTo>
                    <a:pt x="457" y="564"/>
                  </a:lnTo>
                  <a:lnTo>
                    <a:pt x="382" y="496"/>
                  </a:lnTo>
                  <a:lnTo>
                    <a:pt x="365" y="203"/>
                  </a:lnTo>
                  <a:lnTo>
                    <a:pt x="430" y="384"/>
                  </a:lnTo>
                  <a:lnTo>
                    <a:pt x="434" y="338"/>
                  </a:lnTo>
                  <a:lnTo>
                    <a:pt x="495" y="471"/>
                  </a:lnTo>
                  <a:lnTo>
                    <a:pt x="445" y="309"/>
                  </a:lnTo>
                  <a:lnTo>
                    <a:pt x="394" y="125"/>
                  </a:lnTo>
                  <a:lnTo>
                    <a:pt x="386" y="146"/>
                  </a:lnTo>
                  <a:lnTo>
                    <a:pt x="401" y="233"/>
                  </a:lnTo>
                  <a:lnTo>
                    <a:pt x="363" y="142"/>
                  </a:lnTo>
                  <a:lnTo>
                    <a:pt x="348" y="47"/>
                  </a:lnTo>
                  <a:lnTo>
                    <a:pt x="323" y="0"/>
                  </a:lnTo>
                  <a:lnTo>
                    <a:pt x="308" y="7"/>
                  </a:lnTo>
                  <a:lnTo>
                    <a:pt x="308" y="38"/>
                  </a:lnTo>
                  <a:lnTo>
                    <a:pt x="246" y="47"/>
                  </a:lnTo>
                  <a:lnTo>
                    <a:pt x="251" y="60"/>
                  </a:lnTo>
                  <a:lnTo>
                    <a:pt x="251" y="6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346"/>
            <p:cNvSpPr>
              <a:spLocks/>
            </p:cNvSpPr>
            <p:nvPr/>
          </p:nvSpPr>
          <p:spPr bwMode="auto">
            <a:xfrm>
              <a:off x="5008" y="1383"/>
              <a:ext cx="140" cy="17"/>
            </a:xfrm>
            <a:custGeom>
              <a:avLst/>
              <a:gdLst>
                <a:gd name="T0" fmla="*/ 0 w 331"/>
                <a:gd name="T1" fmla="*/ 23 h 42"/>
                <a:gd name="T2" fmla="*/ 108 w 331"/>
                <a:gd name="T3" fmla="*/ 27 h 42"/>
                <a:gd name="T4" fmla="*/ 106 w 331"/>
                <a:gd name="T5" fmla="*/ 10 h 42"/>
                <a:gd name="T6" fmla="*/ 143 w 331"/>
                <a:gd name="T7" fmla="*/ 8 h 42"/>
                <a:gd name="T8" fmla="*/ 162 w 331"/>
                <a:gd name="T9" fmla="*/ 27 h 42"/>
                <a:gd name="T10" fmla="*/ 207 w 331"/>
                <a:gd name="T11" fmla="*/ 27 h 42"/>
                <a:gd name="T12" fmla="*/ 200 w 331"/>
                <a:gd name="T13" fmla="*/ 0 h 42"/>
                <a:gd name="T14" fmla="*/ 241 w 331"/>
                <a:gd name="T15" fmla="*/ 0 h 42"/>
                <a:gd name="T16" fmla="*/ 243 w 331"/>
                <a:gd name="T17" fmla="*/ 23 h 42"/>
                <a:gd name="T18" fmla="*/ 331 w 331"/>
                <a:gd name="T19" fmla="*/ 23 h 42"/>
                <a:gd name="T20" fmla="*/ 308 w 331"/>
                <a:gd name="T21" fmla="*/ 40 h 42"/>
                <a:gd name="T22" fmla="*/ 17 w 331"/>
                <a:gd name="T23" fmla="*/ 42 h 42"/>
                <a:gd name="T24" fmla="*/ 0 w 331"/>
                <a:gd name="T25" fmla="*/ 23 h 42"/>
                <a:gd name="T26" fmla="*/ 0 w 331"/>
                <a:gd name="T27" fmla="*/ 23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31" h="42">
                  <a:moveTo>
                    <a:pt x="0" y="23"/>
                  </a:moveTo>
                  <a:lnTo>
                    <a:pt x="108" y="27"/>
                  </a:lnTo>
                  <a:lnTo>
                    <a:pt x="106" y="10"/>
                  </a:lnTo>
                  <a:lnTo>
                    <a:pt x="143" y="8"/>
                  </a:lnTo>
                  <a:lnTo>
                    <a:pt x="162" y="27"/>
                  </a:lnTo>
                  <a:lnTo>
                    <a:pt x="207" y="27"/>
                  </a:lnTo>
                  <a:lnTo>
                    <a:pt x="200" y="0"/>
                  </a:lnTo>
                  <a:lnTo>
                    <a:pt x="241" y="0"/>
                  </a:lnTo>
                  <a:lnTo>
                    <a:pt x="243" y="23"/>
                  </a:lnTo>
                  <a:lnTo>
                    <a:pt x="331" y="23"/>
                  </a:lnTo>
                  <a:lnTo>
                    <a:pt x="308" y="40"/>
                  </a:lnTo>
                  <a:lnTo>
                    <a:pt x="17" y="42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347"/>
            <p:cNvSpPr>
              <a:spLocks/>
            </p:cNvSpPr>
            <p:nvPr/>
          </p:nvSpPr>
          <p:spPr bwMode="auto">
            <a:xfrm>
              <a:off x="5117" y="1371"/>
              <a:ext cx="52" cy="66"/>
            </a:xfrm>
            <a:custGeom>
              <a:avLst/>
              <a:gdLst>
                <a:gd name="T0" fmla="*/ 121 w 121"/>
                <a:gd name="T1" fmla="*/ 22 h 154"/>
                <a:gd name="T2" fmla="*/ 60 w 121"/>
                <a:gd name="T3" fmla="*/ 154 h 154"/>
                <a:gd name="T4" fmla="*/ 3 w 121"/>
                <a:gd name="T5" fmla="*/ 154 h 154"/>
                <a:gd name="T6" fmla="*/ 0 w 121"/>
                <a:gd name="T7" fmla="*/ 119 h 154"/>
                <a:gd name="T8" fmla="*/ 55 w 121"/>
                <a:gd name="T9" fmla="*/ 119 h 154"/>
                <a:gd name="T10" fmla="*/ 104 w 121"/>
                <a:gd name="T11" fmla="*/ 0 h 154"/>
                <a:gd name="T12" fmla="*/ 121 w 121"/>
                <a:gd name="T13" fmla="*/ 22 h 154"/>
                <a:gd name="T14" fmla="*/ 121 w 121"/>
                <a:gd name="T15" fmla="*/ 22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1" h="154">
                  <a:moveTo>
                    <a:pt x="121" y="22"/>
                  </a:moveTo>
                  <a:lnTo>
                    <a:pt x="60" y="154"/>
                  </a:lnTo>
                  <a:lnTo>
                    <a:pt x="3" y="154"/>
                  </a:lnTo>
                  <a:lnTo>
                    <a:pt x="0" y="119"/>
                  </a:lnTo>
                  <a:lnTo>
                    <a:pt x="55" y="119"/>
                  </a:lnTo>
                  <a:lnTo>
                    <a:pt x="104" y="0"/>
                  </a:lnTo>
                  <a:lnTo>
                    <a:pt x="121" y="22"/>
                  </a:lnTo>
                  <a:lnTo>
                    <a:pt x="121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348"/>
            <p:cNvSpPr>
              <a:spLocks/>
            </p:cNvSpPr>
            <p:nvPr/>
          </p:nvSpPr>
          <p:spPr bwMode="auto">
            <a:xfrm>
              <a:off x="5115" y="1403"/>
              <a:ext cx="23" cy="10"/>
            </a:xfrm>
            <a:custGeom>
              <a:avLst/>
              <a:gdLst>
                <a:gd name="T0" fmla="*/ 51 w 53"/>
                <a:gd name="T1" fmla="*/ 23 h 23"/>
                <a:gd name="T2" fmla="*/ 2 w 53"/>
                <a:gd name="T3" fmla="*/ 23 h 23"/>
                <a:gd name="T4" fmla="*/ 0 w 53"/>
                <a:gd name="T5" fmla="*/ 0 h 23"/>
                <a:gd name="T6" fmla="*/ 53 w 53"/>
                <a:gd name="T7" fmla="*/ 2 h 23"/>
                <a:gd name="T8" fmla="*/ 51 w 53"/>
                <a:gd name="T9" fmla="*/ 23 h 23"/>
                <a:gd name="T10" fmla="*/ 51 w 53"/>
                <a:gd name="T11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23">
                  <a:moveTo>
                    <a:pt x="51" y="23"/>
                  </a:moveTo>
                  <a:lnTo>
                    <a:pt x="2" y="23"/>
                  </a:lnTo>
                  <a:lnTo>
                    <a:pt x="0" y="0"/>
                  </a:lnTo>
                  <a:lnTo>
                    <a:pt x="53" y="2"/>
                  </a:lnTo>
                  <a:lnTo>
                    <a:pt x="51" y="23"/>
                  </a:lnTo>
                  <a:lnTo>
                    <a:pt x="51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349"/>
            <p:cNvSpPr>
              <a:spLocks/>
            </p:cNvSpPr>
            <p:nvPr/>
          </p:nvSpPr>
          <p:spPr bwMode="auto">
            <a:xfrm>
              <a:off x="5072" y="1409"/>
              <a:ext cx="28" cy="23"/>
            </a:xfrm>
            <a:custGeom>
              <a:avLst/>
              <a:gdLst>
                <a:gd name="T0" fmla="*/ 55 w 65"/>
                <a:gd name="T1" fmla="*/ 2 h 55"/>
                <a:gd name="T2" fmla="*/ 65 w 65"/>
                <a:gd name="T3" fmla="*/ 21 h 55"/>
                <a:gd name="T4" fmla="*/ 31 w 65"/>
                <a:gd name="T5" fmla="*/ 21 h 55"/>
                <a:gd name="T6" fmla="*/ 32 w 65"/>
                <a:gd name="T7" fmla="*/ 55 h 55"/>
                <a:gd name="T8" fmla="*/ 0 w 65"/>
                <a:gd name="T9" fmla="*/ 55 h 55"/>
                <a:gd name="T10" fmla="*/ 4 w 65"/>
                <a:gd name="T11" fmla="*/ 0 h 55"/>
                <a:gd name="T12" fmla="*/ 55 w 65"/>
                <a:gd name="T13" fmla="*/ 2 h 55"/>
                <a:gd name="T14" fmla="*/ 55 w 65"/>
                <a:gd name="T15" fmla="*/ 2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55">
                  <a:moveTo>
                    <a:pt x="55" y="2"/>
                  </a:moveTo>
                  <a:lnTo>
                    <a:pt x="65" y="21"/>
                  </a:lnTo>
                  <a:lnTo>
                    <a:pt x="31" y="21"/>
                  </a:lnTo>
                  <a:lnTo>
                    <a:pt x="32" y="55"/>
                  </a:lnTo>
                  <a:lnTo>
                    <a:pt x="0" y="55"/>
                  </a:lnTo>
                  <a:lnTo>
                    <a:pt x="4" y="0"/>
                  </a:lnTo>
                  <a:lnTo>
                    <a:pt x="55" y="2"/>
                  </a:lnTo>
                  <a:lnTo>
                    <a:pt x="55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350"/>
            <p:cNvSpPr>
              <a:spLocks/>
            </p:cNvSpPr>
            <p:nvPr/>
          </p:nvSpPr>
          <p:spPr bwMode="auto">
            <a:xfrm>
              <a:off x="5036" y="1405"/>
              <a:ext cx="20" cy="10"/>
            </a:xfrm>
            <a:custGeom>
              <a:avLst/>
              <a:gdLst>
                <a:gd name="T0" fmla="*/ 45 w 45"/>
                <a:gd name="T1" fmla="*/ 4 h 23"/>
                <a:gd name="T2" fmla="*/ 43 w 45"/>
                <a:gd name="T3" fmla="*/ 23 h 23"/>
                <a:gd name="T4" fmla="*/ 0 w 45"/>
                <a:gd name="T5" fmla="*/ 19 h 23"/>
                <a:gd name="T6" fmla="*/ 0 w 45"/>
                <a:gd name="T7" fmla="*/ 0 h 23"/>
                <a:gd name="T8" fmla="*/ 45 w 45"/>
                <a:gd name="T9" fmla="*/ 4 h 23"/>
                <a:gd name="T10" fmla="*/ 45 w 45"/>
                <a:gd name="T11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23">
                  <a:moveTo>
                    <a:pt x="45" y="4"/>
                  </a:moveTo>
                  <a:lnTo>
                    <a:pt x="43" y="23"/>
                  </a:lnTo>
                  <a:lnTo>
                    <a:pt x="0" y="19"/>
                  </a:lnTo>
                  <a:lnTo>
                    <a:pt x="0" y="0"/>
                  </a:lnTo>
                  <a:lnTo>
                    <a:pt x="45" y="4"/>
                  </a:lnTo>
                  <a:lnTo>
                    <a:pt x="45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351"/>
            <p:cNvSpPr>
              <a:spLocks/>
            </p:cNvSpPr>
            <p:nvPr/>
          </p:nvSpPr>
          <p:spPr bwMode="auto">
            <a:xfrm>
              <a:off x="5130" y="1447"/>
              <a:ext cx="42" cy="466"/>
            </a:xfrm>
            <a:custGeom>
              <a:avLst/>
              <a:gdLst>
                <a:gd name="T0" fmla="*/ 0 w 101"/>
                <a:gd name="T1" fmla="*/ 0 h 1091"/>
                <a:gd name="T2" fmla="*/ 0 w 101"/>
                <a:gd name="T3" fmla="*/ 1036 h 1091"/>
                <a:gd name="T4" fmla="*/ 27 w 101"/>
                <a:gd name="T5" fmla="*/ 1044 h 1091"/>
                <a:gd name="T6" fmla="*/ 27 w 101"/>
                <a:gd name="T7" fmla="*/ 574 h 1091"/>
                <a:gd name="T8" fmla="*/ 47 w 101"/>
                <a:gd name="T9" fmla="*/ 624 h 1091"/>
                <a:gd name="T10" fmla="*/ 51 w 101"/>
                <a:gd name="T11" fmla="*/ 1044 h 1091"/>
                <a:gd name="T12" fmla="*/ 70 w 101"/>
                <a:gd name="T13" fmla="*/ 1057 h 1091"/>
                <a:gd name="T14" fmla="*/ 68 w 101"/>
                <a:gd name="T15" fmla="*/ 1090 h 1091"/>
                <a:gd name="T16" fmla="*/ 89 w 101"/>
                <a:gd name="T17" fmla="*/ 1091 h 1091"/>
                <a:gd name="T18" fmla="*/ 101 w 101"/>
                <a:gd name="T19" fmla="*/ 285 h 1091"/>
                <a:gd name="T20" fmla="*/ 87 w 101"/>
                <a:gd name="T21" fmla="*/ 310 h 1091"/>
                <a:gd name="T22" fmla="*/ 78 w 101"/>
                <a:gd name="T23" fmla="*/ 624 h 1091"/>
                <a:gd name="T24" fmla="*/ 53 w 101"/>
                <a:gd name="T25" fmla="*/ 584 h 1091"/>
                <a:gd name="T26" fmla="*/ 66 w 101"/>
                <a:gd name="T27" fmla="*/ 63 h 1091"/>
                <a:gd name="T28" fmla="*/ 47 w 101"/>
                <a:gd name="T29" fmla="*/ 109 h 1091"/>
                <a:gd name="T30" fmla="*/ 46 w 101"/>
                <a:gd name="T31" fmla="*/ 409 h 1091"/>
                <a:gd name="T32" fmla="*/ 25 w 101"/>
                <a:gd name="T33" fmla="*/ 392 h 1091"/>
                <a:gd name="T34" fmla="*/ 28 w 101"/>
                <a:gd name="T35" fmla="*/ 14 h 1091"/>
                <a:gd name="T36" fmla="*/ 0 w 101"/>
                <a:gd name="T37" fmla="*/ 0 h 1091"/>
                <a:gd name="T38" fmla="*/ 0 w 101"/>
                <a:gd name="T39" fmla="*/ 0 h 1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01" h="1091">
                  <a:moveTo>
                    <a:pt x="0" y="0"/>
                  </a:moveTo>
                  <a:lnTo>
                    <a:pt x="0" y="1036"/>
                  </a:lnTo>
                  <a:lnTo>
                    <a:pt x="27" y="1044"/>
                  </a:lnTo>
                  <a:lnTo>
                    <a:pt x="27" y="574"/>
                  </a:lnTo>
                  <a:lnTo>
                    <a:pt x="47" y="624"/>
                  </a:lnTo>
                  <a:lnTo>
                    <a:pt x="51" y="1044"/>
                  </a:lnTo>
                  <a:lnTo>
                    <a:pt x="70" y="1057"/>
                  </a:lnTo>
                  <a:lnTo>
                    <a:pt x="68" y="1090"/>
                  </a:lnTo>
                  <a:lnTo>
                    <a:pt x="89" y="1091"/>
                  </a:lnTo>
                  <a:lnTo>
                    <a:pt x="101" y="285"/>
                  </a:lnTo>
                  <a:lnTo>
                    <a:pt x="87" y="310"/>
                  </a:lnTo>
                  <a:lnTo>
                    <a:pt x="78" y="624"/>
                  </a:lnTo>
                  <a:lnTo>
                    <a:pt x="53" y="584"/>
                  </a:lnTo>
                  <a:lnTo>
                    <a:pt x="66" y="63"/>
                  </a:lnTo>
                  <a:lnTo>
                    <a:pt x="47" y="109"/>
                  </a:lnTo>
                  <a:lnTo>
                    <a:pt x="46" y="409"/>
                  </a:lnTo>
                  <a:lnTo>
                    <a:pt x="25" y="392"/>
                  </a:lnTo>
                  <a:lnTo>
                    <a:pt x="28" y="1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352"/>
            <p:cNvSpPr>
              <a:spLocks/>
            </p:cNvSpPr>
            <p:nvPr/>
          </p:nvSpPr>
          <p:spPr bwMode="auto">
            <a:xfrm>
              <a:off x="5152" y="1374"/>
              <a:ext cx="92" cy="240"/>
            </a:xfrm>
            <a:custGeom>
              <a:avLst/>
              <a:gdLst>
                <a:gd name="T0" fmla="*/ 54 w 219"/>
                <a:gd name="T1" fmla="*/ 50 h 561"/>
                <a:gd name="T2" fmla="*/ 10 w 219"/>
                <a:gd name="T3" fmla="*/ 103 h 561"/>
                <a:gd name="T4" fmla="*/ 14 w 219"/>
                <a:gd name="T5" fmla="*/ 143 h 561"/>
                <a:gd name="T6" fmla="*/ 0 w 219"/>
                <a:gd name="T7" fmla="*/ 164 h 561"/>
                <a:gd name="T8" fmla="*/ 0 w 219"/>
                <a:gd name="T9" fmla="*/ 312 h 561"/>
                <a:gd name="T10" fmla="*/ 12 w 219"/>
                <a:gd name="T11" fmla="*/ 373 h 561"/>
                <a:gd name="T12" fmla="*/ 17 w 219"/>
                <a:gd name="T13" fmla="*/ 234 h 561"/>
                <a:gd name="T14" fmla="*/ 34 w 219"/>
                <a:gd name="T15" fmla="*/ 236 h 561"/>
                <a:gd name="T16" fmla="*/ 33 w 219"/>
                <a:gd name="T17" fmla="*/ 561 h 561"/>
                <a:gd name="T18" fmla="*/ 52 w 219"/>
                <a:gd name="T19" fmla="*/ 451 h 561"/>
                <a:gd name="T20" fmla="*/ 63 w 219"/>
                <a:gd name="T21" fmla="*/ 451 h 561"/>
                <a:gd name="T22" fmla="*/ 73 w 219"/>
                <a:gd name="T23" fmla="*/ 483 h 561"/>
                <a:gd name="T24" fmla="*/ 99 w 219"/>
                <a:gd name="T25" fmla="*/ 483 h 561"/>
                <a:gd name="T26" fmla="*/ 103 w 219"/>
                <a:gd name="T27" fmla="*/ 367 h 561"/>
                <a:gd name="T28" fmla="*/ 179 w 219"/>
                <a:gd name="T29" fmla="*/ 445 h 561"/>
                <a:gd name="T30" fmla="*/ 183 w 219"/>
                <a:gd name="T31" fmla="*/ 416 h 561"/>
                <a:gd name="T32" fmla="*/ 171 w 219"/>
                <a:gd name="T33" fmla="*/ 384 h 561"/>
                <a:gd name="T34" fmla="*/ 168 w 219"/>
                <a:gd name="T35" fmla="*/ 211 h 561"/>
                <a:gd name="T36" fmla="*/ 147 w 219"/>
                <a:gd name="T37" fmla="*/ 175 h 561"/>
                <a:gd name="T38" fmla="*/ 112 w 219"/>
                <a:gd name="T39" fmla="*/ 177 h 561"/>
                <a:gd name="T40" fmla="*/ 112 w 219"/>
                <a:gd name="T41" fmla="*/ 145 h 561"/>
                <a:gd name="T42" fmla="*/ 196 w 219"/>
                <a:gd name="T43" fmla="*/ 148 h 561"/>
                <a:gd name="T44" fmla="*/ 219 w 219"/>
                <a:gd name="T45" fmla="*/ 109 h 561"/>
                <a:gd name="T46" fmla="*/ 215 w 219"/>
                <a:gd name="T47" fmla="*/ 17 h 561"/>
                <a:gd name="T48" fmla="*/ 183 w 219"/>
                <a:gd name="T49" fmla="*/ 12 h 561"/>
                <a:gd name="T50" fmla="*/ 190 w 219"/>
                <a:gd name="T51" fmla="*/ 129 h 561"/>
                <a:gd name="T52" fmla="*/ 124 w 219"/>
                <a:gd name="T53" fmla="*/ 124 h 561"/>
                <a:gd name="T54" fmla="*/ 128 w 219"/>
                <a:gd name="T55" fmla="*/ 0 h 561"/>
                <a:gd name="T56" fmla="*/ 101 w 219"/>
                <a:gd name="T57" fmla="*/ 88 h 561"/>
                <a:gd name="T58" fmla="*/ 103 w 219"/>
                <a:gd name="T59" fmla="*/ 133 h 561"/>
                <a:gd name="T60" fmla="*/ 80 w 219"/>
                <a:gd name="T61" fmla="*/ 126 h 561"/>
                <a:gd name="T62" fmla="*/ 84 w 219"/>
                <a:gd name="T63" fmla="*/ 181 h 561"/>
                <a:gd name="T64" fmla="*/ 52 w 219"/>
                <a:gd name="T65" fmla="*/ 200 h 561"/>
                <a:gd name="T66" fmla="*/ 19 w 219"/>
                <a:gd name="T67" fmla="*/ 194 h 561"/>
                <a:gd name="T68" fmla="*/ 29 w 219"/>
                <a:gd name="T69" fmla="*/ 133 h 561"/>
                <a:gd name="T70" fmla="*/ 59 w 219"/>
                <a:gd name="T71" fmla="*/ 101 h 561"/>
                <a:gd name="T72" fmla="*/ 54 w 219"/>
                <a:gd name="T73" fmla="*/ 50 h 561"/>
                <a:gd name="T74" fmla="*/ 54 w 219"/>
                <a:gd name="T75" fmla="*/ 50 h 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19" h="561">
                  <a:moveTo>
                    <a:pt x="54" y="50"/>
                  </a:moveTo>
                  <a:lnTo>
                    <a:pt x="10" y="103"/>
                  </a:lnTo>
                  <a:lnTo>
                    <a:pt x="14" y="143"/>
                  </a:lnTo>
                  <a:lnTo>
                    <a:pt x="0" y="164"/>
                  </a:lnTo>
                  <a:lnTo>
                    <a:pt x="0" y="312"/>
                  </a:lnTo>
                  <a:lnTo>
                    <a:pt x="12" y="373"/>
                  </a:lnTo>
                  <a:lnTo>
                    <a:pt x="17" y="234"/>
                  </a:lnTo>
                  <a:lnTo>
                    <a:pt x="34" y="236"/>
                  </a:lnTo>
                  <a:lnTo>
                    <a:pt x="33" y="561"/>
                  </a:lnTo>
                  <a:lnTo>
                    <a:pt x="52" y="451"/>
                  </a:lnTo>
                  <a:lnTo>
                    <a:pt x="63" y="451"/>
                  </a:lnTo>
                  <a:lnTo>
                    <a:pt x="73" y="483"/>
                  </a:lnTo>
                  <a:lnTo>
                    <a:pt x="99" y="483"/>
                  </a:lnTo>
                  <a:lnTo>
                    <a:pt x="103" y="367"/>
                  </a:lnTo>
                  <a:lnTo>
                    <a:pt x="179" y="445"/>
                  </a:lnTo>
                  <a:lnTo>
                    <a:pt x="183" y="416"/>
                  </a:lnTo>
                  <a:lnTo>
                    <a:pt x="171" y="384"/>
                  </a:lnTo>
                  <a:lnTo>
                    <a:pt x="168" y="211"/>
                  </a:lnTo>
                  <a:lnTo>
                    <a:pt x="147" y="175"/>
                  </a:lnTo>
                  <a:lnTo>
                    <a:pt x="112" y="177"/>
                  </a:lnTo>
                  <a:lnTo>
                    <a:pt x="112" y="145"/>
                  </a:lnTo>
                  <a:lnTo>
                    <a:pt x="196" y="148"/>
                  </a:lnTo>
                  <a:lnTo>
                    <a:pt x="219" y="109"/>
                  </a:lnTo>
                  <a:lnTo>
                    <a:pt x="215" y="17"/>
                  </a:lnTo>
                  <a:lnTo>
                    <a:pt x="183" y="12"/>
                  </a:lnTo>
                  <a:lnTo>
                    <a:pt x="190" y="129"/>
                  </a:lnTo>
                  <a:lnTo>
                    <a:pt x="124" y="124"/>
                  </a:lnTo>
                  <a:lnTo>
                    <a:pt x="128" y="0"/>
                  </a:lnTo>
                  <a:lnTo>
                    <a:pt x="101" y="88"/>
                  </a:lnTo>
                  <a:lnTo>
                    <a:pt x="103" y="133"/>
                  </a:lnTo>
                  <a:lnTo>
                    <a:pt x="80" y="126"/>
                  </a:lnTo>
                  <a:lnTo>
                    <a:pt x="84" y="181"/>
                  </a:lnTo>
                  <a:lnTo>
                    <a:pt x="52" y="200"/>
                  </a:lnTo>
                  <a:lnTo>
                    <a:pt x="19" y="194"/>
                  </a:lnTo>
                  <a:lnTo>
                    <a:pt x="29" y="133"/>
                  </a:lnTo>
                  <a:lnTo>
                    <a:pt x="59" y="101"/>
                  </a:lnTo>
                  <a:lnTo>
                    <a:pt x="54" y="50"/>
                  </a:lnTo>
                  <a:lnTo>
                    <a:pt x="54" y="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353"/>
            <p:cNvSpPr>
              <a:spLocks/>
            </p:cNvSpPr>
            <p:nvPr/>
          </p:nvSpPr>
          <p:spPr bwMode="auto">
            <a:xfrm>
              <a:off x="5161" y="1410"/>
              <a:ext cx="29" cy="57"/>
            </a:xfrm>
            <a:custGeom>
              <a:avLst/>
              <a:gdLst>
                <a:gd name="T0" fmla="*/ 0 w 69"/>
                <a:gd name="T1" fmla="*/ 38 h 133"/>
                <a:gd name="T2" fmla="*/ 15 w 69"/>
                <a:gd name="T3" fmla="*/ 74 h 133"/>
                <a:gd name="T4" fmla="*/ 15 w 69"/>
                <a:gd name="T5" fmla="*/ 127 h 133"/>
                <a:gd name="T6" fmla="*/ 27 w 69"/>
                <a:gd name="T7" fmla="*/ 133 h 133"/>
                <a:gd name="T8" fmla="*/ 23 w 69"/>
                <a:gd name="T9" fmla="*/ 66 h 133"/>
                <a:gd name="T10" fmla="*/ 65 w 69"/>
                <a:gd name="T11" fmla="*/ 108 h 133"/>
                <a:gd name="T12" fmla="*/ 69 w 69"/>
                <a:gd name="T13" fmla="*/ 49 h 133"/>
                <a:gd name="T14" fmla="*/ 29 w 69"/>
                <a:gd name="T15" fmla="*/ 0 h 133"/>
                <a:gd name="T16" fmla="*/ 0 w 69"/>
                <a:gd name="T17" fmla="*/ 38 h 133"/>
                <a:gd name="T18" fmla="*/ 0 w 69"/>
                <a:gd name="T19" fmla="*/ 38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9" h="133">
                  <a:moveTo>
                    <a:pt x="0" y="38"/>
                  </a:moveTo>
                  <a:lnTo>
                    <a:pt x="15" y="74"/>
                  </a:lnTo>
                  <a:lnTo>
                    <a:pt x="15" y="127"/>
                  </a:lnTo>
                  <a:lnTo>
                    <a:pt x="27" y="133"/>
                  </a:lnTo>
                  <a:lnTo>
                    <a:pt x="23" y="66"/>
                  </a:lnTo>
                  <a:lnTo>
                    <a:pt x="65" y="108"/>
                  </a:lnTo>
                  <a:lnTo>
                    <a:pt x="69" y="49"/>
                  </a:lnTo>
                  <a:lnTo>
                    <a:pt x="29" y="0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354"/>
            <p:cNvSpPr>
              <a:spLocks/>
            </p:cNvSpPr>
            <p:nvPr/>
          </p:nvSpPr>
          <p:spPr bwMode="auto">
            <a:xfrm>
              <a:off x="5233" y="1416"/>
              <a:ext cx="35" cy="72"/>
            </a:xfrm>
            <a:custGeom>
              <a:avLst/>
              <a:gdLst>
                <a:gd name="T0" fmla="*/ 17 w 86"/>
                <a:gd name="T1" fmla="*/ 0 h 169"/>
                <a:gd name="T2" fmla="*/ 86 w 86"/>
                <a:gd name="T3" fmla="*/ 6 h 169"/>
                <a:gd name="T4" fmla="*/ 80 w 86"/>
                <a:gd name="T5" fmla="*/ 25 h 169"/>
                <a:gd name="T6" fmla="*/ 63 w 86"/>
                <a:gd name="T7" fmla="*/ 25 h 169"/>
                <a:gd name="T8" fmla="*/ 55 w 86"/>
                <a:gd name="T9" fmla="*/ 42 h 169"/>
                <a:gd name="T10" fmla="*/ 76 w 86"/>
                <a:gd name="T11" fmla="*/ 42 h 169"/>
                <a:gd name="T12" fmla="*/ 74 w 86"/>
                <a:gd name="T13" fmla="*/ 61 h 169"/>
                <a:gd name="T14" fmla="*/ 52 w 86"/>
                <a:gd name="T15" fmla="*/ 61 h 169"/>
                <a:gd name="T16" fmla="*/ 42 w 86"/>
                <a:gd name="T17" fmla="*/ 84 h 169"/>
                <a:gd name="T18" fmla="*/ 65 w 86"/>
                <a:gd name="T19" fmla="*/ 88 h 169"/>
                <a:gd name="T20" fmla="*/ 63 w 86"/>
                <a:gd name="T21" fmla="*/ 103 h 169"/>
                <a:gd name="T22" fmla="*/ 27 w 86"/>
                <a:gd name="T23" fmla="*/ 103 h 169"/>
                <a:gd name="T24" fmla="*/ 27 w 86"/>
                <a:gd name="T25" fmla="*/ 169 h 169"/>
                <a:gd name="T26" fmla="*/ 4 w 86"/>
                <a:gd name="T27" fmla="*/ 165 h 169"/>
                <a:gd name="T28" fmla="*/ 0 w 86"/>
                <a:gd name="T29" fmla="*/ 93 h 169"/>
                <a:gd name="T30" fmla="*/ 34 w 86"/>
                <a:gd name="T31" fmla="*/ 27 h 169"/>
                <a:gd name="T32" fmla="*/ 8 w 86"/>
                <a:gd name="T33" fmla="*/ 23 h 169"/>
                <a:gd name="T34" fmla="*/ 17 w 86"/>
                <a:gd name="T35" fmla="*/ 0 h 169"/>
                <a:gd name="T36" fmla="*/ 17 w 86"/>
                <a:gd name="T37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86" h="169">
                  <a:moveTo>
                    <a:pt x="17" y="0"/>
                  </a:moveTo>
                  <a:lnTo>
                    <a:pt x="86" y="6"/>
                  </a:lnTo>
                  <a:lnTo>
                    <a:pt x="80" y="25"/>
                  </a:lnTo>
                  <a:lnTo>
                    <a:pt x="63" y="25"/>
                  </a:lnTo>
                  <a:lnTo>
                    <a:pt x="55" y="42"/>
                  </a:lnTo>
                  <a:lnTo>
                    <a:pt x="76" y="42"/>
                  </a:lnTo>
                  <a:lnTo>
                    <a:pt x="74" y="61"/>
                  </a:lnTo>
                  <a:lnTo>
                    <a:pt x="52" y="61"/>
                  </a:lnTo>
                  <a:lnTo>
                    <a:pt x="42" y="84"/>
                  </a:lnTo>
                  <a:lnTo>
                    <a:pt x="65" y="88"/>
                  </a:lnTo>
                  <a:lnTo>
                    <a:pt x="63" y="103"/>
                  </a:lnTo>
                  <a:lnTo>
                    <a:pt x="27" y="103"/>
                  </a:lnTo>
                  <a:lnTo>
                    <a:pt x="27" y="169"/>
                  </a:lnTo>
                  <a:lnTo>
                    <a:pt x="4" y="165"/>
                  </a:lnTo>
                  <a:lnTo>
                    <a:pt x="0" y="93"/>
                  </a:lnTo>
                  <a:lnTo>
                    <a:pt x="34" y="27"/>
                  </a:lnTo>
                  <a:lnTo>
                    <a:pt x="8" y="23"/>
                  </a:lnTo>
                  <a:lnTo>
                    <a:pt x="17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355"/>
            <p:cNvSpPr>
              <a:spLocks/>
            </p:cNvSpPr>
            <p:nvPr/>
          </p:nvSpPr>
          <p:spPr bwMode="auto">
            <a:xfrm>
              <a:off x="5202" y="1368"/>
              <a:ext cx="111" cy="758"/>
            </a:xfrm>
            <a:custGeom>
              <a:avLst/>
              <a:gdLst>
                <a:gd name="T0" fmla="*/ 188 w 264"/>
                <a:gd name="T1" fmla="*/ 78 h 1771"/>
                <a:gd name="T2" fmla="*/ 186 w 264"/>
                <a:gd name="T3" fmla="*/ 160 h 1771"/>
                <a:gd name="T4" fmla="*/ 215 w 264"/>
                <a:gd name="T5" fmla="*/ 158 h 1771"/>
                <a:gd name="T6" fmla="*/ 221 w 264"/>
                <a:gd name="T7" fmla="*/ 23 h 1771"/>
                <a:gd name="T8" fmla="*/ 240 w 264"/>
                <a:gd name="T9" fmla="*/ 0 h 1771"/>
                <a:gd name="T10" fmla="*/ 264 w 264"/>
                <a:gd name="T11" fmla="*/ 17 h 1771"/>
                <a:gd name="T12" fmla="*/ 243 w 264"/>
                <a:gd name="T13" fmla="*/ 25 h 1771"/>
                <a:gd name="T14" fmla="*/ 242 w 264"/>
                <a:gd name="T15" fmla="*/ 179 h 1771"/>
                <a:gd name="T16" fmla="*/ 213 w 264"/>
                <a:gd name="T17" fmla="*/ 179 h 1771"/>
                <a:gd name="T18" fmla="*/ 215 w 264"/>
                <a:gd name="T19" fmla="*/ 1003 h 1771"/>
                <a:gd name="T20" fmla="*/ 200 w 264"/>
                <a:gd name="T21" fmla="*/ 1021 h 1771"/>
                <a:gd name="T22" fmla="*/ 198 w 264"/>
                <a:gd name="T23" fmla="*/ 1340 h 1771"/>
                <a:gd name="T24" fmla="*/ 221 w 264"/>
                <a:gd name="T25" fmla="*/ 1380 h 1771"/>
                <a:gd name="T26" fmla="*/ 219 w 264"/>
                <a:gd name="T27" fmla="*/ 1756 h 1771"/>
                <a:gd name="T28" fmla="*/ 192 w 264"/>
                <a:gd name="T29" fmla="*/ 1771 h 1771"/>
                <a:gd name="T30" fmla="*/ 194 w 264"/>
                <a:gd name="T31" fmla="*/ 1389 h 1771"/>
                <a:gd name="T32" fmla="*/ 171 w 264"/>
                <a:gd name="T33" fmla="*/ 1351 h 1771"/>
                <a:gd name="T34" fmla="*/ 27 w 264"/>
                <a:gd name="T35" fmla="*/ 1351 h 1771"/>
                <a:gd name="T36" fmla="*/ 0 w 264"/>
                <a:gd name="T37" fmla="*/ 1330 h 1771"/>
                <a:gd name="T38" fmla="*/ 179 w 264"/>
                <a:gd name="T39" fmla="*/ 1330 h 1771"/>
                <a:gd name="T40" fmla="*/ 175 w 264"/>
                <a:gd name="T41" fmla="*/ 1038 h 1771"/>
                <a:gd name="T42" fmla="*/ 167 w 264"/>
                <a:gd name="T43" fmla="*/ 1021 h 1771"/>
                <a:gd name="T44" fmla="*/ 86 w 264"/>
                <a:gd name="T45" fmla="*/ 1017 h 1771"/>
                <a:gd name="T46" fmla="*/ 116 w 264"/>
                <a:gd name="T47" fmla="*/ 996 h 1771"/>
                <a:gd name="T48" fmla="*/ 192 w 264"/>
                <a:gd name="T49" fmla="*/ 996 h 1771"/>
                <a:gd name="T50" fmla="*/ 188 w 264"/>
                <a:gd name="T51" fmla="*/ 209 h 1771"/>
                <a:gd name="T52" fmla="*/ 166 w 264"/>
                <a:gd name="T53" fmla="*/ 190 h 1771"/>
                <a:gd name="T54" fmla="*/ 188 w 264"/>
                <a:gd name="T55" fmla="*/ 78 h 1771"/>
                <a:gd name="T56" fmla="*/ 188 w 264"/>
                <a:gd name="T57" fmla="*/ 78 h 17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64" h="1771">
                  <a:moveTo>
                    <a:pt x="188" y="78"/>
                  </a:moveTo>
                  <a:lnTo>
                    <a:pt x="186" y="160"/>
                  </a:lnTo>
                  <a:lnTo>
                    <a:pt x="215" y="158"/>
                  </a:lnTo>
                  <a:lnTo>
                    <a:pt x="221" y="23"/>
                  </a:lnTo>
                  <a:lnTo>
                    <a:pt x="240" y="0"/>
                  </a:lnTo>
                  <a:lnTo>
                    <a:pt x="264" y="17"/>
                  </a:lnTo>
                  <a:lnTo>
                    <a:pt x="243" y="25"/>
                  </a:lnTo>
                  <a:lnTo>
                    <a:pt x="242" y="179"/>
                  </a:lnTo>
                  <a:lnTo>
                    <a:pt x="213" y="179"/>
                  </a:lnTo>
                  <a:lnTo>
                    <a:pt x="215" y="1003"/>
                  </a:lnTo>
                  <a:lnTo>
                    <a:pt x="200" y="1021"/>
                  </a:lnTo>
                  <a:lnTo>
                    <a:pt x="198" y="1340"/>
                  </a:lnTo>
                  <a:lnTo>
                    <a:pt x="221" y="1380"/>
                  </a:lnTo>
                  <a:lnTo>
                    <a:pt x="219" y="1756"/>
                  </a:lnTo>
                  <a:lnTo>
                    <a:pt x="192" y="1771"/>
                  </a:lnTo>
                  <a:lnTo>
                    <a:pt x="194" y="1389"/>
                  </a:lnTo>
                  <a:lnTo>
                    <a:pt x="171" y="1351"/>
                  </a:lnTo>
                  <a:lnTo>
                    <a:pt x="27" y="1351"/>
                  </a:lnTo>
                  <a:lnTo>
                    <a:pt x="0" y="1330"/>
                  </a:lnTo>
                  <a:lnTo>
                    <a:pt x="179" y="1330"/>
                  </a:lnTo>
                  <a:lnTo>
                    <a:pt x="175" y="1038"/>
                  </a:lnTo>
                  <a:lnTo>
                    <a:pt x="167" y="1021"/>
                  </a:lnTo>
                  <a:lnTo>
                    <a:pt x="86" y="1017"/>
                  </a:lnTo>
                  <a:lnTo>
                    <a:pt x="116" y="996"/>
                  </a:lnTo>
                  <a:lnTo>
                    <a:pt x="192" y="996"/>
                  </a:lnTo>
                  <a:lnTo>
                    <a:pt x="188" y="209"/>
                  </a:lnTo>
                  <a:lnTo>
                    <a:pt x="166" y="190"/>
                  </a:lnTo>
                  <a:lnTo>
                    <a:pt x="188" y="78"/>
                  </a:lnTo>
                  <a:lnTo>
                    <a:pt x="188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356"/>
            <p:cNvSpPr>
              <a:spLocks/>
            </p:cNvSpPr>
            <p:nvPr/>
          </p:nvSpPr>
          <p:spPr bwMode="auto">
            <a:xfrm>
              <a:off x="4068" y="1273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357"/>
            <p:cNvSpPr>
              <a:spLocks/>
            </p:cNvSpPr>
            <p:nvPr/>
          </p:nvSpPr>
          <p:spPr bwMode="auto">
            <a:xfrm>
              <a:off x="4230" y="1342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358"/>
            <p:cNvSpPr>
              <a:spLocks/>
            </p:cNvSpPr>
            <p:nvPr/>
          </p:nvSpPr>
          <p:spPr bwMode="auto">
            <a:xfrm>
              <a:off x="4254" y="1525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359"/>
            <p:cNvSpPr>
              <a:spLocks/>
            </p:cNvSpPr>
            <p:nvPr/>
          </p:nvSpPr>
          <p:spPr bwMode="auto">
            <a:xfrm>
              <a:off x="4220" y="1536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360"/>
            <p:cNvSpPr>
              <a:spLocks/>
            </p:cNvSpPr>
            <p:nvPr/>
          </p:nvSpPr>
          <p:spPr bwMode="auto">
            <a:xfrm>
              <a:off x="4052" y="1388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361"/>
            <p:cNvSpPr>
              <a:spLocks/>
            </p:cNvSpPr>
            <p:nvPr/>
          </p:nvSpPr>
          <p:spPr bwMode="auto">
            <a:xfrm>
              <a:off x="4066" y="1103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362"/>
            <p:cNvSpPr>
              <a:spLocks/>
            </p:cNvSpPr>
            <p:nvPr/>
          </p:nvSpPr>
          <p:spPr bwMode="auto">
            <a:xfrm>
              <a:off x="4000" y="1113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363"/>
            <p:cNvSpPr>
              <a:spLocks/>
            </p:cNvSpPr>
            <p:nvPr/>
          </p:nvSpPr>
          <p:spPr bwMode="auto">
            <a:xfrm>
              <a:off x="3688" y="1220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364"/>
            <p:cNvSpPr>
              <a:spLocks/>
            </p:cNvSpPr>
            <p:nvPr/>
          </p:nvSpPr>
          <p:spPr bwMode="auto">
            <a:xfrm>
              <a:off x="3921" y="1229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365"/>
            <p:cNvSpPr>
              <a:spLocks/>
            </p:cNvSpPr>
            <p:nvPr/>
          </p:nvSpPr>
          <p:spPr bwMode="auto">
            <a:xfrm>
              <a:off x="3921" y="1202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366"/>
            <p:cNvSpPr>
              <a:spLocks/>
            </p:cNvSpPr>
            <p:nvPr/>
          </p:nvSpPr>
          <p:spPr bwMode="auto">
            <a:xfrm>
              <a:off x="3940" y="1400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367"/>
            <p:cNvSpPr>
              <a:spLocks/>
            </p:cNvSpPr>
            <p:nvPr/>
          </p:nvSpPr>
          <p:spPr bwMode="auto">
            <a:xfrm>
              <a:off x="3909" y="1407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368"/>
            <p:cNvSpPr>
              <a:spLocks/>
            </p:cNvSpPr>
            <p:nvPr/>
          </p:nvSpPr>
          <p:spPr bwMode="auto">
            <a:xfrm>
              <a:off x="3772" y="1300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369"/>
            <p:cNvSpPr>
              <a:spLocks/>
            </p:cNvSpPr>
            <p:nvPr/>
          </p:nvSpPr>
          <p:spPr bwMode="auto">
            <a:xfrm>
              <a:off x="3844" y="1551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370"/>
            <p:cNvSpPr>
              <a:spLocks/>
            </p:cNvSpPr>
            <p:nvPr/>
          </p:nvSpPr>
          <p:spPr bwMode="auto">
            <a:xfrm>
              <a:off x="3755" y="1503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371"/>
            <p:cNvSpPr>
              <a:spLocks/>
            </p:cNvSpPr>
            <p:nvPr/>
          </p:nvSpPr>
          <p:spPr bwMode="auto">
            <a:xfrm>
              <a:off x="3811" y="1558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372"/>
            <p:cNvSpPr>
              <a:spLocks/>
            </p:cNvSpPr>
            <p:nvPr/>
          </p:nvSpPr>
          <p:spPr bwMode="auto">
            <a:xfrm>
              <a:off x="3898" y="1563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373"/>
            <p:cNvSpPr>
              <a:spLocks/>
            </p:cNvSpPr>
            <p:nvPr/>
          </p:nvSpPr>
          <p:spPr bwMode="auto">
            <a:xfrm>
              <a:off x="3782" y="1585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374"/>
            <p:cNvSpPr>
              <a:spLocks/>
            </p:cNvSpPr>
            <p:nvPr/>
          </p:nvSpPr>
          <p:spPr bwMode="auto">
            <a:xfrm>
              <a:off x="4076" y="1607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375"/>
            <p:cNvSpPr>
              <a:spLocks/>
            </p:cNvSpPr>
            <p:nvPr/>
          </p:nvSpPr>
          <p:spPr bwMode="auto">
            <a:xfrm>
              <a:off x="4106" y="1630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376"/>
            <p:cNvSpPr>
              <a:spLocks/>
            </p:cNvSpPr>
            <p:nvPr/>
          </p:nvSpPr>
          <p:spPr bwMode="auto">
            <a:xfrm>
              <a:off x="4156" y="1636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377"/>
            <p:cNvSpPr>
              <a:spLocks/>
            </p:cNvSpPr>
            <p:nvPr/>
          </p:nvSpPr>
          <p:spPr bwMode="auto">
            <a:xfrm>
              <a:off x="4280" y="1614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378"/>
            <p:cNvSpPr>
              <a:spLocks/>
            </p:cNvSpPr>
            <p:nvPr/>
          </p:nvSpPr>
          <p:spPr bwMode="auto">
            <a:xfrm>
              <a:off x="4303" y="1627"/>
              <a:ext cx="14" cy="104"/>
            </a:xfrm>
            <a:custGeom>
              <a:avLst/>
              <a:gdLst>
                <a:gd name="T0" fmla="*/ 0 w 32"/>
                <a:gd name="T1" fmla="*/ 4 h 246"/>
                <a:gd name="T2" fmla="*/ 8 w 32"/>
                <a:gd name="T3" fmla="*/ 246 h 246"/>
                <a:gd name="T4" fmla="*/ 17 w 32"/>
                <a:gd name="T5" fmla="*/ 171 h 246"/>
                <a:gd name="T6" fmla="*/ 32 w 32"/>
                <a:gd name="T7" fmla="*/ 0 h 246"/>
                <a:gd name="T8" fmla="*/ 0 w 32"/>
                <a:gd name="T9" fmla="*/ 4 h 246"/>
                <a:gd name="T10" fmla="*/ 0 w 32"/>
                <a:gd name="T11" fmla="*/ 4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46">
                  <a:moveTo>
                    <a:pt x="0" y="4"/>
                  </a:moveTo>
                  <a:lnTo>
                    <a:pt x="8" y="246"/>
                  </a:lnTo>
                  <a:lnTo>
                    <a:pt x="17" y="171"/>
                  </a:lnTo>
                  <a:lnTo>
                    <a:pt x="3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379"/>
            <p:cNvSpPr>
              <a:spLocks/>
            </p:cNvSpPr>
            <p:nvPr/>
          </p:nvSpPr>
          <p:spPr bwMode="auto">
            <a:xfrm>
              <a:off x="4248" y="1738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380"/>
            <p:cNvSpPr>
              <a:spLocks/>
            </p:cNvSpPr>
            <p:nvPr/>
          </p:nvSpPr>
          <p:spPr bwMode="auto">
            <a:xfrm>
              <a:off x="3666" y="1508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381"/>
            <p:cNvSpPr>
              <a:spLocks/>
            </p:cNvSpPr>
            <p:nvPr/>
          </p:nvSpPr>
          <p:spPr bwMode="auto">
            <a:xfrm>
              <a:off x="3685" y="1675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382"/>
            <p:cNvSpPr>
              <a:spLocks/>
            </p:cNvSpPr>
            <p:nvPr/>
          </p:nvSpPr>
          <p:spPr bwMode="auto">
            <a:xfrm>
              <a:off x="3668" y="1580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383"/>
            <p:cNvSpPr>
              <a:spLocks/>
            </p:cNvSpPr>
            <p:nvPr/>
          </p:nvSpPr>
          <p:spPr bwMode="auto">
            <a:xfrm>
              <a:off x="3702" y="1592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384"/>
            <p:cNvSpPr>
              <a:spLocks/>
            </p:cNvSpPr>
            <p:nvPr/>
          </p:nvSpPr>
          <p:spPr bwMode="auto">
            <a:xfrm>
              <a:off x="3728" y="1586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385"/>
            <p:cNvSpPr>
              <a:spLocks/>
            </p:cNvSpPr>
            <p:nvPr/>
          </p:nvSpPr>
          <p:spPr bwMode="auto">
            <a:xfrm>
              <a:off x="3655" y="1606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386"/>
            <p:cNvSpPr>
              <a:spLocks/>
            </p:cNvSpPr>
            <p:nvPr/>
          </p:nvSpPr>
          <p:spPr bwMode="auto">
            <a:xfrm>
              <a:off x="3611" y="1390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387"/>
            <p:cNvSpPr>
              <a:spLocks/>
            </p:cNvSpPr>
            <p:nvPr/>
          </p:nvSpPr>
          <p:spPr bwMode="auto">
            <a:xfrm>
              <a:off x="3743" y="1470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388"/>
            <p:cNvSpPr>
              <a:spLocks/>
            </p:cNvSpPr>
            <p:nvPr/>
          </p:nvSpPr>
          <p:spPr bwMode="auto">
            <a:xfrm>
              <a:off x="3769" y="1436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389"/>
            <p:cNvSpPr>
              <a:spLocks/>
            </p:cNvSpPr>
            <p:nvPr/>
          </p:nvSpPr>
          <p:spPr bwMode="auto">
            <a:xfrm>
              <a:off x="3807" y="1388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390"/>
            <p:cNvSpPr>
              <a:spLocks/>
            </p:cNvSpPr>
            <p:nvPr/>
          </p:nvSpPr>
          <p:spPr bwMode="auto">
            <a:xfrm>
              <a:off x="3731" y="1326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391"/>
            <p:cNvSpPr>
              <a:spLocks/>
            </p:cNvSpPr>
            <p:nvPr/>
          </p:nvSpPr>
          <p:spPr bwMode="auto">
            <a:xfrm>
              <a:off x="3760" y="1347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392"/>
            <p:cNvSpPr>
              <a:spLocks/>
            </p:cNvSpPr>
            <p:nvPr/>
          </p:nvSpPr>
          <p:spPr bwMode="auto">
            <a:xfrm>
              <a:off x="3733" y="1354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393"/>
            <p:cNvSpPr>
              <a:spLocks/>
            </p:cNvSpPr>
            <p:nvPr/>
          </p:nvSpPr>
          <p:spPr bwMode="auto">
            <a:xfrm>
              <a:off x="3470" y="1473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394"/>
            <p:cNvSpPr>
              <a:spLocks/>
            </p:cNvSpPr>
            <p:nvPr/>
          </p:nvSpPr>
          <p:spPr bwMode="auto">
            <a:xfrm>
              <a:off x="3555" y="1527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395"/>
            <p:cNvSpPr>
              <a:spLocks/>
            </p:cNvSpPr>
            <p:nvPr/>
          </p:nvSpPr>
          <p:spPr bwMode="auto">
            <a:xfrm>
              <a:off x="3541" y="1609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396"/>
            <p:cNvSpPr>
              <a:spLocks/>
            </p:cNvSpPr>
            <p:nvPr/>
          </p:nvSpPr>
          <p:spPr bwMode="auto">
            <a:xfrm>
              <a:off x="3454" y="1468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397"/>
            <p:cNvSpPr>
              <a:spLocks/>
            </p:cNvSpPr>
            <p:nvPr/>
          </p:nvSpPr>
          <p:spPr bwMode="auto">
            <a:xfrm>
              <a:off x="3555" y="1670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398"/>
            <p:cNvSpPr>
              <a:spLocks/>
            </p:cNvSpPr>
            <p:nvPr/>
          </p:nvSpPr>
          <p:spPr bwMode="auto">
            <a:xfrm>
              <a:off x="3553" y="1756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399"/>
            <p:cNvSpPr>
              <a:spLocks/>
            </p:cNvSpPr>
            <p:nvPr/>
          </p:nvSpPr>
          <p:spPr bwMode="auto">
            <a:xfrm>
              <a:off x="3688" y="1713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400"/>
            <p:cNvSpPr>
              <a:spLocks/>
            </p:cNvSpPr>
            <p:nvPr/>
          </p:nvSpPr>
          <p:spPr bwMode="auto">
            <a:xfrm>
              <a:off x="3695" y="1673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" name="Freeform 401"/>
            <p:cNvSpPr>
              <a:spLocks/>
            </p:cNvSpPr>
            <p:nvPr/>
          </p:nvSpPr>
          <p:spPr bwMode="auto">
            <a:xfrm>
              <a:off x="3807" y="1697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4" name="Freeform 402"/>
            <p:cNvSpPr>
              <a:spLocks/>
            </p:cNvSpPr>
            <p:nvPr/>
          </p:nvSpPr>
          <p:spPr bwMode="auto">
            <a:xfrm>
              <a:off x="3808" y="1726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5" name="Freeform 403"/>
            <p:cNvSpPr>
              <a:spLocks/>
            </p:cNvSpPr>
            <p:nvPr/>
          </p:nvSpPr>
          <p:spPr bwMode="auto">
            <a:xfrm>
              <a:off x="3867" y="1716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6" name="Freeform 404"/>
            <p:cNvSpPr>
              <a:spLocks/>
            </p:cNvSpPr>
            <p:nvPr/>
          </p:nvSpPr>
          <p:spPr bwMode="auto">
            <a:xfrm>
              <a:off x="3892" y="1745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7" name="Freeform 405"/>
            <p:cNvSpPr>
              <a:spLocks/>
            </p:cNvSpPr>
            <p:nvPr/>
          </p:nvSpPr>
          <p:spPr bwMode="auto">
            <a:xfrm>
              <a:off x="3811" y="1763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8" name="Freeform 406"/>
            <p:cNvSpPr>
              <a:spLocks/>
            </p:cNvSpPr>
            <p:nvPr/>
          </p:nvSpPr>
          <p:spPr bwMode="auto">
            <a:xfrm>
              <a:off x="3815" y="1792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9" name="Freeform 407"/>
            <p:cNvSpPr>
              <a:spLocks/>
            </p:cNvSpPr>
            <p:nvPr/>
          </p:nvSpPr>
          <p:spPr bwMode="auto">
            <a:xfrm>
              <a:off x="3825" y="1811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0" name="Freeform 408"/>
            <p:cNvSpPr>
              <a:spLocks/>
            </p:cNvSpPr>
            <p:nvPr/>
          </p:nvSpPr>
          <p:spPr bwMode="auto">
            <a:xfrm>
              <a:off x="3470" y="1157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1" name="Freeform 409"/>
            <p:cNvSpPr>
              <a:spLocks/>
            </p:cNvSpPr>
            <p:nvPr/>
          </p:nvSpPr>
          <p:spPr bwMode="auto">
            <a:xfrm>
              <a:off x="3491" y="1405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2" name="Freeform 410"/>
            <p:cNvSpPr>
              <a:spLocks/>
            </p:cNvSpPr>
            <p:nvPr/>
          </p:nvSpPr>
          <p:spPr bwMode="auto">
            <a:xfrm>
              <a:off x="3524" y="1251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3" name="Freeform 411"/>
            <p:cNvSpPr>
              <a:spLocks/>
            </p:cNvSpPr>
            <p:nvPr/>
          </p:nvSpPr>
          <p:spPr bwMode="auto">
            <a:xfrm>
              <a:off x="3645" y="1245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4" name="Freeform 412"/>
            <p:cNvSpPr>
              <a:spLocks/>
            </p:cNvSpPr>
            <p:nvPr/>
          </p:nvSpPr>
          <p:spPr bwMode="auto">
            <a:xfrm>
              <a:off x="3130" y="790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5" name="Freeform 413"/>
            <p:cNvSpPr>
              <a:spLocks/>
            </p:cNvSpPr>
            <p:nvPr/>
          </p:nvSpPr>
          <p:spPr bwMode="auto">
            <a:xfrm>
              <a:off x="3133" y="1248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6" name="Freeform 414"/>
            <p:cNvSpPr>
              <a:spLocks/>
            </p:cNvSpPr>
            <p:nvPr/>
          </p:nvSpPr>
          <p:spPr bwMode="auto">
            <a:xfrm>
              <a:off x="3203" y="1136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7" name="Freeform 415"/>
            <p:cNvSpPr>
              <a:spLocks/>
            </p:cNvSpPr>
            <p:nvPr/>
          </p:nvSpPr>
          <p:spPr bwMode="auto">
            <a:xfrm>
              <a:off x="3378" y="1048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8" name="Freeform 416"/>
            <p:cNvSpPr>
              <a:spLocks/>
            </p:cNvSpPr>
            <p:nvPr/>
          </p:nvSpPr>
          <p:spPr bwMode="auto">
            <a:xfrm>
              <a:off x="3427" y="1101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9" name="Freeform 417"/>
            <p:cNvSpPr>
              <a:spLocks/>
            </p:cNvSpPr>
            <p:nvPr/>
          </p:nvSpPr>
          <p:spPr bwMode="auto">
            <a:xfrm>
              <a:off x="3097" y="1285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0" name="Freeform 418"/>
            <p:cNvSpPr>
              <a:spLocks/>
            </p:cNvSpPr>
            <p:nvPr/>
          </p:nvSpPr>
          <p:spPr bwMode="auto">
            <a:xfrm>
              <a:off x="3178" y="1274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1" name="Freeform 419"/>
            <p:cNvSpPr>
              <a:spLocks/>
            </p:cNvSpPr>
            <p:nvPr/>
          </p:nvSpPr>
          <p:spPr bwMode="auto">
            <a:xfrm>
              <a:off x="3193" y="1252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2" name="Freeform 420"/>
            <p:cNvSpPr>
              <a:spLocks/>
            </p:cNvSpPr>
            <p:nvPr/>
          </p:nvSpPr>
          <p:spPr bwMode="auto">
            <a:xfrm>
              <a:off x="3225" y="1236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3" name="Freeform 421"/>
            <p:cNvSpPr>
              <a:spLocks/>
            </p:cNvSpPr>
            <p:nvPr/>
          </p:nvSpPr>
          <p:spPr bwMode="auto">
            <a:xfrm>
              <a:off x="3294" y="1231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" name="Freeform 422"/>
            <p:cNvSpPr>
              <a:spLocks/>
            </p:cNvSpPr>
            <p:nvPr/>
          </p:nvSpPr>
          <p:spPr bwMode="auto">
            <a:xfrm>
              <a:off x="3286" y="1252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5" name="Freeform 423"/>
            <p:cNvSpPr>
              <a:spLocks/>
            </p:cNvSpPr>
            <p:nvPr/>
          </p:nvSpPr>
          <p:spPr bwMode="auto">
            <a:xfrm>
              <a:off x="3440" y="1245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6" name="Freeform 424"/>
            <p:cNvSpPr>
              <a:spLocks/>
            </p:cNvSpPr>
            <p:nvPr/>
          </p:nvSpPr>
          <p:spPr bwMode="auto">
            <a:xfrm>
              <a:off x="3415" y="1260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7" name="Freeform 425"/>
            <p:cNvSpPr>
              <a:spLocks/>
            </p:cNvSpPr>
            <p:nvPr/>
          </p:nvSpPr>
          <p:spPr bwMode="auto">
            <a:xfrm>
              <a:off x="3108" y="1304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8" name="Freeform 426"/>
            <p:cNvSpPr>
              <a:spLocks/>
            </p:cNvSpPr>
            <p:nvPr/>
          </p:nvSpPr>
          <p:spPr bwMode="auto">
            <a:xfrm>
              <a:off x="3117" y="1340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9" name="Freeform 427"/>
            <p:cNvSpPr>
              <a:spLocks/>
            </p:cNvSpPr>
            <p:nvPr/>
          </p:nvSpPr>
          <p:spPr bwMode="auto">
            <a:xfrm>
              <a:off x="3127" y="1406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0" name="Freeform 428"/>
            <p:cNvSpPr>
              <a:spLocks/>
            </p:cNvSpPr>
            <p:nvPr/>
          </p:nvSpPr>
          <p:spPr bwMode="auto">
            <a:xfrm>
              <a:off x="3117" y="1332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1" name="Freeform 429"/>
            <p:cNvSpPr>
              <a:spLocks/>
            </p:cNvSpPr>
            <p:nvPr/>
          </p:nvSpPr>
          <p:spPr bwMode="auto">
            <a:xfrm>
              <a:off x="3139" y="1320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2" name="Freeform 430"/>
            <p:cNvSpPr>
              <a:spLocks/>
            </p:cNvSpPr>
            <p:nvPr/>
          </p:nvSpPr>
          <p:spPr bwMode="auto">
            <a:xfrm>
              <a:off x="3160" y="1309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3" name="Freeform 431"/>
            <p:cNvSpPr>
              <a:spLocks/>
            </p:cNvSpPr>
            <p:nvPr/>
          </p:nvSpPr>
          <p:spPr bwMode="auto">
            <a:xfrm>
              <a:off x="3208" y="1306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" name="Freeform 432"/>
            <p:cNvSpPr>
              <a:spLocks/>
            </p:cNvSpPr>
            <p:nvPr/>
          </p:nvSpPr>
          <p:spPr bwMode="auto">
            <a:xfrm>
              <a:off x="3253" y="1437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5" name="Freeform 433"/>
            <p:cNvSpPr>
              <a:spLocks/>
            </p:cNvSpPr>
            <p:nvPr/>
          </p:nvSpPr>
          <p:spPr bwMode="auto">
            <a:xfrm>
              <a:off x="3253" y="1489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6" name="Freeform 434"/>
            <p:cNvSpPr>
              <a:spLocks/>
            </p:cNvSpPr>
            <p:nvPr/>
          </p:nvSpPr>
          <p:spPr bwMode="auto">
            <a:xfrm>
              <a:off x="3252" y="1561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7" name="Freeform 435"/>
            <p:cNvSpPr>
              <a:spLocks/>
            </p:cNvSpPr>
            <p:nvPr/>
          </p:nvSpPr>
          <p:spPr bwMode="auto">
            <a:xfrm>
              <a:off x="3213" y="1367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8" name="Freeform 436"/>
            <p:cNvSpPr>
              <a:spLocks/>
            </p:cNvSpPr>
            <p:nvPr/>
          </p:nvSpPr>
          <p:spPr bwMode="auto">
            <a:xfrm>
              <a:off x="3463" y="1636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9" name="Freeform 437"/>
            <p:cNvSpPr>
              <a:spLocks/>
            </p:cNvSpPr>
            <p:nvPr/>
          </p:nvSpPr>
          <p:spPr bwMode="auto">
            <a:xfrm>
              <a:off x="3485" y="1685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0" name="Freeform 438"/>
            <p:cNvSpPr>
              <a:spLocks/>
            </p:cNvSpPr>
            <p:nvPr/>
          </p:nvSpPr>
          <p:spPr bwMode="auto">
            <a:xfrm>
              <a:off x="3148" y="1753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1" name="Freeform 439"/>
            <p:cNvSpPr>
              <a:spLocks/>
            </p:cNvSpPr>
            <p:nvPr/>
          </p:nvSpPr>
          <p:spPr bwMode="auto">
            <a:xfrm>
              <a:off x="3240" y="1778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2" name="Freeform 440"/>
            <p:cNvSpPr>
              <a:spLocks/>
            </p:cNvSpPr>
            <p:nvPr/>
          </p:nvSpPr>
          <p:spPr bwMode="auto">
            <a:xfrm>
              <a:off x="3275" y="1775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3" name="Freeform 441"/>
            <p:cNvSpPr>
              <a:spLocks/>
            </p:cNvSpPr>
            <p:nvPr/>
          </p:nvSpPr>
          <p:spPr bwMode="auto">
            <a:xfrm>
              <a:off x="3240" y="1831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4" name="Freeform 442"/>
            <p:cNvSpPr>
              <a:spLocks/>
            </p:cNvSpPr>
            <p:nvPr/>
          </p:nvSpPr>
          <p:spPr bwMode="auto">
            <a:xfrm>
              <a:off x="3374" y="1755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5" name="Freeform 443"/>
            <p:cNvSpPr>
              <a:spLocks/>
            </p:cNvSpPr>
            <p:nvPr/>
          </p:nvSpPr>
          <p:spPr bwMode="auto">
            <a:xfrm>
              <a:off x="3472" y="1760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6" name="Freeform 444"/>
            <p:cNvSpPr>
              <a:spLocks/>
            </p:cNvSpPr>
            <p:nvPr/>
          </p:nvSpPr>
          <p:spPr bwMode="auto">
            <a:xfrm>
              <a:off x="3631" y="1712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7" name="Freeform 445"/>
            <p:cNvSpPr>
              <a:spLocks/>
            </p:cNvSpPr>
            <p:nvPr/>
          </p:nvSpPr>
          <p:spPr bwMode="auto">
            <a:xfrm>
              <a:off x="3626" y="1745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8" name="Freeform 446"/>
            <p:cNvSpPr>
              <a:spLocks/>
            </p:cNvSpPr>
            <p:nvPr/>
          </p:nvSpPr>
          <p:spPr bwMode="auto">
            <a:xfrm>
              <a:off x="3700" y="1782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9" name="Freeform 447"/>
            <p:cNvSpPr>
              <a:spLocks/>
            </p:cNvSpPr>
            <p:nvPr/>
          </p:nvSpPr>
          <p:spPr bwMode="auto">
            <a:xfrm>
              <a:off x="3628" y="1777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0" name="Freeform 448"/>
            <p:cNvSpPr>
              <a:spLocks/>
            </p:cNvSpPr>
            <p:nvPr/>
          </p:nvSpPr>
          <p:spPr bwMode="auto">
            <a:xfrm>
              <a:off x="3633" y="1834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1" name="Freeform 449"/>
            <p:cNvSpPr>
              <a:spLocks/>
            </p:cNvSpPr>
            <p:nvPr/>
          </p:nvSpPr>
          <p:spPr bwMode="auto">
            <a:xfrm>
              <a:off x="3645" y="1852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2" name="Freeform 450"/>
            <p:cNvSpPr>
              <a:spLocks/>
            </p:cNvSpPr>
            <p:nvPr/>
          </p:nvSpPr>
          <p:spPr bwMode="auto">
            <a:xfrm>
              <a:off x="3055" y="1909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3" name="Freeform 451"/>
            <p:cNvSpPr>
              <a:spLocks/>
            </p:cNvSpPr>
            <p:nvPr/>
          </p:nvSpPr>
          <p:spPr bwMode="auto">
            <a:xfrm>
              <a:off x="3426" y="1908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" name="Freeform 452"/>
            <p:cNvSpPr>
              <a:spLocks/>
            </p:cNvSpPr>
            <p:nvPr/>
          </p:nvSpPr>
          <p:spPr bwMode="auto">
            <a:xfrm>
              <a:off x="3482" y="1830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5" name="Freeform 453"/>
            <p:cNvSpPr>
              <a:spLocks/>
            </p:cNvSpPr>
            <p:nvPr/>
          </p:nvSpPr>
          <p:spPr bwMode="auto">
            <a:xfrm>
              <a:off x="3490" y="1953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6" name="Freeform 454"/>
            <p:cNvSpPr>
              <a:spLocks/>
            </p:cNvSpPr>
            <p:nvPr/>
          </p:nvSpPr>
          <p:spPr bwMode="auto">
            <a:xfrm>
              <a:off x="3698" y="1915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7" name="Freeform 455"/>
            <p:cNvSpPr>
              <a:spLocks/>
            </p:cNvSpPr>
            <p:nvPr/>
          </p:nvSpPr>
          <p:spPr bwMode="auto">
            <a:xfrm>
              <a:off x="3718" y="1943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8" name="Freeform 456"/>
            <p:cNvSpPr>
              <a:spLocks/>
            </p:cNvSpPr>
            <p:nvPr/>
          </p:nvSpPr>
          <p:spPr bwMode="auto">
            <a:xfrm>
              <a:off x="3769" y="1979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9" name="Freeform 457"/>
            <p:cNvSpPr>
              <a:spLocks/>
            </p:cNvSpPr>
            <p:nvPr/>
          </p:nvSpPr>
          <p:spPr bwMode="auto">
            <a:xfrm>
              <a:off x="3814" y="1801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0" name="Freeform 458"/>
            <p:cNvSpPr>
              <a:spLocks/>
            </p:cNvSpPr>
            <p:nvPr/>
          </p:nvSpPr>
          <p:spPr bwMode="auto">
            <a:xfrm>
              <a:off x="4049" y="1823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1" name="Freeform 459"/>
            <p:cNvSpPr>
              <a:spLocks/>
            </p:cNvSpPr>
            <p:nvPr/>
          </p:nvSpPr>
          <p:spPr bwMode="auto">
            <a:xfrm>
              <a:off x="4111" y="1855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2" name="Freeform 460"/>
            <p:cNvSpPr>
              <a:spLocks/>
            </p:cNvSpPr>
            <p:nvPr/>
          </p:nvSpPr>
          <p:spPr bwMode="auto">
            <a:xfrm>
              <a:off x="4214" y="1876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3" name="Freeform 461"/>
            <p:cNvSpPr>
              <a:spLocks/>
            </p:cNvSpPr>
            <p:nvPr/>
          </p:nvSpPr>
          <p:spPr bwMode="auto">
            <a:xfrm>
              <a:off x="4274" y="1906"/>
              <a:ext cx="75" cy="199"/>
            </a:xfrm>
            <a:custGeom>
              <a:avLst/>
              <a:gdLst>
                <a:gd name="T0" fmla="*/ 21 w 178"/>
                <a:gd name="T1" fmla="*/ 23 h 464"/>
                <a:gd name="T2" fmla="*/ 0 w 178"/>
                <a:gd name="T3" fmla="*/ 69 h 464"/>
                <a:gd name="T4" fmla="*/ 28 w 178"/>
                <a:gd name="T5" fmla="*/ 65 h 464"/>
                <a:gd name="T6" fmla="*/ 41 w 178"/>
                <a:gd name="T7" fmla="*/ 76 h 464"/>
                <a:gd name="T8" fmla="*/ 21 w 178"/>
                <a:gd name="T9" fmla="*/ 97 h 464"/>
                <a:gd name="T10" fmla="*/ 22 w 178"/>
                <a:gd name="T11" fmla="*/ 130 h 464"/>
                <a:gd name="T12" fmla="*/ 59 w 178"/>
                <a:gd name="T13" fmla="*/ 152 h 464"/>
                <a:gd name="T14" fmla="*/ 85 w 178"/>
                <a:gd name="T15" fmla="*/ 162 h 464"/>
                <a:gd name="T16" fmla="*/ 74 w 178"/>
                <a:gd name="T17" fmla="*/ 187 h 464"/>
                <a:gd name="T18" fmla="*/ 59 w 178"/>
                <a:gd name="T19" fmla="*/ 223 h 464"/>
                <a:gd name="T20" fmla="*/ 62 w 178"/>
                <a:gd name="T21" fmla="*/ 265 h 464"/>
                <a:gd name="T22" fmla="*/ 76 w 178"/>
                <a:gd name="T23" fmla="*/ 274 h 464"/>
                <a:gd name="T24" fmla="*/ 78 w 178"/>
                <a:gd name="T25" fmla="*/ 306 h 464"/>
                <a:gd name="T26" fmla="*/ 76 w 178"/>
                <a:gd name="T27" fmla="*/ 335 h 464"/>
                <a:gd name="T28" fmla="*/ 129 w 178"/>
                <a:gd name="T29" fmla="*/ 339 h 464"/>
                <a:gd name="T30" fmla="*/ 121 w 178"/>
                <a:gd name="T31" fmla="*/ 360 h 464"/>
                <a:gd name="T32" fmla="*/ 106 w 178"/>
                <a:gd name="T33" fmla="*/ 379 h 464"/>
                <a:gd name="T34" fmla="*/ 106 w 178"/>
                <a:gd name="T35" fmla="*/ 409 h 464"/>
                <a:gd name="T36" fmla="*/ 121 w 178"/>
                <a:gd name="T37" fmla="*/ 436 h 464"/>
                <a:gd name="T38" fmla="*/ 150 w 178"/>
                <a:gd name="T39" fmla="*/ 464 h 464"/>
                <a:gd name="T40" fmla="*/ 178 w 178"/>
                <a:gd name="T41" fmla="*/ 441 h 464"/>
                <a:gd name="T42" fmla="*/ 167 w 178"/>
                <a:gd name="T43" fmla="*/ 426 h 464"/>
                <a:gd name="T44" fmla="*/ 142 w 178"/>
                <a:gd name="T45" fmla="*/ 415 h 464"/>
                <a:gd name="T46" fmla="*/ 133 w 178"/>
                <a:gd name="T47" fmla="*/ 394 h 464"/>
                <a:gd name="T48" fmla="*/ 150 w 178"/>
                <a:gd name="T49" fmla="*/ 380 h 464"/>
                <a:gd name="T50" fmla="*/ 152 w 178"/>
                <a:gd name="T51" fmla="*/ 333 h 464"/>
                <a:gd name="T52" fmla="*/ 152 w 178"/>
                <a:gd name="T53" fmla="*/ 303 h 464"/>
                <a:gd name="T54" fmla="*/ 121 w 178"/>
                <a:gd name="T55" fmla="*/ 308 h 464"/>
                <a:gd name="T56" fmla="*/ 100 w 178"/>
                <a:gd name="T57" fmla="*/ 303 h 464"/>
                <a:gd name="T58" fmla="*/ 100 w 178"/>
                <a:gd name="T59" fmla="*/ 280 h 464"/>
                <a:gd name="T60" fmla="*/ 123 w 178"/>
                <a:gd name="T61" fmla="*/ 272 h 464"/>
                <a:gd name="T62" fmla="*/ 118 w 178"/>
                <a:gd name="T63" fmla="*/ 251 h 464"/>
                <a:gd name="T64" fmla="*/ 85 w 178"/>
                <a:gd name="T65" fmla="*/ 238 h 464"/>
                <a:gd name="T66" fmla="*/ 89 w 178"/>
                <a:gd name="T67" fmla="*/ 206 h 464"/>
                <a:gd name="T68" fmla="*/ 118 w 178"/>
                <a:gd name="T69" fmla="*/ 175 h 464"/>
                <a:gd name="T70" fmla="*/ 119 w 178"/>
                <a:gd name="T71" fmla="*/ 145 h 464"/>
                <a:gd name="T72" fmla="*/ 79 w 178"/>
                <a:gd name="T73" fmla="*/ 135 h 464"/>
                <a:gd name="T74" fmla="*/ 79 w 178"/>
                <a:gd name="T75" fmla="*/ 114 h 464"/>
                <a:gd name="T76" fmla="*/ 97 w 178"/>
                <a:gd name="T77" fmla="*/ 109 h 464"/>
                <a:gd name="T78" fmla="*/ 74 w 178"/>
                <a:gd name="T79" fmla="*/ 92 h 464"/>
                <a:gd name="T80" fmla="*/ 70 w 178"/>
                <a:gd name="T81" fmla="*/ 59 h 464"/>
                <a:gd name="T82" fmla="*/ 55 w 178"/>
                <a:gd name="T83" fmla="*/ 38 h 464"/>
                <a:gd name="T84" fmla="*/ 38 w 178"/>
                <a:gd name="T85" fmla="*/ 0 h 464"/>
                <a:gd name="T86" fmla="*/ 21 w 178"/>
                <a:gd name="T87" fmla="*/ 23 h 464"/>
                <a:gd name="T88" fmla="*/ 21 w 178"/>
                <a:gd name="T89" fmla="*/ 23 h 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78" h="464">
                  <a:moveTo>
                    <a:pt x="21" y="23"/>
                  </a:moveTo>
                  <a:lnTo>
                    <a:pt x="0" y="69"/>
                  </a:lnTo>
                  <a:lnTo>
                    <a:pt x="28" y="65"/>
                  </a:lnTo>
                  <a:lnTo>
                    <a:pt x="41" y="76"/>
                  </a:lnTo>
                  <a:lnTo>
                    <a:pt x="21" y="97"/>
                  </a:lnTo>
                  <a:lnTo>
                    <a:pt x="22" y="130"/>
                  </a:lnTo>
                  <a:lnTo>
                    <a:pt x="59" y="152"/>
                  </a:lnTo>
                  <a:lnTo>
                    <a:pt x="85" y="162"/>
                  </a:lnTo>
                  <a:lnTo>
                    <a:pt x="74" y="187"/>
                  </a:lnTo>
                  <a:lnTo>
                    <a:pt x="59" y="223"/>
                  </a:lnTo>
                  <a:lnTo>
                    <a:pt x="62" y="265"/>
                  </a:lnTo>
                  <a:lnTo>
                    <a:pt x="76" y="274"/>
                  </a:lnTo>
                  <a:lnTo>
                    <a:pt x="78" y="306"/>
                  </a:lnTo>
                  <a:lnTo>
                    <a:pt x="76" y="335"/>
                  </a:lnTo>
                  <a:lnTo>
                    <a:pt x="129" y="339"/>
                  </a:lnTo>
                  <a:lnTo>
                    <a:pt x="121" y="360"/>
                  </a:lnTo>
                  <a:lnTo>
                    <a:pt x="106" y="379"/>
                  </a:lnTo>
                  <a:lnTo>
                    <a:pt x="106" y="409"/>
                  </a:lnTo>
                  <a:lnTo>
                    <a:pt x="121" y="436"/>
                  </a:lnTo>
                  <a:lnTo>
                    <a:pt x="150" y="464"/>
                  </a:lnTo>
                  <a:lnTo>
                    <a:pt x="178" y="441"/>
                  </a:lnTo>
                  <a:lnTo>
                    <a:pt x="167" y="426"/>
                  </a:lnTo>
                  <a:lnTo>
                    <a:pt x="142" y="415"/>
                  </a:lnTo>
                  <a:lnTo>
                    <a:pt x="133" y="394"/>
                  </a:lnTo>
                  <a:lnTo>
                    <a:pt x="150" y="380"/>
                  </a:lnTo>
                  <a:lnTo>
                    <a:pt x="152" y="333"/>
                  </a:lnTo>
                  <a:lnTo>
                    <a:pt x="152" y="303"/>
                  </a:lnTo>
                  <a:lnTo>
                    <a:pt x="121" y="308"/>
                  </a:lnTo>
                  <a:lnTo>
                    <a:pt x="100" y="303"/>
                  </a:lnTo>
                  <a:lnTo>
                    <a:pt x="100" y="280"/>
                  </a:lnTo>
                  <a:lnTo>
                    <a:pt x="123" y="272"/>
                  </a:lnTo>
                  <a:lnTo>
                    <a:pt x="118" y="251"/>
                  </a:lnTo>
                  <a:lnTo>
                    <a:pt x="85" y="238"/>
                  </a:lnTo>
                  <a:lnTo>
                    <a:pt x="89" y="206"/>
                  </a:lnTo>
                  <a:lnTo>
                    <a:pt x="118" y="175"/>
                  </a:lnTo>
                  <a:lnTo>
                    <a:pt x="119" y="145"/>
                  </a:lnTo>
                  <a:lnTo>
                    <a:pt x="79" y="135"/>
                  </a:lnTo>
                  <a:lnTo>
                    <a:pt x="79" y="114"/>
                  </a:lnTo>
                  <a:lnTo>
                    <a:pt x="97" y="109"/>
                  </a:lnTo>
                  <a:lnTo>
                    <a:pt x="74" y="92"/>
                  </a:lnTo>
                  <a:lnTo>
                    <a:pt x="70" y="59"/>
                  </a:lnTo>
                  <a:lnTo>
                    <a:pt x="55" y="38"/>
                  </a:lnTo>
                  <a:lnTo>
                    <a:pt x="38" y="0"/>
                  </a:lnTo>
                  <a:lnTo>
                    <a:pt x="21" y="23"/>
                  </a:lnTo>
                  <a:lnTo>
                    <a:pt x="21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4" name="Freeform 462"/>
            <p:cNvSpPr>
              <a:spLocks/>
            </p:cNvSpPr>
            <p:nvPr/>
          </p:nvSpPr>
          <p:spPr bwMode="auto">
            <a:xfrm>
              <a:off x="4335" y="2009"/>
              <a:ext cx="69" cy="91"/>
            </a:xfrm>
            <a:custGeom>
              <a:avLst/>
              <a:gdLst>
                <a:gd name="T0" fmla="*/ 0 w 162"/>
                <a:gd name="T1" fmla="*/ 182 h 213"/>
                <a:gd name="T2" fmla="*/ 40 w 162"/>
                <a:gd name="T3" fmla="*/ 163 h 213"/>
                <a:gd name="T4" fmla="*/ 27 w 162"/>
                <a:gd name="T5" fmla="*/ 142 h 213"/>
                <a:gd name="T6" fmla="*/ 40 w 162"/>
                <a:gd name="T7" fmla="*/ 116 h 213"/>
                <a:gd name="T8" fmla="*/ 80 w 162"/>
                <a:gd name="T9" fmla="*/ 91 h 213"/>
                <a:gd name="T10" fmla="*/ 97 w 162"/>
                <a:gd name="T11" fmla="*/ 70 h 213"/>
                <a:gd name="T12" fmla="*/ 78 w 162"/>
                <a:gd name="T13" fmla="*/ 53 h 213"/>
                <a:gd name="T14" fmla="*/ 61 w 162"/>
                <a:gd name="T15" fmla="*/ 38 h 213"/>
                <a:gd name="T16" fmla="*/ 68 w 162"/>
                <a:gd name="T17" fmla="*/ 0 h 213"/>
                <a:gd name="T18" fmla="*/ 89 w 162"/>
                <a:gd name="T19" fmla="*/ 11 h 213"/>
                <a:gd name="T20" fmla="*/ 120 w 162"/>
                <a:gd name="T21" fmla="*/ 7 h 213"/>
                <a:gd name="T22" fmla="*/ 143 w 162"/>
                <a:gd name="T23" fmla="*/ 17 h 213"/>
                <a:gd name="T24" fmla="*/ 162 w 162"/>
                <a:gd name="T25" fmla="*/ 43 h 213"/>
                <a:gd name="T26" fmla="*/ 129 w 162"/>
                <a:gd name="T27" fmla="*/ 43 h 213"/>
                <a:gd name="T28" fmla="*/ 112 w 162"/>
                <a:gd name="T29" fmla="*/ 42 h 213"/>
                <a:gd name="T30" fmla="*/ 124 w 162"/>
                <a:gd name="T31" fmla="*/ 68 h 213"/>
                <a:gd name="T32" fmla="*/ 152 w 162"/>
                <a:gd name="T33" fmla="*/ 85 h 213"/>
                <a:gd name="T34" fmla="*/ 133 w 162"/>
                <a:gd name="T35" fmla="*/ 102 h 213"/>
                <a:gd name="T36" fmla="*/ 105 w 162"/>
                <a:gd name="T37" fmla="*/ 114 h 213"/>
                <a:gd name="T38" fmla="*/ 106 w 162"/>
                <a:gd name="T39" fmla="*/ 142 h 213"/>
                <a:gd name="T40" fmla="*/ 67 w 162"/>
                <a:gd name="T41" fmla="*/ 129 h 213"/>
                <a:gd name="T42" fmla="*/ 63 w 162"/>
                <a:gd name="T43" fmla="*/ 152 h 213"/>
                <a:gd name="T44" fmla="*/ 74 w 162"/>
                <a:gd name="T45" fmla="*/ 167 h 213"/>
                <a:gd name="T46" fmla="*/ 61 w 162"/>
                <a:gd name="T47" fmla="*/ 192 h 213"/>
                <a:gd name="T48" fmla="*/ 44 w 162"/>
                <a:gd name="T49" fmla="*/ 213 h 213"/>
                <a:gd name="T50" fmla="*/ 4 w 162"/>
                <a:gd name="T51" fmla="*/ 199 h 213"/>
                <a:gd name="T52" fmla="*/ 0 w 162"/>
                <a:gd name="T53" fmla="*/ 182 h 213"/>
                <a:gd name="T54" fmla="*/ 0 w 162"/>
                <a:gd name="T55" fmla="*/ 182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62" h="213">
                  <a:moveTo>
                    <a:pt x="0" y="182"/>
                  </a:moveTo>
                  <a:lnTo>
                    <a:pt x="40" y="163"/>
                  </a:lnTo>
                  <a:lnTo>
                    <a:pt x="27" y="142"/>
                  </a:lnTo>
                  <a:lnTo>
                    <a:pt x="40" y="116"/>
                  </a:lnTo>
                  <a:lnTo>
                    <a:pt x="80" y="91"/>
                  </a:lnTo>
                  <a:lnTo>
                    <a:pt x="97" y="70"/>
                  </a:lnTo>
                  <a:lnTo>
                    <a:pt x="78" y="53"/>
                  </a:lnTo>
                  <a:lnTo>
                    <a:pt x="61" y="38"/>
                  </a:lnTo>
                  <a:lnTo>
                    <a:pt x="68" y="0"/>
                  </a:lnTo>
                  <a:lnTo>
                    <a:pt x="89" y="11"/>
                  </a:lnTo>
                  <a:lnTo>
                    <a:pt x="120" y="7"/>
                  </a:lnTo>
                  <a:lnTo>
                    <a:pt x="143" y="17"/>
                  </a:lnTo>
                  <a:lnTo>
                    <a:pt x="162" y="43"/>
                  </a:lnTo>
                  <a:lnTo>
                    <a:pt x="129" y="43"/>
                  </a:lnTo>
                  <a:lnTo>
                    <a:pt x="112" y="42"/>
                  </a:lnTo>
                  <a:lnTo>
                    <a:pt x="124" y="68"/>
                  </a:lnTo>
                  <a:lnTo>
                    <a:pt x="152" y="85"/>
                  </a:lnTo>
                  <a:lnTo>
                    <a:pt x="133" y="102"/>
                  </a:lnTo>
                  <a:lnTo>
                    <a:pt x="105" y="114"/>
                  </a:lnTo>
                  <a:lnTo>
                    <a:pt x="106" y="142"/>
                  </a:lnTo>
                  <a:lnTo>
                    <a:pt x="67" y="129"/>
                  </a:lnTo>
                  <a:lnTo>
                    <a:pt x="63" y="152"/>
                  </a:lnTo>
                  <a:lnTo>
                    <a:pt x="74" y="167"/>
                  </a:lnTo>
                  <a:lnTo>
                    <a:pt x="61" y="192"/>
                  </a:lnTo>
                  <a:lnTo>
                    <a:pt x="44" y="213"/>
                  </a:lnTo>
                  <a:lnTo>
                    <a:pt x="4" y="199"/>
                  </a:lnTo>
                  <a:lnTo>
                    <a:pt x="0" y="182"/>
                  </a:lnTo>
                  <a:lnTo>
                    <a:pt x="0" y="1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5" name="Freeform 463"/>
            <p:cNvSpPr>
              <a:spLocks/>
            </p:cNvSpPr>
            <p:nvPr/>
          </p:nvSpPr>
          <p:spPr bwMode="auto">
            <a:xfrm>
              <a:off x="4365" y="1982"/>
              <a:ext cx="132" cy="108"/>
            </a:xfrm>
            <a:custGeom>
              <a:avLst/>
              <a:gdLst>
                <a:gd name="T0" fmla="*/ 30 w 311"/>
                <a:gd name="T1" fmla="*/ 154 h 253"/>
                <a:gd name="T2" fmla="*/ 34 w 311"/>
                <a:gd name="T3" fmla="*/ 194 h 253"/>
                <a:gd name="T4" fmla="*/ 60 w 311"/>
                <a:gd name="T5" fmla="*/ 211 h 253"/>
                <a:gd name="T6" fmla="*/ 70 w 311"/>
                <a:gd name="T7" fmla="*/ 245 h 253"/>
                <a:gd name="T8" fmla="*/ 114 w 311"/>
                <a:gd name="T9" fmla="*/ 253 h 253"/>
                <a:gd name="T10" fmla="*/ 110 w 311"/>
                <a:gd name="T11" fmla="*/ 211 h 253"/>
                <a:gd name="T12" fmla="*/ 135 w 311"/>
                <a:gd name="T13" fmla="*/ 203 h 253"/>
                <a:gd name="T14" fmla="*/ 152 w 311"/>
                <a:gd name="T15" fmla="*/ 224 h 253"/>
                <a:gd name="T16" fmla="*/ 188 w 311"/>
                <a:gd name="T17" fmla="*/ 219 h 253"/>
                <a:gd name="T18" fmla="*/ 188 w 311"/>
                <a:gd name="T19" fmla="*/ 184 h 253"/>
                <a:gd name="T20" fmla="*/ 218 w 311"/>
                <a:gd name="T21" fmla="*/ 192 h 253"/>
                <a:gd name="T22" fmla="*/ 243 w 311"/>
                <a:gd name="T23" fmla="*/ 175 h 253"/>
                <a:gd name="T24" fmla="*/ 230 w 311"/>
                <a:gd name="T25" fmla="*/ 135 h 253"/>
                <a:gd name="T26" fmla="*/ 241 w 311"/>
                <a:gd name="T27" fmla="*/ 114 h 253"/>
                <a:gd name="T28" fmla="*/ 262 w 311"/>
                <a:gd name="T29" fmla="*/ 110 h 253"/>
                <a:gd name="T30" fmla="*/ 283 w 311"/>
                <a:gd name="T31" fmla="*/ 84 h 253"/>
                <a:gd name="T32" fmla="*/ 281 w 311"/>
                <a:gd name="T33" fmla="*/ 49 h 253"/>
                <a:gd name="T34" fmla="*/ 311 w 311"/>
                <a:gd name="T35" fmla="*/ 27 h 253"/>
                <a:gd name="T36" fmla="*/ 298 w 311"/>
                <a:gd name="T37" fmla="*/ 0 h 253"/>
                <a:gd name="T38" fmla="*/ 275 w 311"/>
                <a:gd name="T39" fmla="*/ 28 h 253"/>
                <a:gd name="T40" fmla="*/ 251 w 311"/>
                <a:gd name="T41" fmla="*/ 44 h 253"/>
                <a:gd name="T42" fmla="*/ 254 w 311"/>
                <a:gd name="T43" fmla="*/ 78 h 253"/>
                <a:gd name="T44" fmla="*/ 220 w 311"/>
                <a:gd name="T45" fmla="*/ 89 h 253"/>
                <a:gd name="T46" fmla="*/ 195 w 311"/>
                <a:gd name="T47" fmla="*/ 120 h 253"/>
                <a:gd name="T48" fmla="*/ 216 w 311"/>
                <a:gd name="T49" fmla="*/ 152 h 253"/>
                <a:gd name="T50" fmla="*/ 194 w 311"/>
                <a:gd name="T51" fmla="*/ 171 h 253"/>
                <a:gd name="T52" fmla="*/ 165 w 311"/>
                <a:gd name="T53" fmla="*/ 179 h 253"/>
                <a:gd name="T54" fmla="*/ 150 w 311"/>
                <a:gd name="T55" fmla="*/ 179 h 253"/>
                <a:gd name="T56" fmla="*/ 148 w 311"/>
                <a:gd name="T57" fmla="*/ 105 h 253"/>
                <a:gd name="T58" fmla="*/ 152 w 311"/>
                <a:gd name="T59" fmla="*/ 48 h 253"/>
                <a:gd name="T60" fmla="*/ 116 w 311"/>
                <a:gd name="T61" fmla="*/ 46 h 253"/>
                <a:gd name="T62" fmla="*/ 83 w 311"/>
                <a:gd name="T63" fmla="*/ 59 h 253"/>
                <a:gd name="T64" fmla="*/ 108 w 311"/>
                <a:gd name="T65" fmla="*/ 101 h 253"/>
                <a:gd name="T66" fmla="*/ 104 w 311"/>
                <a:gd name="T67" fmla="*/ 150 h 253"/>
                <a:gd name="T68" fmla="*/ 97 w 311"/>
                <a:gd name="T69" fmla="*/ 179 h 253"/>
                <a:gd name="T70" fmla="*/ 57 w 311"/>
                <a:gd name="T71" fmla="*/ 179 h 253"/>
                <a:gd name="T72" fmla="*/ 60 w 311"/>
                <a:gd name="T73" fmla="*/ 148 h 253"/>
                <a:gd name="T74" fmla="*/ 0 w 311"/>
                <a:gd name="T75" fmla="*/ 122 h 253"/>
                <a:gd name="T76" fmla="*/ 30 w 311"/>
                <a:gd name="T77" fmla="*/ 154 h 253"/>
                <a:gd name="T78" fmla="*/ 30 w 311"/>
                <a:gd name="T79" fmla="*/ 154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311" h="253">
                  <a:moveTo>
                    <a:pt x="30" y="154"/>
                  </a:moveTo>
                  <a:lnTo>
                    <a:pt x="34" y="194"/>
                  </a:lnTo>
                  <a:lnTo>
                    <a:pt x="60" y="211"/>
                  </a:lnTo>
                  <a:lnTo>
                    <a:pt x="70" y="245"/>
                  </a:lnTo>
                  <a:lnTo>
                    <a:pt x="114" y="253"/>
                  </a:lnTo>
                  <a:lnTo>
                    <a:pt x="110" y="211"/>
                  </a:lnTo>
                  <a:lnTo>
                    <a:pt x="135" y="203"/>
                  </a:lnTo>
                  <a:lnTo>
                    <a:pt x="152" y="224"/>
                  </a:lnTo>
                  <a:lnTo>
                    <a:pt x="188" y="219"/>
                  </a:lnTo>
                  <a:lnTo>
                    <a:pt x="188" y="184"/>
                  </a:lnTo>
                  <a:lnTo>
                    <a:pt x="218" y="192"/>
                  </a:lnTo>
                  <a:lnTo>
                    <a:pt x="243" y="175"/>
                  </a:lnTo>
                  <a:lnTo>
                    <a:pt x="230" y="135"/>
                  </a:lnTo>
                  <a:lnTo>
                    <a:pt x="241" y="114"/>
                  </a:lnTo>
                  <a:lnTo>
                    <a:pt x="262" y="110"/>
                  </a:lnTo>
                  <a:lnTo>
                    <a:pt x="283" y="84"/>
                  </a:lnTo>
                  <a:lnTo>
                    <a:pt x="281" y="49"/>
                  </a:lnTo>
                  <a:lnTo>
                    <a:pt x="311" y="27"/>
                  </a:lnTo>
                  <a:lnTo>
                    <a:pt x="298" y="0"/>
                  </a:lnTo>
                  <a:lnTo>
                    <a:pt x="275" y="28"/>
                  </a:lnTo>
                  <a:lnTo>
                    <a:pt x="251" y="44"/>
                  </a:lnTo>
                  <a:lnTo>
                    <a:pt x="254" y="78"/>
                  </a:lnTo>
                  <a:lnTo>
                    <a:pt x="220" y="89"/>
                  </a:lnTo>
                  <a:lnTo>
                    <a:pt x="195" y="120"/>
                  </a:lnTo>
                  <a:lnTo>
                    <a:pt x="216" y="152"/>
                  </a:lnTo>
                  <a:lnTo>
                    <a:pt x="194" y="171"/>
                  </a:lnTo>
                  <a:lnTo>
                    <a:pt x="165" y="179"/>
                  </a:lnTo>
                  <a:lnTo>
                    <a:pt x="150" y="179"/>
                  </a:lnTo>
                  <a:lnTo>
                    <a:pt x="148" y="105"/>
                  </a:lnTo>
                  <a:lnTo>
                    <a:pt x="152" y="48"/>
                  </a:lnTo>
                  <a:lnTo>
                    <a:pt x="116" y="46"/>
                  </a:lnTo>
                  <a:lnTo>
                    <a:pt x="83" y="59"/>
                  </a:lnTo>
                  <a:lnTo>
                    <a:pt x="108" y="101"/>
                  </a:lnTo>
                  <a:lnTo>
                    <a:pt x="104" y="150"/>
                  </a:lnTo>
                  <a:lnTo>
                    <a:pt x="97" y="179"/>
                  </a:lnTo>
                  <a:lnTo>
                    <a:pt x="57" y="179"/>
                  </a:lnTo>
                  <a:lnTo>
                    <a:pt x="60" y="148"/>
                  </a:lnTo>
                  <a:lnTo>
                    <a:pt x="0" y="122"/>
                  </a:lnTo>
                  <a:lnTo>
                    <a:pt x="30" y="154"/>
                  </a:lnTo>
                  <a:lnTo>
                    <a:pt x="30" y="1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6" name="Freeform 464"/>
            <p:cNvSpPr>
              <a:spLocks/>
            </p:cNvSpPr>
            <p:nvPr/>
          </p:nvSpPr>
          <p:spPr bwMode="auto">
            <a:xfrm>
              <a:off x="4473" y="1930"/>
              <a:ext cx="66" cy="64"/>
            </a:xfrm>
            <a:custGeom>
              <a:avLst/>
              <a:gdLst>
                <a:gd name="T0" fmla="*/ 27 w 156"/>
                <a:gd name="T1" fmla="*/ 150 h 150"/>
                <a:gd name="T2" fmla="*/ 25 w 156"/>
                <a:gd name="T3" fmla="*/ 126 h 150"/>
                <a:gd name="T4" fmla="*/ 0 w 156"/>
                <a:gd name="T5" fmla="*/ 107 h 150"/>
                <a:gd name="T6" fmla="*/ 37 w 156"/>
                <a:gd name="T7" fmla="*/ 73 h 150"/>
                <a:gd name="T8" fmla="*/ 50 w 156"/>
                <a:gd name="T9" fmla="*/ 44 h 150"/>
                <a:gd name="T10" fmla="*/ 48 w 156"/>
                <a:gd name="T11" fmla="*/ 14 h 150"/>
                <a:gd name="T12" fmla="*/ 82 w 156"/>
                <a:gd name="T13" fmla="*/ 0 h 150"/>
                <a:gd name="T14" fmla="*/ 101 w 156"/>
                <a:gd name="T15" fmla="*/ 16 h 150"/>
                <a:gd name="T16" fmla="*/ 145 w 156"/>
                <a:gd name="T17" fmla="*/ 8 h 150"/>
                <a:gd name="T18" fmla="*/ 156 w 156"/>
                <a:gd name="T19" fmla="*/ 27 h 150"/>
                <a:gd name="T20" fmla="*/ 151 w 156"/>
                <a:gd name="T21" fmla="*/ 78 h 150"/>
                <a:gd name="T22" fmla="*/ 132 w 156"/>
                <a:gd name="T23" fmla="*/ 35 h 150"/>
                <a:gd name="T24" fmla="*/ 90 w 156"/>
                <a:gd name="T25" fmla="*/ 38 h 150"/>
                <a:gd name="T26" fmla="*/ 80 w 156"/>
                <a:gd name="T27" fmla="*/ 31 h 150"/>
                <a:gd name="T28" fmla="*/ 78 w 156"/>
                <a:gd name="T29" fmla="*/ 61 h 150"/>
                <a:gd name="T30" fmla="*/ 40 w 156"/>
                <a:gd name="T31" fmla="*/ 88 h 150"/>
                <a:gd name="T32" fmla="*/ 48 w 156"/>
                <a:gd name="T33" fmla="*/ 111 h 150"/>
                <a:gd name="T34" fmla="*/ 37 w 156"/>
                <a:gd name="T35" fmla="*/ 150 h 150"/>
                <a:gd name="T36" fmla="*/ 27 w 156"/>
                <a:gd name="T37" fmla="*/ 150 h 150"/>
                <a:gd name="T38" fmla="*/ 27 w 156"/>
                <a:gd name="T39" fmla="*/ 15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56" h="150">
                  <a:moveTo>
                    <a:pt x="27" y="150"/>
                  </a:moveTo>
                  <a:lnTo>
                    <a:pt x="25" y="126"/>
                  </a:lnTo>
                  <a:lnTo>
                    <a:pt x="0" y="107"/>
                  </a:lnTo>
                  <a:lnTo>
                    <a:pt x="37" y="73"/>
                  </a:lnTo>
                  <a:lnTo>
                    <a:pt x="50" y="44"/>
                  </a:lnTo>
                  <a:lnTo>
                    <a:pt x="48" y="14"/>
                  </a:lnTo>
                  <a:lnTo>
                    <a:pt x="82" y="0"/>
                  </a:lnTo>
                  <a:lnTo>
                    <a:pt x="101" y="16"/>
                  </a:lnTo>
                  <a:lnTo>
                    <a:pt x="145" y="8"/>
                  </a:lnTo>
                  <a:lnTo>
                    <a:pt x="156" y="27"/>
                  </a:lnTo>
                  <a:lnTo>
                    <a:pt x="151" y="78"/>
                  </a:lnTo>
                  <a:lnTo>
                    <a:pt x="132" y="35"/>
                  </a:lnTo>
                  <a:lnTo>
                    <a:pt x="90" y="38"/>
                  </a:lnTo>
                  <a:lnTo>
                    <a:pt x="80" y="31"/>
                  </a:lnTo>
                  <a:lnTo>
                    <a:pt x="78" y="61"/>
                  </a:lnTo>
                  <a:lnTo>
                    <a:pt x="40" y="88"/>
                  </a:lnTo>
                  <a:lnTo>
                    <a:pt x="48" y="111"/>
                  </a:lnTo>
                  <a:lnTo>
                    <a:pt x="37" y="150"/>
                  </a:lnTo>
                  <a:lnTo>
                    <a:pt x="27" y="150"/>
                  </a:lnTo>
                  <a:lnTo>
                    <a:pt x="27" y="1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7" name="Freeform 465"/>
            <p:cNvSpPr>
              <a:spLocks/>
            </p:cNvSpPr>
            <p:nvPr/>
          </p:nvSpPr>
          <p:spPr bwMode="auto">
            <a:xfrm>
              <a:off x="4640" y="1961"/>
              <a:ext cx="145" cy="64"/>
            </a:xfrm>
            <a:custGeom>
              <a:avLst/>
              <a:gdLst>
                <a:gd name="T0" fmla="*/ 0 w 344"/>
                <a:gd name="T1" fmla="*/ 26 h 150"/>
                <a:gd name="T2" fmla="*/ 26 w 344"/>
                <a:gd name="T3" fmla="*/ 39 h 150"/>
                <a:gd name="T4" fmla="*/ 76 w 344"/>
                <a:gd name="T5" fmla="*/ 30 h 150"/>
                <a:gd name="T6" fmla="*/ 66 w 344"/>
                <a:gd name="T7" fmla="*/ 57 h 150"/>
                <a:gd name="T8" fmla="*/ 36 w 344"/>
                <a:gd name="T9" fmla="*/ 83 h 150"/>
                <a:gd name="T10" fmla="*/ 59 w 344"/>
                <a:gd name="T11" fmla="*/ 98 h 150"/>
                <a:gd name="T12" fmla="*/ 93 w 344"/>
                <a:gd name="T13" fmla="*/ 89 h 150"/>
                <a:gd name="T14" fmla="*/ 116 w 344"/>
                <a:gd name="T15" fmla="*/ 77 h 150"/>
                <a:gd name="T16" fmla="*/ 131 w 344"/>
                <a:gd name="T17" fmla="*/ 89 h 150"/>
                <a:gd name="T18" fmla="*/ 138 w 344"/>
                <a:gd name="T19" fmla="*/ 64 h 150"/>
                <a:gd name="T20" fmla="*/ 165 w 344"/>
                <a:gd name="T21" fmla="*/ 85 h 150"/>
                <a:gd name="T22" fmla="*/ 195 w 344"/>
                <a:gd name="T23" fmla="*/ 76 h 150"/>
                <a:gd name="T24" fmla="*/ 203 w 344"/>
                <a:gd name="T25" fmla="*/ 49 h 150"/>
                <a:gd name="T26" fmla="*/ 237 w 344"/>
                <a:gd name="T27" fmla="*/ 47 h 150"/>
                <a:gd name="T28" fmla="*/ 222 w 344"/>
                <a:gd name="T29" fmla="*/ 76 h 150"/>
                <a:gd name="T30" fmla="*/ 188 w 344"/>
                <a:gd name="T31" fmla="*/ 110 h 150"/>
                <a:gd name="T32" fmla="*/ 256 w 344"/>
                <a:gd name="T33" fmla="*/ 106 h 150"/>
                <a:gd name="T34" fmla="*/ 294 w 344"/>
                <a:gd name="T35" fmla="*/ 66 h 150"/>
                <a:gd name="T36" fmla="*/ 300 w 344"/>
                <a:gd name="T37" fmla="*/ 79 h 150"/>
                <a:gd name="T38" fmla="*/ 285 w 344"/>
                <a:gd name="T39" fmla="*/ 110 h 150"/>
                <a:gd name="T40" fmla="*/ 311 w 344"/>
                <a:gd name="T41" fmla="*/ 138 h 150"/>
                <a:gd name="T42" fmla="*/ 344 w 344"/>
                <a:gd name="T43" fmla="*/ 150 h 150"/>
                <a:gd name="T44" fmla="*/ 317 w 344"/>
                <a:gd name="T45" fmla="*/ 108 h 150"/>
                <a:gd name="T46" fmla="*/ 327 w 344"/>
                <a:gd name="T47" fmla="*/ 57 h 150"/>
                <a:gd name="T48" fmla="*/ 302 w 344"/>
                <a:gd name="T49" fmla="*/ 36 h 150"/>
                <a:gd name="T50" fmla="*/ 275 w 344"/>
                <a:gd name="T51" fmla="*/ 11 h 150"/>
                <a:gd name="T52" fmla="*/ 273 w 344"/>
                <a:gd name="T53" fmla="*/ 47 h 150"/>
                <a:gd name="T54" fmla="*/ 239 w 344"/>
                <a:gd name="T55" fmla="*/ 77 h 150"/>
                <a:gd name="T56" fmla="*/ 256 w 344"/>
                <a:gd name="T57" fmla="*/ 41 h 150"/>
                <a:gd name="T58" fmla="*/ 222 w 344"/>
                <a:gd name="T59" fmla="*/ 26 h 150"/>
                <a:gd name="T60" fmla="*/ 184 w 344"/>
                <a:gd name="T61" fmla="*/ 32 h 150"/>
                <a:gd name="T62" fmla="*/ 167 w 344"/>
                <a:gd name="T63" fmla="*/ 60 h 150"/>
                <a:gd name="T64" fmla="*/ 146 w 344"/>
                <a:gd name="T65" fmla="*/ 26 h 150"/>
                <a:gd name="T66" fmla="*/ 142 w 344"/>
                <a:gd name="T67" fmla="*/ 13 h 150"/>
                <a:gd name="T68" fmla="*/ 119 w 344"/>
                <a:gd name="T69" fmla="*/ 53 h 150"/>
                <a:gd name="T70" fmla="*/ 100 w 344"/>
                <a:gd name="T71" fmla="*/ 38 h 150"/>
                <a:gd name="T72" fmla="*/ 100 w 344"/>
                <a:gd name="T73" fmla="*/ 1 h 150"/>
                <a:gd name="T74" fmla="*/ 53 w 344"/>
                <a:gd name="T75" fmla="*/ 0 h 150"/>
                <a:gd name="T76" fmla="*/ 7 w 344"/>
                <a:gd name="T77" fmla="*/ 17 h 150"/>
                <a:gd name="T78" fmla="*/ 0 w 344"/>
                <a:gd name="T79" fmla="*/ 26 h 150"/>
                <a:gd name="T80" fmla="*/ 0 w 344"/>
                <a:gd name="T81" fmla="*/ 26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44" h="150">
                  <a:moveTo>
                    <a:pt x="0" y="26"/>
                  </a:moveTo>
                  <a:lnTo>
                    <a:pt x="26" y="39"/>
                  </a:lnTo>
                  <a:lnTo>
                    <a:pt x="76" y="30"/>
                  </a:lnTo>
                  <a:lnTo>
                    <a:pt x="66" y="57"/>
                  </a:lnTo>
                  <a:lnTo>
                    <a:pt x="36" y="83"/>
                  </a:lnTo>
                  <a:lnTo>
                    <a:pt x="59" y="98"/>
                  </a:lnTo>
                  <a:lnTo>
                    <a:pt x="93" y="89"/>
                  </a:lnTo>
                  <a:lnTo>
                    <a:pt x="116" y="77"/>
                  </a:lnTo>
                  <a:lnTo>
                    <a:pt x="131" y="89"/>
                  </a:lnTo>
                  <a:lnTo>
                    <a:pt x="138" y="64"/>
                  </a:lnTo>
                  <a:lnTo>
                    <a:pt x="165" y="85"/>
                  </a:lnTo>
                  <a:lnTo>
                    <a:pt x="195" y="76"/>
                  </a:lnTo>
                  <a:lnTo>
                    <a:pt x="203" y="49"/>
                  </a:lnTo>
                  <a:lnTo>
                    <a:pt x="237" y="47"/>
                  </a:lnTo>
                  <a:lnTo>
                    <a:pt x="222" y="76"/>
                  </a:lnTo>
                  <a:lnTo>
                    <a:pt x="188" y="110"/>
                  </a:lnTo>
                  <a:lnTo>
                    <a:pt x="256" y="106"/>
                  </a:lnTo>
                  <a:lnTo>
                    <a:pt x="294" y="66"/>
                  </a:lnTo>
                  <a:lnTo>
                    <a:pt x="300" y="79"/>
                  </a:lnTo>
                  <a:lnTo>
                    <a:pt x="285" y="110"/>
                  </a:lnTo>
                  <a:lnTo>
                    <a:pt x="311" y="138"/>
                  </a:lnTo>
                  <a:lnTo>
                    <a:pt x="344" y="150"/>
                  </a:lnTo>
                  <a:lnTo>
                    <a:pt x="317" y="108"/>
                  </a:lnTo>
                  <a:lnTo>
                    <a:pt x="327" y="57"/>
                  </a:lnTo>
                  <a:lnTo>
                    <a:pt x="302" y="36"/>
                  </a:lnTo>
                  <a:lnTo>
                    <a:pt x="275" y="11"/>
                  </a:lnTo>
                  <a:lnTo>
                    <a:pt x="273" y="47"/>
                  </a:lnTo>
                  <a:lnTo>
                    <a:pt x="239" y="77"/>
                  </a:lnTo>
                  <a:lnTo>
                    <a:pt x="256" y="41"/>
                  </a:lnTo>
                  <a:lnTo>
                    <a:pt x="222" y="26"/>
                  </a:lnTo>
                  <a:lnTo>
                    <a:pt x="184" y="32"/>
                  </a:lnTo>
                  <a:lnTo>
                    <a:pt x="167" y="60"/>
                  </a:lnTo>
                  <a:lnTo>
                    <a:pt x="146" y="26"/>
                  </a:lnTo>
                  <a:lnTo>
                    <a:pt x="142" y="13"/>
                  </a:lnTo>
                  <a:lnTo>
                    <a:pt x="119" y="53"/>
                  </a:lnTo>
                  <a:lnTo>
                    <a:pt x="100" y="38"/>
                  </a:lnTo>
                  <a:lnTo>
                    <a:pt x="100" y="1"/>
                  </a:lnTo>
                  <a:lnTo>
                    <a:pt x="53" y="0"/>
                  </a:lnTo>
                  <a:lnTo>
                    <a:pt x="7" y="17"/>
                  </a:lnTo>
                  <a:lnTo>
                    <a:pt x="0" y="2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8" name="Freeform 466"/>
            <p:cNvSpPr>
              <a:spLocks/>
            </p:cNvSpPr>
            <p:nvPr/>
          </p:nvSpPr>
          <p:spPr bwMode="auto">
            <a:xfrm>
              <a:off x="4776" y="1943"/>
              <a:ext cx="37" cy="85"/>
            </a:xfrm>
            <a:custGeom>
              <a:avLst/>
              <a:gdLst>
                <a:gd name="T0" fmla="*/ 0 w 87"/>
                <a:gd name="T1" fmla="*/ 167 h 197"/>
                <a:gd name="T2" fmla="*/ 32 w 87"/>
                <a:gd name="T3" fmla="*/ 146 h 197"/>
                <a:gd name="T4" fmla="*/ 15 w 87"/>
                <a:gd name="T5" fmla="*/ 127 h 197"/>
                <a:gd name="T6" fmla="*/ 30 w 87"/>
                <a:gd name="T7" fmla="*/ 106 h 197"/>
                <a:gd name="T8" fmla="*/ 23 w 87"/>
                <a:gd name="T9" fmla="*/ 80 h 197"/>
                <a:gd name="T10" fmla="*/ 44 w 87"/>
                <a:gd name="T11" fmla="*/ 72 h 197"/>
                <a:gd name="T12" fmla="*/ 36 w 87"/>
                <a:gd name="T13" fmla="*/ 45 h 197"/>
                <a:gd name="T14" fmla="*/ 49 w 87"/>
                <a:gd name="T15" fmla="*/ 0 h 197"/>
                <a:gd name="T16" fmla="*/ 85 w 87"/>
                <a:gd name="T17" fmla="*/ 9 h 197"/>
                <a:gd name="T18" fmla="*/ 72 w 87"/>
                <a:gd name="T19" fmla="*/ 43 h 197"/>
                <a:gd name="T20" fmla="*/ 87 w 87"/>
                <a:gd name="T21" fmla="*/ 85 h 197"/>
                <a:gd name="T22" fmla="*/ 55 w 87"/>
                <a:gd name="T23" fmla="*/ 85 h 197"/>
                <a:gd name="T24" fmla="*/ 57 w 87"/>
                <a:gd name="T25" fmla="*/ 112 h 197"/>
                <a:gd name="T26" fmla="*/ 68 w 87"/>
                <a:gd name="T27" fmla="*/ 140 h 197"/>
                <a:gd name="T28" fmla="*/ 44 w 87"/>
                <a:gd name="T29" fmla="*/ 129 h 197"/>
                <a:gd name="T30" fmla="*/ 53 w 87"/>
                <a:gd name="T31" fmla="*/ 161 h 197"/>
                <a:gd name="T32" fmla="*/ 42 w 87"/>
                <a:gd name="T33" fmla="*/ 167 h 197"/>
                <a:gd name="T34" fmla="*/ 38 w 87"/>
                <a:gd name="T35" fmla="*/ 197 h 197"/>
                <a:gd name="T36" fmla="*/ 4 w 87"/>
                <a:gd name="T37" fmla="*/ 186 h 197"/>
                <a:gd name="T38" fmla="*/ 0 w 87"/>
                <a:gd name="T39" fmla="*/ 167 h 197"/>
                <a:gd name="T40" fmla="*/ 0 w 87"/>
                <a:gd name="T41" fmla="*/ 167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87" h="197">
                  <a:moveTo>
                    <a:pt x="0" y="167"/>
                  </a:moveTo>
                  <a:lnTo>
                    <a:pt x="32" y="146"/>
                  </a:lnTo>
                  <a:lnTo>
                    <a:pt x="15" y="127"/>
                  </a:lnTo>
                  <a:lnTo>
                    <a:pt x="30" y="106"/>
                  </a:lnTo>
                  <a:lnTo>
                    <a:pt x="23" y="80"/>
                  </a:lnTo>
                  <a:lnTo>
                    <a:pt x="44" y="72"/>
                  </a:lnTo>
                  <a:lnTo>
                    <a:pt x="36" y="45"/>
                  </a:lnTo>
                  <a:lnTo>
                    <a:pt x="49" y="0"/>
                  </a:lnTo>
                  <a:lnTo>
                    <a:pt x="85" y="9"/>
                  </a:lnTo>
                  <a:lnTo>
                    <a:pt x="72" y="43"/>
                  </a:lnTo>
                  <a:lnTo>
                    <a:pt x="87" y="85"/>
                  </a:lnTo>
                  <a:lnTo>
                    <a:pt x="55" y="85"/>
                  </a:lnTo>
                  <a:lnTo>
                    <a:pt x="57" y="112"/>
                  </a:lnTo>
                  <a:lnTo>
                    <a:pt x="68" y="140"/>
                  </a:lnTo>
                  <a:lnTo>
                    <a:pt x="44" y="129"/>
                  </a:lnTo>
                  <a:lnTo>
                    <a:pt x="53" y="161"/>
                  </a:lnTo>
                  <a:lnTo>
                    <a:pt x="42" y="167"/>
                  </a:lnTo>
                  <a:lnTo>
                    <a:pt x="38" y="197"/>
                  </a:lnTo>
                  <a:lnTo>
                    <a:pt x="4" y="186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9" name="Freeform 467"/>
            <p:cNvSpPr>
              <a:spLocks/>
            </p:cNvSpPr>
            <p:nvPr/>
          </p:nvSpPr>
          <p:spPr bwMode="auto">
            <a:xfrm>
              <a:off x="4814" y="1910"/>
              <a:ext cx="74" cy="136"/>
            </a:xfrm>
            <a:custGeom>
              <a:avLst/>
              <a:gdLst>
                <a:gd name="T0" fmla="*/ 31 w 175"/>
                <a:gd name="T1" fmla="*/ 95 h 315"/>
                <a:gd name="T2" fmla="*/ 52 w 175"/>
                <a:gd name="T3" fmla="*/ 148 h 315"/>
                <a:gd name="T4" fmla="*/ 46 w 175"/>
                <a:gd name="T5" fmla="*/ 171 h 315"/>
                <a:gd name="T6" fmla="*/ 23 w 175"/>
                <a:gd name="T7" fmla="*/ 161 h 315"/>
                <a:gd name="T8" fmla="*/ 27 w 175"/>
                <a:gd name="T9" fmla="*/ 195 h 315"/>
                <a:gd name="T10" fmla="*/ 0 w 175"/>
                <a:gd name="T11" fmla="*/ 218 h 315"/>
                <a:gd name="T12" fmla="*/ 14 w 175"/>
                <a:gd name="T13" fmla="*/ 241 h 315"/>
                <a:gd name="T14" fmla="*/ 52 w 175"/>
                <a:gd name="T15" fmla="*/ 243 h 315"/>
                <a:gd name="T16" fmla="*/ 63 w 175"/>
                <a:gd name="T17" fmla="*/ 289 h 315"/>
                <a:gd name="T18" fmla="*/ 92 w 175"/>
                <a:gd name="T19" fmla="*/ 315 h 315"/>
                <a:gd name="T20" fmla="*/ 82 w 175"/>
                <a:gd name="T21" fmla="*/ 272 h 315"/>
                <a:gd name="T22" fmla="*/ 112 w 175"/>
                <a:gd name="T23" fmla="*/ 245 h 315"/>
                <a:gd name="T24" fmla="*/ 128 w 175"/>
                <a:gd name="T25" fmla="*/ 251 h 315"/>
                <a:gd name="T26" fmla="*/ 135 w 175"/>
                <a:gd name="T27" fmla="*/ 253 h 315"/>
                <a:gd name="T28" fmla="*/ 135 w 175"/>
                <a:gd name="T29" fmla="*/ 251 h 315"/>
                <a:gd name="T30" fmla="*/ 133 w 175"/>
                <a:gd name="T31" fmla="*/ 247 h 315"/>
                <a:gd name="T32" fmla="*/ 124 w 175"/>
                <a:gd name="T33" fmla="*/ 234 h 315"/>
                <a:gd name="T34" fmla="*/ 112 w 175"/>
                <a:gd name="T35" fmla="*/ 222 h 315"/>
                <a:gd name="T36" fmla="*/ 99 w 175"/>
                <a:gd name="T37" fmla="*/ 209 h 315"/>
                <a:gd name="T38" fmla="*/ 109 w 175"/>
                <a:gd name="T39" fmla="*/ 184 h 315"/>
                <a:gd name="T40" fmla="*/ 135 w 175"/>
                <a:gd name="T41" fmla="*/ 171 h 315"/>
                <a:gd name="T42" fmla="*/ 118 w 175"/>
                <a:gd name="T43" fmla="*/ 144 h 315"/>
                <a:gd name="T44" fmla="*/ 114 w 175"/>
                <a:gd name="T45" fmla="*/ 116 h 315"/>
                <a:gd name="T46" fmla="*/ 130 w 175"/>
                <a:gd name="T47" fmla="*/ 81 h 315"/>
                <a:gd name="T48" fmla="*/ 141 w 175"/>
                <a:gd name="T49" fmla="*/ 51 h 315"/>
                <a:gd name="T50" fmla="*/ 175 w 175"/>
                <a:gd name="T51" fmla="*/ 49 h 315"/>
                <a:gd name="T52" fmla="*/ 122 w 175"/>
                <a:gd name="T53" fmla="*/ 32 h 315"/>
                <a:gd name="T54" fmla="*/ 99 w 175"/>
                <a:gd name="T55" fmla="*/ 0 h 315"/>
                <a:gd name="T56" fmla="*/ 63 w 175"/>
                <a:gd name="T57" fmla="*/ 66 h 315"/>
                <a:gd name="T58" fmla="*/ 33 w 175"/>
                <a:gd name="T59" fmla="*/ 83 h 315"/>
                <a:gd name="T60" fmla="*/ 31 w 175"/>
                <a:gd name="T61" fmla="*/ 95 h 315"/>
                <a:gd name="T62" fmla="*/ 31 w 175"/>
                <a:gd name="T63" fmla="*/ 95 h 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75" h="315">
                  <a:moveTo>
                    <a:pt x="31" y="95"/>
                  </a:moveTo>
                  <a:lnTo>
                    <a:pt x="52" y="148"/>
                  </a:lnTo>
                  <a:lnTo>
                    <a:pt x="46" y="171"/>
                  </a:lnTo>
                  <a:lnTo>
                    <a:pt x="23" y="161"/>
                  </a:lnTo>
                  <a:lnTo>
                    <a:pt x="27" y="195"/>
                  </a:lnTo>
                  <a:lnTo>
                    <a:pt x="0" y="218"/>
                  </a:lnTo>
                  <a:lnTo>
                    <a:pt x="14" y="241"/>
                  </a:lnTo>
                  <a:lnTo>
                    <a:pt x="52" y="243"/>
                  </a:lnTo>
                  <a:lnTo>
                    <a:pt x="63" y="289"/>
                  </a:lnTo>
                  <a:lnTo>
                    <a:pt x="92" y="315"/>
                  </a:lnTo>
                  <a:lnTo>
                    <a:pt x="82" y="272"/>
                  </a:lnTo>
                  <a:lnTo>
                    <a:pt x="112" y="245"/>
                  </a:lnTo>
                  <a:lnTo>
                    <a:pt x="128" y="251"/>
                  </a:lnTo>
                  <a:lnTo>
                    <a:pt x="135" y="253"/>
                  </a:lnTo>
                  <a:lnTo>
                    <a:pt x="135" y="251"/>
                  </a:lnTo>
                  <a:lnTo>
                    <a:pt x="133" y="247"/>
                  </a:lnTo>
                  <a:lnTo>
                    <a:pt x="124" y="234"/>
                  </a:lnTo>
                  <a:lnTo>
                    <a:pt x="112" y="222"/>
                  </a:lnTo>
                  <a:lnTo>
                    <a:pt x="99" y="209"/>
                  </a:lnTo>
                  <a:lnTo>
                    <a:pt x="109" y="184"/>
                  </a:lnTo>
                  <a:lnTo>
                    <a:pt x="135" y="171"/>
                  </a:lnTo>
                  <a:lnTo>
                    <a:pt x="118" y="144"/>
                  </a:lnTo>
                  <a:lnTo>
                    <a:pt x="114" y="116"/>
                  </a:lnTo>
                  <a:lnTo>
                    <a:pt x="130" y="81"/>
                  </a:lnTo>
                  <a:lnTo>
                    <a:pt x="141" y="51"/>
                  </a:lnTo>
                  <a:lnTo>
                    <a:pt x="175" y="49"/>
                  </a:lnTo>
                  <a:lnTo>
                    <a:pt x="122" y="32"/>
                  </a:lnTo>
                  <a:lnTo>
                    <a:pt x="99" y="0"/>
                  </a:lnTo>
                  <a:lnTo>
                    <a:pt x="63" y="66"/>
                  </a:lnTo>
                  <a:lnTo>
                    <a:pt x="33" y="83"/>
                  </a:lnTo>
                  <a:lnTo>
                    <a:pt x="31" y="95"/>
                  </a:lnTo>
                  <a:lnTo>
                    <a:pt x="31" y="9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0" name="Freeform 468"/>
            <p:cNvSpPr>
              <a:spLocks/>
            </p:cNvSpPr>
            <p:nvPr/>
          </p:nvSpPr>
          <p:spPr bwMode="auto">
            <a:xfrm>
              <a:off x="4835" y="1892"/>
              <a:ext cx="305" cy="133"/>
            </a:xfrm>
            <a:custGeom>
              <a:avLst/>
              <a:gdLst>
                <a:gd name="T0" fmla="*/ 127 w 722"/>
                <a:gd name="T1" fmla="*/ 106 h 312"/>
                <a:gd name="T2" fmla="*/ 140 w 722"/>
                <a:gd name="T3" fmla="*/ 129 h 312"/>
                <a:gd name="T4" fmla="*/ 194 w 722"/>
                <a:gd name="T5" fmla="*/ 86 h 312"/>
                <a:gd name="T6" fmla="*/ 222 w 722"/>
                <a:gd name="T7" fmla="*/ 87 h 312"/>
                <a:gd name="T8" fmla="*/ 254 w 722"/>
                <a:gd name="T9" fmla="*/ 59 h 312"/>
                <a:gd name="T10" fmla="*/ 264 w 722"/>
                <a:gd name="T11" fmla="*/ 72 h 312"/>
                <a:gd name="T12" fmla="*/ 273 w 722"/>
                <a:gd name="T13" fmla="*/ 82 h 312"/>
                <a:gd name="T14" fmla="*/ 300 w 722"/>
                <a:gd name="T15" fmla="*/ 36 h 312"/>
                <a:gd name="T16" fmla="*/ 330 w 722"/>
                <a:gd name="T17" fmla="*/ 68 h 312"/>
                <a:gd name="T18" fmla="*/ 357 w 722"/>
                <a:gd name="T19" fmla="*/ 42 h 312"/>
                <a:gd name="T20" fmla="*/ 408 w 722"/>
                <a:gd name="T21" fmla="*/ 87 h 312"/>
                <a:gd name="T22" fmla="*/ 424 w 722"/>
                <a:gd name="T23" fmla="*/ 44 h 312"/>
                <a:gd name="T24" fmla="*/ 460 w 722"/>
                <a:gd name="T25" fmla="*/ 103 h 312"/>
                <a:gd name="T26" fmla="*/ 490 w 722"/>
                <a:gd name="T27" fmla="*/ 80 h 312"/>
                <a:gd name="T28" fmla="*/ 532 w 722"/>
                <a:gd name="T29" fmla="*/ 42 h 312"/>
                <a:gd name="T30" fmla="*/ 562 w 722"/>
                <a:gd name="T31" fmla="*/ 68 h 312"/>
                <a:gd name="T32" fmla="*/ 600 w 722"/>
                <a:gd name="T33" fmla="*/ 65 h 312"/>
                <a:gd name="T34" fmla="*/ 636 w 722"/>
                <a:gd name="T35" fmla="*/ 46 h 312"/>
                <a:gd name="T36" fmla="*/ 642 w 722"/>
                <a:gd name="T37" fmla="*/ 101 h 312"/>
                <a:gd name="T38" fmla="*/ 686 w 722"/>
                <a:gd name="T39" fmla="*/ 122 h 312"/>
                <a:gd name="T40" fmla="*/ 661 w 722"/>
                <a:gd name="T41" fmla="*/ 152 h 312"/>
                <a:gd name="T42" fmla="*/ 646 w 722"/>
                <a:gd name="T43" fmla="*/ 186 h 312"/>
                <a:gd name="T44" fmla="*/ 598 w 722"/>
                <a:gd name="T45" fmla="*/ 196 h 312"/>
                <a:gd name="T46" fmla="*/ 581 w 722"/>
                <a:gd name="T47" fmla="*/ 215 h 312"/>
                <a:gd name="T48" fmla="*/ 572 w 722"/>
                <a:gd name="T49" fmla="*/ 232 h 312"/>
                <a:gd name="T50" fmla="*/ 595 w 722"/>
                <a:gd name="T51" fmla="*/ 260 h 312"/>
                <a:gd name="T52" fmla="*/ 602 w 722"/>
                <a:gd name="T53" fmla="*/ 247 h 312"/>
                <a:gd name="T54" fmla="*/ 633 w 722"/>
                <a:gd name="T55" fmla="*/ 232 h 312"/>
                <a:gd name="T56" fmla="*/ 654 w 722"/>
                <a:gd name="T57" fmla="*/ 209 h 312"/>
                <a:gd name="T58" fmla="*/ 690 w 722"/>
                <a:gd name="T59" fmla="*/ 167 h 312"/>
                <a:gd name="T60" fmla="*/ 722 w 722"/>
                <a:gd name="T61" fmla="*/ 93 h 312"/>
                <a:gd name="T62" fmla="*/ 674 w 722"/>
                <a:gd name="T63" fmla="*/ 84 h 312"/>
                <a:gd name="T64" fmla="*/ 631 w 722"/>
                <a:gd name="T65" fmla="*/ 23 h 312"/>
                <a:gd name="T66" fmla="*/ 579 w 722"/>
                <a:gd name="T67" fmla="*/ 42 h 312"/>
                <a:gd name="T68" fmla="*/ 539 w 722"/>
                <a:gd name="T69" fmla="*/ 30 h 312"/>
                <a:gd name="T70" fmla="*/ 479 w 722"/>
                <a:gd name="T71" fmla="*/ 40 h 312"/>
                <a:gd name="T72" fmla="*/ 427 w 722"/>
                <a:gd name="T73" fmla="*/ 15 h 312"/>
                <a:gd name="T74" fmla="*/ 372 w 722"/>
                <a:gd name="T75" fmla="*/ 9 h 312"/>
                <a:gd name="T76" fmla="*/ 327 w 722"/>
                <a:gd name="T77" fmla="*/ 17 h 312"/>
                <a:gd name="T78" fmla="*/ 285 w 722"/>
                <a:gd name="T79" fmla="*/ 4 h 312"/>
                <a:gd name="T80" fmla="*/ 252 w 722"/>
                <a:gd name="T81" fmla="*/ 0 h 312"/>
                <a:gd name="T82" fmla="*/ 209 w 722"/>
                <a:gd name="T83" fmla="*/ 2 h 312"/>
                <a:gd name="T84" fmla="*/ 165 w 722"/>
                <a:gd name="T85" fmla="*/ 27 h 312"/>
                <a:gd name="T86" fmla="*/ 146 w 722"/>
                <a:gd name="T87" fmla="*/ 97 h 312"/>
                <a:gd name="T88" fmla="*/ 0 w 722"/>
                <a:gd name="T89" fmla="*/ 74 h 312"/>
                <a:gd name="T90" fmla="*/ 125 w 722"/>
                <a:gd name="T91" fmla="*/ 101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22" h="312">
                  <a:moveTo>
                    <a:pt x="125" y="101"/>
                  </a:moveTo>
                  <a:lnTo>
                    <a:pt x="127" y="106"/>
                  </a:lnTo>
                  <a:lnTo>
                    <a:pt x="133" y="118"/>
                  </a:lnTo>
                  <a:lnTo>
                    <a:pt x="140" y="129"/>
                  </a:lnTo>
                  <a:lnTo>
                    <a:pt x="144" y="133"/>
                  </a:lnTo>
                  <a:lnTo>
                    <a:pt x="194" y="86"/>
                  </a:lnTo>
                  <a:lnTo>
                    <a:pt x="199" y="55"/>
                  </a:lnTo>
                  <a:lnTo>
                    <a:pt x="222" y="87"/>
                  </a:lnTo>
                  <a:lnTo>
                    <a:pt x="232" y="46"/>
                  </a:lnTo>
                  <a:lnTo>
                    <a:pt x="254" y="59"/>
                  </a:lnTo>
                  <a:lnTo>
                    <a:pt x="258" y="63"/>
                  </a:lnTo>
                  <a:lnTo>
                    <a:pt x="264" y="72"/>
                  </a:lnTo>
                  <a:lnTo>
                    <a:pt x="271" y="82"/>
                  </a:lnTo>
                  <a:lnTo>
                    <a:pt x="273" y="82"/>
                  </a:lnTo>
                  <a:lnTo>
                    <a:pt x="273" y="29"/>
                  </a:lnTo>
                  <a:lnTo>
                    <a:pt x="300" y="36"/>
                  </a:lnTo>
                  <a:lnTo>
                    <a:pt x="308" y="68"/>
                  </a:lnTo>
                  <a:lnTo>
                    <a:pt x="330" y="68"/>
                  </a:lnTo>
                  <a:lnTo>
                    <a:pt x="338" y="40"/>
                  </a:lnTo>
                  <a:lnTo>
                    <a:pt x="357" y="42"/>
                  </a:lnTo>
                  <a:lnTo>
                    <a:pt x="367" y="72"/>
                  </a:lnTo>
                  <a:lnTo>
                    <a:pt x="408" y="87"/>
                  </a:lnTo>
                  <a:lnTo>
                    <a:pt x="405" y="57"/>
                  </a:lnTo>
                  <a:lnTo>
                    <a:pt x="424" y="44"/>
                  </a:lnTo>
                  <a:lnTo>
                    <a:pt x="452" y="59"/>
                  </a:lnTo>
                  <a:lnTo>
                    <a:pt x="460" y="103"/>
                  </a:lnTo>
                  <a:lnTo>
                    <a:pt x="490" y="124"/>
                  </a:lnTo>
                  <a:lnTo>
                    <a:pt x="490" y="80"/>
                  </a:lnTo>
                  <a:lnTo>
                    <a:pt x="507" y="46"/>
                  </a:lnTo>
                  <a:lnTo>
                    <a:pt x="532" y="42"/>
                  </a:lnTo>
                  <a:lnTo>
                    <a:pt x="534" y="74"/>
                  </a:lnTo>
                  <a:lnTo>
                    <a:pt x="562" y="68"/>
                  </a:lnTo>
                  <a:lnTo>
                    <a:pt x="583" y="53"/>
                  </a:lnTo>
                  <a:lnTo>
                    <a:pt x="600" y="65"/>
                  </a:lnTo>
                  <a:lnTo>
                    <a:pt x="616" y="46"/>
                  </a:lnTo>
                  <a:lnTo>
                    <a:pt x="636" y="46"/>
                  </a:lnTo>
                  <a:lnTo>
                    <a:pt x="644" y="80"/>
                  </a:lnTo>
                  <a:lnTo>
                    <a:pt x="642" y="101"/>
                  </a:lnTo>
                  <a:lnTo>
                    <a:pt x="663" y="108"/>
                  </a:lnTo>
                  <a:lnTo>
                    <a:pt x="686" y="122"/>
                  </a:lnTo>
                  <a:lnTo>
                    <a:pt x="682" y="148"/>
                  </a:lnTo>
                  <a:lnTo>
                    <a:pt x="661" y="152"/>
                  </a:lnTo>
                  <a:lnTo>
                    <a:pt x="661" y="182"/>
                  </a:lnTo>
                  <a:lnTo>
                    <a:pt x="646" y="186"/>
                  </a:lnTo>
                  <a:lnTo>
                    <a:pt x="625" y="190"/>
                  </a:lnTo>
                  <a:lnTo>
                    <a:pt x="598" y="196"/>
                  </a:lnTo>
                  <a:lnTo>
                    <a:pt x="589" y="203"/>
                  </a:lnTo>
                  <a:lnTo>
                    <a:pt x="581" y="215"/>
                  </a:lnTo>
                  <a:lnTo>
                    <a:pt x="574" y="226"/>
                  </a:lnTo>
                  <a:lnTo>
                    <a:pt x="572" y="232"/>
                  </a:lnTo>
                  <a:lnTo>
                    <a:pt x="589" y="312"/>
                  </a:lnTo>
                  <a:lnTo>
                    <a:pt x="595" y="260"/>
                  </a:lnTo>
                  <a:lnTo>
                    <a:pt x="597" y="255"/>
                  </a:lnTo>
                  <a:lnTo>
                    <a:pt x="602" y="247"/>
                  </a:lnTo>
                  <a:lnTo>
                    <a:pt x="610" y="239"/>
                  </a:lnTo>
                  <a:lnTo>
                    <a:pt x="633" y="232"/>
                  </a:lnTo>
                  <a:lnTo>
                    <a:pt x="604" y="219"/>
                  </a:lnTo>
                  <a:lnTo>
                    <a:pt x="654" y="209"/>
                  </a:lnTo>
                  <a:lnTo>
                    <a:pt x="682" y="198"/>
                  </a:lnTo>
                  <a:lnTo>
                    <a:pt x="690" y="167"/>
                  </a:lnTo>
                  <a:lnTo>
                    <a:pt x="716" y="131"/>
                  </a:lnTo>
                  <a:lnTo>
                    <a:pt x="722" y="93"/>
                  </a:lnTo>
                  <a:lnTo>
                    <a:pt x="692" y="95"/>
                  </a:lnTo>
                  <a:lnTo>
                    <a:pt x="674" y="84"/>
                  </a:lnTo>
                  <a:lnTo>
                    <a:pt x="669" y="29"/>
                  </a:lnTo>
                  <a:lnTo>
                    <a:pt x="631" y="23"/>
                  </a:lnTo>
                  <a:lnTo>
                    <a:pt x="606" y="23"/>
                  </a:lnTo>
                  <a:lnTo>
                    <a:pt x="579" y="42"/>
                  </a:lnTo>
                  <a:lnTo>
                    <a:pt x="555" y="19"/>
                  </a:lnTo>
                  <a:lnTo>
                    <a:pt x="539" y="30"/>
                  </a:lnTo>
                  <a:lnTo>
                    <a:pt x="505" y="21"/>
                  </a:lnTo>
                  <a:lnTo>
                    <a:pt x="479" y="40"/>
                  </a:lnTo>
                  <a:lnTo>
                    <a:pt x="441" y="27"/>
                  </a:lnTo>
                  <a:lnTo>
                    <a:pt x="427" y="15"/>
                  </a:lnTo>
                  <a:lnTo>
                    <a:pt x="397" y="32"/>
                  </a:lnTo>
                  <a:lnTo>
                    <a:pt x="372" y="9"/>
                  </a:lnTo>
                  <a:lnTo>
                    <a:pt x="344" y="11"/>
                  </a:lnTo>
                  <a:lnTo>
                    <a:pt x="327" y="17"/>
                  </a:lnTo>
                  <a:lnTo>
                    <a:pt x="315" y="29"/>
                  </a:lnTo>
                  <a:lnTo>
                    <a:pt x="285" y="4"/>
                  </a:lnTo>
                  <a:lnTo>
                    <a:pt x="260" y="0"/>
                  </a:lnTo>
                  <a:lnTo>
                    <a:pt x="252" y="0"/>
                  </a:lnTo>
                  <a:lnTo>
                    <a:pt x="266" y="23"/>
                  </a:lnTo>
                  <a:lnTo>
                    <a:pt x="209" y="2"/>
                  </a:lnTo>
                  <a:lnTo>
                    <a:pt x="209" y="21"/>
                  </a:lnTo>
                  <a:lnTo>
                    <a:pt x="165" y="27"/>
                  </a:lnTo>
                  <a:lnTo>
                    <a:pt x="178" y="72"/>
                  </a:lnTo>
                  <a:lnTo>
                    <a:pt x="146" y="97"/>
                  </a:lnTo>
                  <a:lnTo>
                    <a:pt x="117" y="68"/>
                  </a:lnTo>
                  <a:lnTo>
                    <a:pt x="0" y="74"/>
                  </a:lnTo>
                  <a:lnTo>
                    <a:pt x="93" y="95"/>
                  </a:lnTo>
                  <a:lnTo>
                    <a:pt x="125" y="101"/>
                  </a:lnTo>
                  <a:lnTo>
                    <a:pt x="125" y="1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1" name="Freeform 469"/>
            <p:cNvSpPr>
              <a:spLocks/>
            </p:cNvSpPr>
            <p:nvPr/>
          </p:nvSpPr>
          <p:spPr bwMode="auto">
            <a:xfrm>
              <a:off x="5092" y="1932"/>
              <a:ext cx="102" cy="85"/>
            </a:xfrm>
            <a:custGeom>
              <a:avLst/>
              <a:gdLst>
                <a:gd name="T0" fmla="*/ 2 w 241"/>
                <a:gd name="T1" fmla="*/ 143 h 200"/>
                <a:gd name="T2" fmla="*/ 0 w 241"/>
                <a:gd name="T3" fmla="*/ 173 h 200"/>
                <a:gd name="T4" fmla="*/ 42 w 241"/>
                <a:gd name="T5" fmla="*/ 200 h 200"/>
                <a:gd name="T6" fmla="*/ 42 w 241"/>
                <a:gd name="T7" fmla="*/ 169 h 200"/>
                <a:gd name="T8" fmla="*/ 89 w 241"/>
                <a:gd name="T9" fmla="*/ 167 h 200"/>
                <a:gd name="T10" fmla="*/ 112 w 241"/>
                <a:gd name="T11" fmla="*/ 131 h 200"/>
                <a:gd name="T12" fmla="*/ 163 w 241"/>
                <a:gd name="T13" fmla="*/ 120 h 200"/>
                <a:gd name="T14" fmla="*/ 156 w 241"/>
                <a:gd name="T15" fmla="*/ 93 h 200"/>
                <a:gd name="T16" fmla="*/ 173 w 241"/>
                <a:gd name="T17" fmla="*/ 88 h 200"/>
                <a:gd name="T18" fmla="*/ 186 w 241"/>
                <a:gd name="T19" fmla="*/ 70 h 200"/>
                <a:gd name="T20" fmla="*/ 184 w 241"/>
                <a:gd name="T21" fmla="*/ 46 h 200"/>
                <a:gd name="T22" fmla="*/ 241 w 241"/>
                <a:gd name="T23" fmla="*/ 65 h 200"/>
                <a:gd name="T24" fmla="*/ 209 w 241"/>
                <a:gd name="T25" fmla="*/ 31 h 200"/>
                <a:gd name="T26" fmla="*/ 177 w 241"/>
                <a:gd name="T27" fmla="*/ 0 h 200"/>
                <a:gd name="T28" fmla="*/ 169 w 241"/>
                <a:gd name="T29" fmla="*/ 36 h 200"/>
                <a:gd name="T30" fmla="*/ 141 w 241"/>
                <a:gd name="T31" fmla="*/ 38 h 200"/>
                <a:gd name="T32" fmla="*/ 152 w 241"/>
                <a:gd name="T33" fmla="*/ 67 h 200"/>
                <a:gd name="T34" fmla="*/ 114 w 241"/>
                <a:gd name="T35" fmla="*/ 74 h 200"/>
                <a:gd name="T36" fmla="*/ 114 w 241"/>
                <a:gd name="T37" fmla="*/ 108 h 200"/>
                <a:gd name="T38" fmla="*/ 70 w 241"/>
                <a:gd name="T39" fmla="*/ 152 h 200"/>
                <a:gd name="T40" fmla="*/ 32 w 241"/>
                <a:gd name="T41" fmla="*/ 135 h 200"/>
                <a:gd name="T42" fmla="*/ 27 w 241"/>
                <a:gd name="T43" fmla="*/ 152 h 200"/>
                <a:gd name="T44" fmla="*/ 2 w 241"/>
                <a:gd name="T45" fmla="*/ 143 h 200"/>
                <a:gd name="T46" fmla="*/ 2 w 241"/>
                <a:gd name="T47" fmla="*/ 143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41" h="200">
                  <a:moveTo>
                    <a:pt x="2" y="143"/>
                  </a:moveTo>
                  <a:lnTo>
                    <a:pt x="0" y="173"/>
                  </a:lnTo>
                  <a:lnTo>
                    <a:pt x="42" y="200"/>
                  </a:lnTo>
                  <a:lnTo>
                    <a:pt x="42" y="169"/>
                  </a:lnTo>
                  <a:lnTo>
                    <a:pt x="89" y="167"/>
                  </a:lnTo>
                  <a:lnTo>
                    <a:pt x="112" y="131"/>
                  </a:lnTo>
                  <a:lnTo>
                    <a:pt x="163" y="120"/>
                  </a:lnTo>
                  <a:lnTo>
                    <a:pt x="156" y="93"/>
                  </a:lnTo>
                  <a:lnTo>
                    <a:pt x="173" y="88"/>
                  </a:lnTo>
                  <a:lnTo>
                    <a:pt x="186" y="70"/>
                  </a:lnTo>
                  <a:lnTo>
                    <a:pt x="184" y="46"/>
                  </a:lnTo>
                  <a:lnTo>
                    <a:pt x="241" y="65"/>
                  </a:lnTo>
                  <a:lnTo>
                    <a:pt x="209" y="31"/>
                  </a:lnTo>
                  <a:lnTo>
                    <a:pt x="177" y="0"/>
                  </a:lnTo>
                  <a:lnTo>
                    <a:pt x="169" y="36"/>
                  </a:lnTo>
                  <a:lnTo>
                    <a:pt x="141" y="38"/>
                  </a:lnTo>
                  <a:lnTo>
                    <a:pt x="152" y="67"/>
                  </a:lnTo>
                  <a:lnTo>
                    <a:pt x="114" y="74"/>
                  </a:lnTo>
                  <a:lnTo>
                    <a:pt x="114" y="108"/>
                  </a:lnTo>
                  <a:lnTo>
                    <a:pt x="70" y="152"/>
                  </a:lnTo>
                  <a:lnTo>
                    <a:pt x="32" y="135"/>
                  </a:lnTo>
                  <a:lnTo>
                    <a:pt x="27" y="152"/>
                  </a:lnTo>
                  <a:lnTo>
                    <a:pt x="2" y="143"/>
                  </a:lnTo>
                  <a:lnTo>
                    <a:pt x="2" y="1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2" name="Freeform 470"/>
            <p:cNvSpPr>
              <a:spLocks/>
            </p:cNvSpPr>
            <p:nvPr/>
          </p:nvSpPr>
          <p:spPr bwMode="auto">
            <a:xfrm>
              <a:off x="5156" y="1969"/>
              <a:ext cx="236" cy="201"/>
            </a:xfrm>
            <a:custGeom>
              <a:avLst/>
              <a:gdLst>
                <a:gd name="T0" fmla="*/ 78 w 559"/>
                <a:gd name="T1" fmla="*/ 58 h 467"/>
                <a:gd name="T2" fmla="*/ 61 w 559"/>
                <a:gd name="T3" fmla="*/ 95 h 467"/>
                <a:gd name="T4" fmla="*/ 80 w 559"/>
                <a:gd name="T5" fmla="*/ 144 h 467"/>
                <a:gd name="T6" fmla="*/ 59 w 559"/>
                <a:gd name="T7" fmla="*/ 157 h 467"/>
                <a:gd name="T8" fmla="*/ 0 w 559"/>
                <a:gd name="T9" fmla="*/ 186 h 467"/>
                <a:gd name="T10" fmla="*/ 27 w 559"/>
                <a:gd name="T11" fmla="*/ 277 h 467"/>
                <a:gd name="T12" fmla="*/ 74 w 559"/>
                <a:gd name="T13" fmla="*/ 254 h 467"/>
                <a:gd name="T14" fmla="*/ 127 w 559"/>
                <a:gd name="T15" fmla="*/ 258 h 467"/>
                <a:gd name="T16" fmla="*/ 116 w 559"/>
                <a:gd name="T17" fmla="*/ 275 h 467"/>
                <a:gd name="T18" fmla="*/ 103 w 559"/>
                <a:gd name="T19" fmla="*/ 292 h 467"/>
                <a:gd name="T20" fmla="*/ 88 w 559"/>
                <a:gd name="T21" fmla="*/ 340 h 467"/>
                <a:gd name="T22" fmla="*/ 167 w 559"/>
                <a:gd name="T23" fmla="*/ 328 h 467"/>
                <a:gd name="T24" fmla="*/ 141 w 559"/>
                <a:gd name="T25" fmla="*/ 401 h 467"/>
                <a:gd name="T26" fmla="*/ 183 w 559"/>
                <a:gd name="T27" fmla="*/ 403 h 467"/>
                <a:gd name="T28" fmla="*/ 198 w 559"/>
                <a:gd name="T29" fmla="*/ 442 h 467"/>
                <a:gd name="T30" fmla="*/ 253 w 559"/>
                <a:gd name="T31" fmla="*/ 442 h 467"/>
                <a:gd name="T32" fmla="*/ 287 w 559"/>
                <a:gd name="T33" fmla="*/ 465 h 467"/>
                <a:gd name="T34" fmla="*/ 306 w 559"/>
                <a:gd name="T35" fmla="*/ 420 h 467"/>
                <a:gd name="T36" fmla="*/ 335 w 559"/>
                <a:gd name="T37" fmla="*/ 431 h 467"/>
                <a:gd name="T38" fmla="*/ 340 w 559"/>
                <a:gd name="T39" fmla="*/ 410 h 467"/>
                <a:gd name="T40" fmla="*/ 344 w 559"/>
                <a:gd name="T41" fmla="*/ 393 h 467"/>
                <a:gd name="T42" fmla="*/ 386 w 559"/>
                <a:gd name="T43" fmla="*/ 389 h 467"/>
                <a:gd name="T44" fmla="*/ 439 w 559"/>
                <a:gd name="T45" fmla="*/ 340 h 467"/>
                <a:gd name="T46" fmla="*/ 504 w 559"/>
                <a:gd name="T47" fmla="*/ 338 h 467"/>
                <a:gd name="T48" fmla="*/ 515 w 559"/>
                <a:gd name="T49" fmla="*/ 308 h 467"/>
                <a:gd name="T50" fmla="*/ 439 w 559"/>
                <a:gd name="T51" fmla="*/ 304 h 467"/>
                <a:gd name="T52" fmla="*/ 382 w 559"/>
                <a:gd name="T53" fmla="*/ 349 h 467"/>
                <a:gd name="T54" fmla="*/ 327 w 559"/>
                <a:gd name="T55" fmla="*/ 355 h 467"/>
                <a:gd name="T56" fmla="*/ 266 w 559"/>
                <a:gd name="T57" fmla="*/ 389 h 467"/>
                <a:gd name="T58" fmla="*/ 219 w 559"/>
                <a:gd name="T59" fmla="*/ 406 h 467"/>
                <a:gd name="T60" fmla="*/ 171 w 559"/>
                <a:gd name="T61" fmla="*/ 361 h 467"/>
                <a:gd name="T62" fmla="*/ 192 w 559"/>
                <a:gd name="T63" fmla="*/ 313 h 467"/>
                <a:gd name="T64" fmla="*/ 183 w 559"/>
                <a:gd name="T65" fmla="*/ 302 h 467"/>
                <a:gd name="T66" fmla="*/ 141 w 559"/>
                <a:gd name="T67" fmla="*/ 290 h 467"/>
                <a:gd name="T68" fmla="*/ 171 w 559"/>
                <a:gd name="T69" fmla="*/ 224 h 467"/>
                <a:gd name="T70" fmla="*/ 101 w 559"/>
                <a:gd name="T71" fmla="*/ 230 h 467"/>
                <a:gd name="T72" fmla="*/ 34 w 559"/>
                <a:gd name="T73" fmla="*/ 207 h 467"/>
                <a:gd name="T74" fmla="*/ 108 w 559"/>
                <a:gd name="T75" fmla="*/ 186 h 467"/>
                <a:gd name="T76" fmla="*/ 116 w 559"/>
                <a:gd name="T77" fmla="*/ 138 h 467"/>
                <a:gd name="T78" fmla="*/ 131 w 559"/>
                <a:gd name="T79" fmla="*/ 100 h 467"/>
                <a:gd name="T80" fmla="*/ 120 w 559"/>
                <a:gd name="T81" fmla="*/ 83 h 467"/>
                <a:gd name="T82" fmla="*/ 105 w 559"/>
                <a:gd name="T83" fmla="*/ 60 h 467"/>
                <a:gd name="T84" fmla="*/ 99 w 559"/>
                <a:gd name="T85" fmla="*/ 38 h 467"/>
                <a:gd name="T86" fmla="*/ 91 w 559"/>
                <a:gd name="T87" fmla="*/ 0 h 467"/>
                <a:gd name="T88" fmla="*/ 78 w 559"/>
                <a:gd name="T89" fmla="*/ 20 h 4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559" h="467">
                  <a:moveTo>
                    <a:pt x="78" y="20"/>
                  </a:moveTo>
                  <a:lnTo>
                    <a:pt x="78" y="58"/>
                  </a:lnTo>
                  <a:lnTo>
                    <a:pt x="97" y="93"/>
                  </a:lnTo>
                  <a:lnTo>
                    <a:pt x="61" y="95"/>
                  </a:lnTo>
                  <a:lnTo>
                    <a:pt x="74" y="123"/>
                  </a:lnTo>
                  <a:lnTo>
                    <a:pt x="80" y="144"/>
                  </a:lnTo>
                  <a:lnTo>
                    <a:pt x="70" y="167"/>
                  </a:lnTo>
                  <a:lnTo>
                    <a:pt x="59" y="157"/>
                  </a:lnTo>
                  <a:lnTo>
                    <a:pt x="48" y="178"/>
                  </a:lnTo>
                  <a:lnTo>
                    <a:pt x="0" y="186"/>
                  </a:lnTo>
                  <a:lnTo>
                    <a:pt x="4" y="241"/>
                  </a:lnTo>
                  <a:lnTo>
                    <a:pt x="27" y="277"/>
                  </a:lnTo>
                  <a:lnTo>
                    <a:pt x="61" y="275"/>
                  </a:lnTo>
                  <a:lnTo>
                    <a:pt x="74" y="254"/>
                  </a:lnTo>
                  <a:lnTo>
                    <a:pt x="133" y="250"/>
                  </a:lnTo>
                  <a:lnTo>
                    <a:pt x="127" y="258"/>
                  </a:lnTo>
                  <a:lnTo>
                    <a:pt x="122" y="266"/>
                  </a:lnTo>
                  <a:lnTo>
                    <a:pt x="116" y="275"/>
                  </a:lnTo>
                  <a:lnTo>
                    <a:pt x="108" y="285"/>
                  </a:lnTo>
                  <a:lnTo>
                    <a:pt x="103" y="292"/>
                  </a:lnTo>
                  <a:lnTo>
                    <a:pt x="97" y="304"/>
                  </a:lnTo>
                  <a:lnTo>
                    <a:pt x="88" y="340"/>
                  </a:lnTo>
                  <a:lnTo>
                    <a:pt x="137" y="328"/>
                  </a:lnTo>
                  <a:lnTo>
                    <a:pt x="167" y="328"/>
                  </a:lnTo>
                  <a:lnTo>
                    <a:pt x="137" y="365"/>
                  </a:lnTo>
                  <a:lnTo>
                    <a:pt x="141" y="401"/>
                  </a:lnTo>
                  <a:lnTo>
                    <a:pt x="171" y="395"/>
                  </a:lnTo>
                  <a:lnTo>
                    <a:pt x="183" y="403"/>
                  </a:lnTo>
                  <a:lnTo>
                    <a:pt x="184" y="427"/>
                  </a:lnTo>
                  <a:lnTo>
                    <a:pt x="198" y="442"/>
                  </a:lnTo>
                  <a:lnTo>
                    <a:pt x="224" y="433"/>
                  </a:lnTo>
                  <a:lnTo>
                    <a:pt x="253" y="442"/>
                  </a:lnTo>
                  <a:lnTo>
                    <a:pt x="270" y="467"/>
                  </a:lnTo>
                  <a:lnTo>
                    <a:pt x="287" y="465"/>
                  </a:lnTo>
                  <a:lnTo>
                    <a:pt x="287" y="435"/>
                  </a:lnTo>
                  <a:lnTo>
                    <a:pt x="306" y="420"/>
                  </a:lnTo>
                  <a:lnTo>
                    <a:pt x="333" y="439"/>
                  </a:lnTo>
                  <a:lnTo>
                    <a:pt x="335" y="431"/>
                  </a:lnTo>
                  <a:lnTo>
                    <a:pt x="338" y="418"/>
                  </a:lnTo>
                  <a:lnTo>
                    <a:pt x="340" y="410"/>
                  </a:lnTo>
                  <a:lnTo>
                    <a:pt x="342" y="403"/>
                  </a:lnTo>
                  <a:lnTo>
                    <a:pt x="344" y="393"/>
                  </a:lnTo>
                  <a:lnTo>
                    <a:pt x="359" y="357"/>
                  </a:lnTo>
                  <a:lnTo>
                    <a:pt x="386" y="389"/>
                  </a:lnTo>
                  <a:lnTo>
                    <a:pt x="415" y="353"/>
                  </a:lnTo>
                  <a:lnTo>
                    <a:pt x="439" y="340"/>
                  </a:lnTo>
                  <a:lnTo>
                    <a:pt x="462" y="349"/>
                  </a:lnTo>
                  <a:lnTo>
                    <a:pt x="504" y="338"/>
                  </a:lnTo>
                  <a:lnTo>
                    <a:pt x="559" y="321"/>
                  </a:lnTo>
                  <a:lnTo>
                    <a:pt x="515" y="308"/>
                  </a:lnTo>
                  <a:lnTo>
                    <a:pt x="479" y="325"/>
                  </a:lnTo>
                  <a:lnTo>
                    <a:pt x="439" y="304"/>
                  </a:lnTo>
                  <a:lnTo>
                    <a:pt x="403" y="328"/>
                  </a:lnTo>
                  <a:lnTo>
                    <a:pt x="382" y="349"/>
                  </a:lnTo>
                  <a:lnTo>
                    <a:pt x="352" y="323"/>
                  </a:lnTo>
                  <a:lnTo>
                    <a:pt x="327" y="355"/>
                  </a:lnTo>
                  <a:lnTo>
                    <a:pt x="308" y="397"/>
                  </a:lnTo>
                  <a:lnTo>
                    <a:pt x="266" y="389"/>
                  </a:lnTo>
                  <a:lnTo>
                    <a:pt x="262" y="412"/>
                  </a:lnTo>
                  <a:lnTo>
                    <a:pt x="219" y="406"/>
                  </a:lnTo>
                  <a:lnTo>
                    <a:pt x="209" y="374"/>
                  </a:lnTo>
                  <a:lnTo>
                    <a:pt x="171" y="361"/>
                  </a:lnTo>
                  <a:lnTo>
                    <a:pt x="192" y="323"/>
                  </a:lnTo>
                  <a:lnTo>
                    <a:pt x="192" y="313"/>
                  </a:lnTo>
                  <a:lnTo>
                    <a:pt x="190" y="308"/>
                  </a:lnTo>
                  <a:lnTo>
                    <a:pt x="183" y="302"/>
                  </a:lnTo>
                  <a:lnTo>
                    <a:pt x="158" y="294"/>
                  </a:lnTo>
                  <a:lnTo>
                    <a:pt x="141" y="290"/>
                  </a:lnTo>
                  <a:lnTo>
                    <a:pt x="171" y="245"/>
                  </a:lnTo>
                  <a:lnTo>
                    <a:pt x="171" y="224"/>
                  </a:lnTo>
                  <a:lnTo>
                    <a:pt x="137" y="209"/>
                  </a:lnTo>
                  <a:lnTo>
                    <a:pt x="101" y="230"/>
                  </a:lnTo>
                  <a:lnTo>
                    <a:pt x="57" y="233"/>
                  </a:lnTo>
                  <a:lnTo>
                    <a:pt x="34" y="207"/>
                  </a:lnTo>
                  <a:lnTo>
                    <a:pt x="76" y="205"/>
                  </a:lnTo>
                  <a:lnTo>
                    <a:pt x="108" y="186"/>
                  </a:lnTo>
                  <a:lnTo>
                    <a:pt x="95" y="173"/>
                  </a:lnTo>
                  <a:lnTo>
                    <a:pt x="116" y="138"/>
                  </a:lnTo>
                  <a:lnTo>
                    <a:pt x="97" y="110"/>
                  </a:lnTo>
                  <a:lnTo>
                    <a:pt x="131" y="100"/>
                  </a:lnTo>
                  <a:lnTo>
                    <a:pt x="127" y="97"/>
                  </a:lnTo>
                  <a:lnTo>
                    <a:pt x="120" y="83"/>
                  </a:lnTo>
                  <a:lnTo>
                    <a:pt x="112" y="70"/>
                  </a:lnTo>
                  <a:lnTo>
                    <a:pt x="105" y="60"/>
                  </a:lnTo>
                  <a:lnTo>
                    <a:pt x="101" y="47"/>
                  </a:lnTo>
                  <a:lnTo>
                    <a:pt x="99" y="38"/>
                  </a:lnTo>
                  <a:lnTo>
                    <a:pt x="97" y="28"/>
                  </a:lnTo>
                  <a:lnTo>
                    <a:pt x="91" y="0"/>
                  </a:lnTo>
                  <a:lnTo>
                    <a:pt x="78" y="20"/>
                  </a:lnTo>
                  <a:lnTo>
                    <a:pt x="78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3" name="Freeform 471"/>
            <p:cNvSpPr>
              <a:spLocks/>
            </p:cNvSpPr>
            <p:nvPr/>
          </p:nvSpPr>
          <p:spPr bwMode="auto">
            <a:xfrm>
              <a:off x="4323" y="1048"/>
              <a:ext cx="351" cy="530"/>
            </a:xfrm>
            <a:custGeom>
              <a:avLst/>
              <a:gdLst>
                <a:gd name="T0" fmla="*/ 0 w 833"/>
                <a:gd name="T1" fmla="*/ 160 h 1237"/>
                <a:gd name="T2" fmla="*/ 222 w 833"/>
                <a:gd name="T3" fmla="*/ 15 h 1237"/>
                <a:gd name="T4" fmla="*/ 344 w 833"/>
                <a:gd name="T5" fmla="*/ 0 h 1237"/>
                <a:gd name="T6" fmla="*/ 625 w 833"/>
                <a:gd name="T7" fmla="*/ 30 h 1237"/>
                <a:gd name="T8" fmla="*/ 833 w 833"/>
                <a:gd name="T9" fmla="*/ 59 h 1237"/>
                <a:gd name="T10" fmla="*/ 796 w 833"/>
                <a:gd name="T11" fmla="*/ 289 h 1237"/>
                <a:gd name="T12" fmla="*/ 776 w 833"/>
                <a:gd name="T13" fmla="*/ 1237 h 1237"/>
                <a:gd name="T14" fmla="*/ 639 w 833"/>
                <a:gd name="T15" fmla="*/ 181 h 1237"/>
                <a:gd name="T16" fmla="*/ 323 w 833"/>
                <a:gd name="T17" fmla="*/ 108 h 1237"/>
                <a:gd name="T18" fmla="*/ 0 w 833"/>
                <a:gd name="T19" fmla="*/ 160 h 1237"/>
                <a:gd name="T20" fmla="*/ 0 w 833"/>
                <a:gd name="T21" fmla="*/ 160 h 1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33" h="1237">
                  <a:moveTo>
                    <a:pt x="0" y="160"/>
                  </a:moveTo>
                  <a:lnTo>
                    <a:pt x="222" y="15"/>
                  </a:lnTo>
                  <a:lnTo>
                    <a:pt x="344" y="0"/>
                  </a:lnTo>
                  <a:lnTo>
                    <a:pt x="625" y="30"/>
                  </a:lnTo>
                  <a:lnTo>
                    <a:pt x="833" y="59"/>
                  </a:lnTo>
                  <a:lnTo>
                    <a:pt x="796" y="289"/>
                  </a:lnTo>
                  <a:lnTo>
                    <a:pt x="776" y="1237"/>
                  </a:lnTo>
                  <a:lnTo>
                    <a:pt x="639" y="181"/>
                  </a:lnTo>
                  <a:lnTo>
                    <a:pt x="323" y="108"/>
                  </a:lnTo>
                  <a:lnTo>
                    <a:pt x="0" y="160"/>
                  </a:lnTo>
                  <a:lnTo>
                    <a:pt x="0" y="16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4" name="Freeform 472"/>
            <p:cNvSpPr>
              <a:spLocks/>
            </p:cNvSpPr>
            <p:nvPr/>
          </p:nvSpPr>
          <p:spPr bwMode="auto">
            <a:xfrm>
              <a:off x="4642" y="876"/>
              <a:ext cx="30" cy="38"/>
            </a:xfrm>
            <a:custGeom>
              <a:avLst/>
              <a:gdLst>
                <a:gd name="T0" fmla="*/ 50 w 73"/>
                <a:gd name="T1" fmla="*/ 72 h 89"/>
                <a:gd name="T2" fmla="*/ 33 w 73"/>
                <a:gd name="T3" fmla="*/ 82 h 89"/>
                <a:gd name="T4" fmla="*/ 0 w 73"/>
                <a:gd name="T5" fmla="*/ 89 h 89"/>
                <a:gd name="T6" fmla="*/ 73 w 73"/>
                <a:gd name="T7" fmla="*/ 85 h 89"/>
                <a:gd name="T8" fmla="*/ 61 w 73"/>
                <a:gd name="T9" fmla="*/ 0 h 89"/>
                <a:gd name="T10" fmla="*/ 50 w 73"/>
                <a:gd name="T11" fmla="*/ 72 h 89"/>
                <a:gd name="T12" fmla="*/ 50 w 73"/>
                <a:gd name="T13" fmla="*/ 72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3" h="89">
                  <a:moveTo>
                    <a:pt x="50" y="72"/>
                  </a:moveTo>
                  <a:lnTo>
                    <a:pt x="33" y="82"/>
                  </a:lnTo>
                  <a:lnTo>
                    <a:pt x="0" y="89"/>
                  </a:lnTo>
                  <a:lnTo>
                    <a:pt x="73" y="85"/>
                  </a:lnTo>
                  <a:lnTo>
                    <a:pt x="61" y="0"/>
                  </a:lnTo>
                  <a:lnTo>
                    <a:pt x="50" y="72"/>
                  </a:lnTo>
                  <a:lnTo>
                    <a:pt x="50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" name="Freeform 473"/>
            <p:cNvSpPr>
              <a:spLocks/>
            </p:cNvSpPr>
            <p:nvPr/>
          </p:nvSpPr>
          <p:spPr bwMode="auto">
            <a:xfrm>
              <a:off x="4252" y="957"/>
              <a:ext cx="164" cy="69"/>
            </a:xfrm>
            <a:custGeom>
              <a:avLst/>
              <a:gdLst>
                <a:gd name="T0" fmla="*/ 5 w 389"/>
                <a:gd name="T1" fmla="*/ 164 h 164"/>
                <a:gd name="T2" fmla="*/ 389 w 389"/>
                <a:gd name="T3" fmla="*/ 36 h 164"/>
                <a:gd name="T4" fmla="*/ 387 w 389"/>
                <a:gd name="T5" fmla="*/ 0 h 164"/>
                <a:gd name="T6" fmla="*/ 378 w 389"/>
                <a:gd name="T7" fmla="*/ 13 h 164"/>
                <a:gd name="T8" fmla="*/ 243 w 389"/>
                <a:gd name="T9" fmla="*/ 61 h 164"/>
                <a:gd name="T10" fmla="*/ 247 w 389"/>
                <a:gd name="T11" fmla="*/ 42 h 164"/>
                <a:gd name="T12" fmla="*/ 169 w 389"/>
                <a:gd name="T13" fmla="*/ 67 h 164"/>
                <a:gd name="T14" fmla="*/ 163 w 389"/>
                <a:gd name="T15" fmla="*/ 88 h 164"/>
                <a:gd name="T16" fmla="*/ 51 w 389"/>
                <a:gd name="T17" fmla="*/ 126 h 164"/>
                <a:gd name="T18" fmla="*/ 40 w 389"/>
                <a:gd name="T19" fmla="*/ 46 h 164"/>
                <a:gd name="T20" fmla="*/ 0 w 389"/>
                <a:gd name="T21" fmla="*/ 124 h 164"/>
                <a:gd name="T22" fmla="*/ 5 w 389"/>
                <a:gd name="T23" fmla="*/ 164 h 164"/>
                <a:gd name="T24" fmla="*/ 5 w 389"/>
                <a:gd name="T25" fmla="*/ 1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89" h="164">
                  <a:moveTo>
                    <a:pt x="5" y="164"/>
                  </a:moveTo>
                  <a:lnTo>
                    <a:pt x="389" y="36"/>
                  </a:lnTo>
                  <a:lnTo>
                    <a:pt x="387" y="0"/>
                  </a:lnTo>
                  <a:lnTo>
                    <a:pt x="378" y="13"/>
                  </a:lnTo>
                  <a:lnTo>
                    <a:pt x="243" y="61"/>
                  </a:lnTo>
                  <a:lnTo>
                    <a:pt x="247" y="42"/>
                  </a:lnTo>
                  <a:lnTo>
                    <a:pt x="169" y="67"/>
                  </a:lnTo>
                  <a:lnTo>
                    <a:pt x="163" y="88"/>
                  </a:lnTo>
                  <a:lnTo>
                    <a:pt x="51" y="126"/>
                  </a:lnTo>
                  <a:lnTo>
                    <a:pt x="40" y="46"/>
                  </a:lnTo>
                  <a:lnTo>
                    <a:pt x="0" y="124"/>
                  </a:lnTo>
                  <a:lnTo>
                    <a:pt x="5" y="164"/>
                  </a:lnTo>
                  <a:lnTo>
                    <a:pt x="5" y="1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6" name="Freeform 474"/>
            <p:cNvSpPr>
              <a:spLocks/>
            </p:cNvSpPr>
            <p:nvPr/>
          </p:nvSpPr>
          <p:spPr bwMode="auto">
            <a:xfrm>
              <a:off x="4413" y="958"/>
              <a:ext cx="244" cy="19"/>
            </a:xfrm>
            <a:custGeom>
              <a:avLst/>
              <a:gdLst>
                <a:gd name="T0" fmla="*/ 0 w 578"/>
                <a:gd name="T1" fmla="*/ 34 h 46"/>
                <a:gd name="T2" fmla="*/ 578 w 578"/>
                <a:gd name="T3" fmla="*/ 46 h 46"/>
                <a:gd name="T4" fmla="*/ 564 w 578"/>
                <a:gd name="T5" fmla="*/ 27 h 46"/>
                <a:gd name="T6" fmla="*/ 24 w 578"/>
                <a:gd name="T7" fmla="*/ 11 h 46"/>
                <a:gd name="T8" fmla="*/ 5 w 578"/>
                <a:gd name="T9" fmla="*/ 0 h 46"/>
                <a:gd name="T10" fmla="*/ 0 w 578"/>
                <a:gd name="T11" fmla="*/ 34 h 46"/>
                <a:gd name="T12" fmla="*/ 0 w 578"/>
                <a:gd name="T13" fmla="*/ 34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78" h="46">
                  <a:moveTo>
                    <a:pt x="0" y="34"/>
                  </a:moveTo>
                  <a:lnTo>
                    <a:pt x="578" y="46"/>
                  </a:lnTo>
                  <a:lnTo>
                    <a:pt x="564" y="27"/>
                  </a:lnTo>
                  <a:lnTo>
                    <a:pt x="24" y="11"/>
                  </a:lnTo>
                  <a:lnTo>
                    <a:pt x="5" y="0"/>
                  </a:lnTo>
                  <a:lnTo>
                    <a:pt x="0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7" name="Freeform 475"/>
            <p:cNvSpPr>
              <a:spLocks/>
            </p:cNvSpPr>
            <p:nvPr/>
          </p:nvSpPr>
          <p:spPr bwMode="auto">
            <a:xfrm>
              <a:off x="4649" y="972"/>
              <a:ext cx="113" cy="69"/>
            </a:xfrm>
            <a:custGeom>
              <a:avLst/>
              <a:gdLst>
                <a:gd name="T0" fmla="*/ 0 w 268"/>
                <a:gd name="T1" fmla="*/ 10 h 164"/>
                <a:gd name="T2" fmla="*/ 266 w 268"/>
                <a:gd name="T3" fmla="*/ 164 h 164"/>
                <a:gd name="T4" fmla="*/ 268 w 268"/>
                <a:gd name="T5" fmla="*/ 141 h 164"/>
                <a:gd name="T6" fmla="*/ 19 w 268"/>
                <a:gd name="T7" fmla="*/ 0 h 164"/>
                <a:gd name="T8" fmla="*/ 0 w 268"/>
                <a:gd name="T9" fmla="*/ 10 h 164"/>
                <a:gd name="T10" fmla="*/ 0 w 268"/>
                <a:gd name="T11" fmla="*/ 10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8" h="164">
                  <a:moveTo>
                    <a:pt x="0" y="10"/>
                  </a:moveTo>
                  <a:lnTo>
                    <a:pt x="266" y="164"/>
                  </a:lnTo>
                  <a:lnTo>
                    <a:pt x="268" y="141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8" name="Freeform 476"/>
            <p:cNvSpPr>
              <a:spLocks/>
            </p:cNvSpPr>
            <p:nvPr/>
          </p:nvSpPr>
          <p:spPr bwMode="auto">
            <a:xfrm>
              <a:off x="4263" y="1072"/>
              <a:ext cx="50" cy="59"/>
            </a:xfrm>
            <a:custGeom>
              <a:avLst/>
              <a:gdLst>
                <a:gd name="T0" fmla="*/ 44 w 118"/>
                <a:gd name="T1" fmla="*/ 137 h 137"/>
                <a:gd name="T2" fmla="*/ 12 w 118"/>
                <a:gd name="T3" fmla="*/ 103 h 137"/>
                <a:gd name="T4" fmla="*/ 0 w 118"/>
                <a:gd name="T5" fmla="*/ 87 h 137"/>
                <a:gd name="T6" fmla="*/ 2 w 118"/>
                <a:gd name="T7" fmla="*/ 65 h 137"/>
                <a:gd name="T8" fmla="*/ 6 w 118"/>
                <a:gd name="T9" fmla="*/ 55 h 137"/>
                <a:gd name="T10" fmla="*/ 29 w 118"/>
                <a:gd name="T11" fmla="*/ 48 h 137"/>
                <a:gd name="T12" fmla="*/ 61 w 118"/>
                <a:gd name="T13" fmla="*/ 30 h 137"/>
                <a:gd name="T14" fmla="*/ 69 w 118"/>
                <a:gd name="T15" fmla="*/ 8 h 137"/>
                <a:gd name="T16" fmla="*/ 91 w 118"/>
                <a:gd name="T17" fmla="*/ 0 h 137"/>
                <a:gd name="T18" fmla="*/ 112 w 118"/>
                <a:gd name="T19" fmla="*/ 0 h 137"/>
                <a:gd name="T20" fmla="*/ 118 w 118"/>
                <a:gd name="T21" fmla="*/ 13 h 137"/>
                <a:gd name="T22" fmla="*/ 118 w 118"/>
                <a:gd name="T23" fmla="*/ 34 h 137"/>
                <a:gd name="T24" fmla="*/ 116 w 118"/>
                <a:gd name="T25" fmla="*/ 57 h 137"/>
                <a:gd name="T26" fmla="*/ 88 w 118"/>
                <a:gd name="T27" fmla="*/ 61 h 137"/>
                <a:gd name="T28" fmla="*/ 65 w 118"/>
                <a:gd name="T29" fmla="*/ 51 h 137"/>
                <a:gd name="T30" fmla="*/ 50 w 118"/>
                <a:gd name="T31" fmla="*/ 61 h 137"/>
                <a:gd name="T32" fmla="*/ 52 w 118"/>
                <a:gd name="T33" fmla="*/ 76 h 137"/>
                <a:gd name="T34" fmla="*/ 44 w 118"/>
                <a:gd name="T35" fmla="*/ 91 h 137"/>
                <a:gd name="T36" fmla="*/ 25 w 118"/>
                <a:gd name="T37" fmla="*/ 97 h 137"/>
                <a:gd name="T38" fmla="*/ 33 w 118"/>
                <a:gd name="T39" fmla="*/ 112 h 137"/>
                <a:gd name="T40" fmla="*/ 78 w 118"/>
                <a:gd name="T41" fmla="*/ 110 h 137"/>
                <a:gd name="T42" fmla="*/ 44 w 118"/>
                <a:gd name="T43" fmla="*/ 137 h 137"/>
                <a:gd name="T44" fmla="*/ 44 w 118"/>
                <a:gd name="T45" fmla="*/ 13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8" h="137">
                  <a:moveTo>
                    <a:pt x="44" y="137"/>
                  </a:moveTo>
                  <a:lnTo>
                    <a:pt x="12" y="103"/>
                  </a:lnTo>
                  <a:lnTo>
                    <a:pt x="0" y="87"/>
                  </a:lnTo>
                  <a:lnTo>
                    <a:pt x="2" y="65"/>
                  </a:lnTo>
                  <a:lnTo>
                    <a:pt x="6" y="55"/>
                  </a:lnTo>
                  <a:lnTo>
                    <a:pt x="29" y="48"/>
                  </a:lnTo>
                  <a:lnTo>
                    <a:pt x="61" y="30"/>
                  </a:lnTo>
                  <a:lnTo>
                    <a:pt x="69" y="8"/>
                  </a:lnTo>
                  <a:lnTo>
                    <a:pt x="91" y="0"/>
                  </a:lnTo>
                  <a:lnTo>
                    <a:pt x="112" y="0"/>
                  </a:lnTo>
                  <a:lnTo>
                    <a:pt x="118" y="13"/>
                  </a:lnTo>
                  <a:lnTo>
                    <a:pt x="118" y="34"/>
                  </a:lnTo>
                  <a:lnTo>
                    <a:pt x="116" y="57"/>
                  </a:lnTo>
                  <a:lnTo>
                    <a:pt x="88" y="61"/>
                  </a:lnTo>
                  <a:lnTo>
                    <a:pt x="65" y="51"/>
                  </a:lnTo>
                  <a:lnTo>
                    <a:pt x="50" y="61"/>
                  </a:lnTo>
                  <a:lnTo>
                    <a:pt x="52" y="76"/>
                  </a:lnTo>
                  <a:lnTo>
                    <a:pt x="44" y="91"/>
                  </a:lnTo>
                  <a:lnTo>
                    <a:pt x="25" y="97"/>
                  </a:lnTo>
                  <a:lnTo>
                    <a:pt x="33" y="112"/>
                  </a:lnTo>
                  <a:lnTo>
                    <a:pt x="78" y="110"/>
                  </a:lnTo>
                  <a:lnTo>
                    <a:pt x="44" y="137"/>
                  </a:lnTo>
                  <a:lnTo>
                    <a:pt x="44" y="1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9" name="Freeform 477"/>
            <p:cNvSpPr>
              <a:spLocks/>
            </p:cNvSpPr>
            <p:nvPr/>
          </p:nvSpPr>
          <p:spPr bwMode="auto">
            <a:xfrm>
              <a:off x="4323" y="1050"/>
              <a:ext cx="73" cy="38"/>
            </a:xfrm>
            <a:custGeom>
              <a:avLst/>
              <a:gdLst>
                <a:gd name="T0" fmla="*/ 4 w 175"/>
                <a:gd name="T1" fmla="*/ 87 h 87"/>
                <a:gd name="T2" fmla="*/ 127 w 175"/>
                <a:gd name="T3" fmla="*/ 59 h 87"/>
                <a:gd name="T4" fmla="*/ 135 w 175"/>
                <a:gd name="T5" fmla="*/ 47 h 87"/>
                <a:gd name="T6" fmla="*/ 154 w 175"/>
                <a:gd name="T7" fmla="*/ 43 h 87"/>
                <a:gd name="T8" fmla="*/ 171 w 175"/>
                <a:gd name="T9" fmla="*/ 38 h 87"/>
                <a:gd name="T10" fmla="*/ 175 w 175"/>
                <a:gd name="T11" fmla="*/ 23 h 87"/>
                <a:gd name="T12" fmla="*/ 171 w 175"/>
                <a:gd name="T13" fmla="*/ 5 h 87"/>
                <a:gd name="T14" fmla="*/ 152 w 175"/>
                <a:gd name="T15" fmla="*/ 0 h 87"/>
                <a:gd name="T16" fmla="*/ 129 w 175"/>
                <a:gd name="T17" fmla="*/ 9 h 87"/>
                <a:gd name="T18" fmla="*/ 122 w 175"/>
                <a:gd name="T19" fmla="*/ 36 h 87"/>
                <a:gd name="T20" fmla="*/ 118 w 175"/>
                <a:gd name="T21" fmla="*/ 47 h 87"/>
                <a:gd name="T22" fmla="*/ 0 w 175"/>
                <a:gd name="T23" fmla="*/ 68 h 87"/>
                <a:gd name="T24" fmla="*/ 4 w 175"/>
                <a:gd name="T25" fmla="*/ 87 h 87"/>
                <a:gd name="T26" fmla="*/ 4 w 175"/>
                <a:gd name="T27" fmla="*/ 8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5" h="87">
                  <a:moveTo>
                    <a:pt x="4" y="87"/>
                  </a:moveTo>
                  <a:lnTo>
                    <a:pt x="127" y="59"/>
                  </a:lnTo>
                  <a:lnTo>
                    <a:pt x="135" y="47"/>
                  </a:lnTo>
                  <a:lnTo>
                    <a:pt x="154" y="43"/>
                  </a:lnTo>
                  <a:lnTo>
                    <a:pt x="171" y="38"/>
                  </a:lnTo>
                  <a:lnTo>
                    <a:pt x="175" y="23"/>
                  </a:lnTo>
                  <a:lnTo>
                    <a:pt x="171" y="5"/>
                  </a:lnTo>
                  <a:lnTo>
                    <a:pt x="152" y="0"/>
                  </a:lnTo>
                  <a:lnTo>
                    <a:pt x="129" y="9"/>
                  </a:lnTo>
                  <a:lnTo>
                    <a:pt x="122" y="36"/>
                  </a:lnTo>
                  <a:lnTo>
                    <a:pt x="118" y="47"/>
                  </a:lnTo>
                  <a:lnTo>
                    <a:pt x="0" y="68"/>
                  </a:lnTo>
                  <a:lnTo>
                    <a:pt x="4" y="87"/>
                  </a:lnTo>
                  <a:lnTo>
                    <a:pt x="4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0" name="Freeform 478"/>
            <p:cNvSpPr>
              <a:spLocks/>
            </p:cNvSpPr>
            <p:nvPr/>
          </p:nvSpPr>
          <p:spPr bwMode="auto">
            <a:xfrm>
              <a:off x="4407" y="1036"/>
              <a:ext cx="90" cy="50"/>
            </a:xfrm>
            <a:custGeom>
              <a:avLst/>
              <a:gdLst>
                <a:gd name="T0" fmla="*/ 1 w 214"/>
                <a:gd name="T1" fmla="*/ 68 h 117"/>
                <a:gd name="T2" fmla="*/ 53 w 214"/>
                <a:gd name="T3" fmla="*/ 53 h 117"/>
                <a:gd name="T4" fmla="*/ 110 w 214"/>
                <a:gd name="T5" fmla="*/ 47 h 117"/>
                <a:gd name="T6" fmla="*/ 131 w 214"/>
                <a:gd name="T7" fmla="*/ 51 h 117"/>
                <a:gd name="T8" fmla="*/ 133 w 214"/>
                <a:gd name="T9" fmla="*/ 79 h 117"/>
                <a:gd name="T10" fmla="*/ 85 w 214"/>
                <a:gd name="T11" fmla="*/ 85 h 117"/>
                <a:gd name="T12" fmla="*/ 20 w 214"/>
                <a:gd name="T13" fmla="*/ 89 h 117"/>
                <a:gd name="T14" fmla="*/ 1 w 214"/>
                <a:gd name="T15" fmla="*/ 100 h 117"/>
                <a:gd name="T16" fmla="*/ 13 w 214"/>
                <a:gd name="T17" fmla="*/ 117 h 117"/>
                <a:gd name="T18" fmla="*/ 49 w 214"/>
                <a:gd name="T19" fmla="*/ 102 h 117"/>
                <a:gd name="T20" fmla="*/ 114 w 214"/>
                <a:gd name="T21" fmla="*/ 104 h 117"/>
                <a:gd name="T22" fmla="*/ 150 w 214"/>
                <a:gd name="T23" fmla="*/ 96 h 117"/>
                <a:gd name="T24" fmla="*/ 161 w 214"/>
                <a:gd name="T25" fmla="*/ 60 h 117"/>
                <a:gd name="T26" fmla="*/ 165 w 214"/>
                <a:gd name="T27" fmla="*/ 39 h 117"/>
                <a:gd name="T28" fmla="*/ 192 w 214"/>
                <a:gd name="T29" fmla="*/ 36 h 117"/>
                <a:gd name="T30" fmla="*/ 197 w 214"/>
                <a:gd name="T31" fmla="*/ 57 h 117"/>
                <a:gd name="T32" fmla="*/ 212 w 214"/>
                <a:gd name="T33" fmla="*/ 57 h 117"/>
                <a:gd name="T34" fmla="*/ 214 w 214"/>
                <a:gd name="T35" fmla="*/ 30 h 117"/>
                <a:gd name="T36" fmla="*/ 214 w 214"/>
                <a:gd name="T37" fmla="*/ 20 h 117"/>
                <a:gd name="T38" fmla="*/ 212 w 214"/>
                <a:gd name="T39" fmla="*/ 15 h 117"/>
                <a:gd name="T40" fmla="*/ 207 w 214"/>
                <a:gd name="T41" fmla="*/ 11 h 117"/>
                <a:gd name="T42" fmla="*/ 190 w 214"/>
                <a:gd name="T43" fmla="*/ 3 h 117"/>
                <a:gd name="T44" fmla="*/ 178 w 214"/>
                <a:gd name="T45" fmla="*/ 0 h 117"/>
                <a:gd name="T46" fmla="*/ 150 w 214"/>
                <a:gd name="T47" fmla="*/ 3 h 117"/>
                <a:gd name="T48" fmla="*/ 133 w 214"/>
                <a:gd name="T49" fmla="*/ 24 h 117"/>
                <a:gd name="T50" fmla="*/ 133 w 214"/>
                <a:gd name="T51" fmla="*/ 36 h 117"/>
                <a:gd name="T52" fmla="*/ 95 w 214"/>
                <a:gd name="T53" fmla="*/ 26 h 117"/>
                <a:gd name="T54" fmla="*/ 45 w 214"/>
                <a:gd name="T55" fmla="*/ 32 h 117"/>
                <a:gd name="T56" fmla="*/ 11 w 214"/>
                <a:gd name="T57" fmla="*/ 43 h 117"/>
                <a:gd name="T58" fmla="*/ 0 w 214"/>
                <a:gd name="T59" fmla="*/ 60 h 117"/>
                <a:gd name="T60" fmla="*/ 1 w 214"/>
                <a:gd name="T61" fmla="*/ 68 h 117"/>
                <a:gd name="T62" fmla="*/ 1 w 214"/>
                <a:gd name="T63" fmla="*/ 68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4" h="117">
                  <a:moveTo>
                    <a:pt x="1" y="68"/>
                  </a:moveTo>
                  <a:lnTo>
                    <a:pt x="53" y="53"/>
                  </a:lnTo>
                  <a:lnTo>
                    <a:pt x="110" y="47"/>
                  </a:lnTo>
                  <a:lnTo>
                    <a:pt x="131" y="51"/>
                  </a:lnTo>
                  <a:lnTo>
                    <a:pt x="133" y="79"/>
                  </a:lnTo>
                  <a:lnTo>
                    <a:pt x="85" y="85"/>
                  </a:lnTo>
                  <a:lnTo>
                    <a:pt x="20" y="89"/>
                  </a:lnTo>
                  <a:lnTo>
                    <a:pt x="1" y="100"/>
                  </a:lnTo>
                  <a:lnTo>
                    <a:pt x="13" y="117"/>
                  </a:lnTo>
                  <a:lnTo>
                    <a:pt x="49" y="102"/>
                  </a:lnTo>
                  <a:lnTo>
                    <a:pt x="114" y="104"/>
                  </a:lnTo>
                  <a:lnTo>
                    <a:pt x="150" y="96"/>
                  </a:lnTo>
                  <a:lnTo>
                    <a:pt x="161" y="60"/>
                  </a:lnTo>
                  <a:lnTo>
                    <a:pt x="165" y="39"/>
                  </a:lnTo>
                  <a:lnTo>
                    <a:pt x="192" y="36"/>
                  </a:lnTo>
                  <a:lnTo>
                    <a:pt x="197" y="57"/>
                  </a:lnTo>
                  <a:lnTo>
                    <a:pt x="212" y="57"/>
                  </a:lnTo>
                  <a:lnTo>
                    <a:pt x="214" y="30"/>
                  </a:lnTo>
                  <a:lnTo>
                    <a:pt x="214" y="20"/>
                  </a:lnTo>
                  <a:lnTo>
                    <a:pt x="212" y="15"/>
                  </a:lnTo>
                  <a:lnTo>
                    <a:pt x="207" y="11"/>
                  </a:lnTo>
                  <a:lnTo>
                    <a:pt x="190" y="3"/>
                  </a:lnTo>
                  <a:lnTo>
                    <a:pt x="178" y="0"/>
                  </a:lnTo>
                  <a:lnTo>
                    <a:pt x="150" y="3"/>
                  </a:lnTo>
                  <a:lnTo>
                    <a:pt x="133" y="24"/>
                  </a:lnTo>
                  <a:lnTo>
                    <a:pt x="133" y="36"/>
                  </a:lnTo>
                  <a:lnTo>
                    <a:pt x="95" y="26"/>
                  </a:lnTo>
                  <a:lnTo>
                    <a:pt x="45" y="32"/>
                  </a:lnTo>
                  <a:lnTo>
                    <a:pt x="11" y="43"/>
                  </a:lnTo>
                  <a:lnTo>
                    <a:pt x="0" y="60"/>
                  </a:lnTo>
                  <a:lnTo>
                    <a:pt x="1" y="68"/>
                  </a:lnTo>
                  <a:lnTo>
                    <a:pt x="1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1" name="Freeform 479"/>
            <p:cNvSpPr>
              <a:spLocks/>
            </p:cNvSpPr>
            <p:nvPr/>
          </p:nvSpPr>
          <p:spPr bwMode="auto">
            <a:xfrm>
              <a:off x="4325" y="1086"/>
              <a:ext cx="56" cy="24"/>
            </a:xfrm>
            <a:custGeom>
              <a:avLst/>
              <a:gdLst>
                <a:gd name="T0" fmla="*/ 133 w 133"/>
                <a:gd name="T1" fmla="*/ 0 h 57"/>
                <a:gd name="T2" fmla="*/ 0 w 133"/>
                <a:gd name="T3" fmla="*/ 40 h 57"/>
                <a:gd name="T4" fmla="*/ 7 w 133"/>
                <a:gd name="T5" fmla="*/ 57 h 57"/>
                <a:gd name="T6" fmla="*/ 129 w 133"/>
                <a:gd name="T7" fmla="*/ 25 h 57"/>
                <a:gd name="T8" fmla="*/ 133 w 133"/>
                <a:gd name="T9" fmla="*/ 0 h 57"/>
                <a:gd name="T10" fmla="*/ 133 w 133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3" h="57">
                  <a:moveTo>
                    <a:pt x="133" y="0"/>
                  </a:moveTo>
                  <a:lnTo>
                    <a:pt x="0" y="40"/>
                  </a:lnTo>
                  <a:lnTo>
                    <a:pt x="7" y="57"/>
                  </a:lnTo>
                  <a:lnTo>
                    <a:pt x="129" y="25"/>
                  </a:lnTo>
                  <a:lnTo>
                    <a:pt x="133" y="0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2" name="Freeform 480"/>
            <p:cNvSpPr>
              <a:spLocks/>
            </p:cNvSpPr>
            <p:nvPr/>
          </p:nvSpPr>
          <p:spPr bwMode="auto">
            <a:xfrm>
              <a:off x="4369" y="1022"/>
              <a:ext cx="30" cy="24"/>
            </a:xfrm>
            <a:custGeom>
              <a:avLst/>
              <a:gdLst>
                <a:gd name="T0" fmla="*/ 0 w 72"/>
                <a:gd name="T1" fmla="*/ 44 h 57"/>
                <a:gd name="T2" fmla="*/ 4 w 72"/>
                <a:gd name="T3" fmla="*/ 21 h 57"/>
                <a:gd name="T4" fmla="*/ 19 w 72"/>
                <a:gd name="T5" fmla="*/ 8 h 57"/>
                <a:gd name="T6" fmla="*/ 40 w 72"/>
                <a:gd name="T7" fmla="*/ 0 h 57"/>
                <a:gd name="T8" fmla="*/ 53 w 72"/>
                <a:gd name="T9" fmla="*/ 4 h 57"/>
                <a:gd name="T10" fmla="*/ 71 w 72"/>
                <a:gd name="T11" fmla="*/ 19 h 57"/>
                <a:gd name="T12" fmla="*/ 72 w 72"/>
                <a:gd name="T13" fmla="*/ 36 h 57"/>
                <a:gd name="T14" fmla="*/ 50 w 72"/>
                <a:gd name="T15" fmla="*/ 38 h 57"/>
                <a:gd name="T16" fmla="*/ 42 w 72"/>
                <a:gd name="T17" fmla="*/ 21 h 57"/>
                <a:gd name="T18" fmla="*/ 29 w 72"/>
                <a:gd name="T19" fmla="*/ 23 h 57"/>
                <a:gd name="T20" fmla="*/ 21 w 72"/>
                <a:gd name="T21" fmla="*/ 31 h 57"/>
                <a:gd name="T22" fmla="*/ 21 w 72"/>
                <a:gd name="T23" fmla="*/ 44 h 57"/>
                <a:gd name="T24" fmla="*/ 0 w 72"/>
                <a:gd name="T25" fmla="*/ 57 h 57"/>
                <a:gd name="T26" fmla="*/ 0 w 72"/>
                <a:gd name="T27" fmla="*/ 44 h 57"/>
                <a:gd name="T28" fmla="*/ 0 w 72"/>
                <a:gd name="T29" fmla="*/ 44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2" h="57">
                  <a:moveTo>
                    <a:pt x="0" y="44"/>
                  </a:moveTo>
                  <a:lnTo>
                    <a:pt x="4" y="21"/>
                  </a:lnTo>
                  <a:lnTo>
                    <a:pt x="19" y="8"/>
                  </a:lnTo>
                  <a:lnTo>
                    <a:pt x="40" y="0"/>
                  </a:lnTo>
                  <a:lnTo>
                    <a:pt x="53" y="4"/>
                  </a:lnTo>
                  <a:lnTo>
                    <a:pt x="71" y="19"/>
                  </a:lnTo>
                  <a:lnTo>
                    <a:pt x="72" y="36"/>
                  </a:lnTo>
                  <a:lnTo>
                    <a:pt x="50" y="38"/>
                  </a:lnTo>
                  <a:lnTo>
                    <a:pt x="42" y="21"/>
                  </a:lnTo>
                  <a:lnTo>
                    <a:pt x="29" y="23"/>
                  </a:lnTo>
                  <a:lnTo>
                    <a:pt x="21" y="31"/>
                  </a:lnTo>
                  <a:lnTo>
                    <a:pt x="21" y="44"/>
                  </a:lnTo>
                  <a:lnTo>
                    <a:pt x="0" y="57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3" name="Freeform 481"/>
            <p:cNvSpPr>
              <a:spLocks/>
            </p:cNvSpPr>
            <p:nvPr/>
          </p:nvSpPr>
          <p:spPr bwMode="auto">
            <a:xfrm>
              <a:off x="4286" y="1043"/>
              <a:ext cx="34" cy="25"/>
            </a:xfrm>
            <a:custGeom>
              <a:avLst/>
              <a:gdLst>
                <a:gd name="T0" fmla="*/ 16 w 80"/>
                <a:gd name="T1" fmla="*/ 51 h 57"/>
                <a:gd name="T2" fmla="*/ 25 w 80"/>
                <a:gd name="T3" fmla="*/ 30 h 57"/>
                <a:gd name="T4" fmla="*/ 42 w 80"/>
                <a:gd name="T5" fmla="*/ 20 h 57"/>
                <a:gd name="T6" fmla="*/ 57 w 80"/>
                <a:gd name="T7" fmla="*/ 24 h 57"/>
                <a:gd name="T8" fmla="*/ 57 w 80"/>
                <a:gd name="T9" fmla="*/ 45 h 57"/>
                <a:gd name="T10" fmla="*/ 80 w 80"/>
                <a:gd name="T11" fmla="*/ 36 h 57"/>
                <a:gd name="T12" fmla="*/ 76 w 80"/>
                <a:gd name="T13" fmla="*/ 19 h 57"/>
                <a:gd name="T14" fmla="*/ 59 w 80"/>
                <a:gd name="T15" fmla="*/ 5 h 57"/>
                <a:gd name="T16" fmla="*/ 42 w 80"/>
                <a:gd name="T17" fmla="*/ 0 h 57"/>
                <a:gd name="T18" fmla="*/ 23 w 80"/>
                <a:gd name="T19" fmla="*/ 1 h 57"/>
                <a:gd name="T20" fmla="*/ 6 w 80"/>
                <a:gd name="T21" fmla="*/ 19 h 57"/>
                <a:gd name="T22" fmla="*/ 0 w 80"/>
                <a:gd name="T23" fmla="*/ 38 h 57"/>
                <a:gd name="T24" fmla="*/ 0 w 80"/>
                <a:gd name="T25" fmla="*/ 57 h 57"/>
                <a:gd name="T26" fmla="*/ 16 w 80"/>
                <a:gd name="T27" fmla="*/ 51 h 57"/>
                <a:gd name="T28" fmla="*/ 16 w 80"/>
                <a:gd name="T29" fmla="*/ 5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0" h="57">
                  <a:moveTo>
                    <a:pt x="16" y="51"/>
                  </a:moveTo>
                  <a:lnTo>
                    <a:pt x="25" y="30"/>
                  </a:lnTo>
                  <a:lnTo>
                    <a:pt x="42" y="20"/>
                  </a:lnTo>
                  <a:lnTo>
                    <a:pt x="57" y="24"/>
                  </a:lnTo>
                  <a:lnTo>
                    <a:pt x="57" y="45"/>
                  </a:lnTo>
                  <a:lnTo>
                    <a:pt x="80" y="36"/>
                  </a:lnTo>
                  <a:lnTo>
                    <a:pt x="76" y="19"/>
                  </a:lnTo>
                  <a:lnTo>
                    <a:pt x="59" y="5"/>
                  </a:lnTo>
                  <a:lnTo>
                    <a:pt x="42" y="0"/>
                  </a:lnTo>
                  <a:lnTo>
                    <a:pt x="23" y="1"/>
                  </a:lnTo>
                  <a:lnTo>
                    <a:pt x="6" y="19"/>
                  </a:lnTo>
                  <a:lnTo>
                    <a:pt x="0" y="38"/>
                  </a:lnTo>
                  <a:lnTo>
                    <a:pt x="0" y="57"/>
                  </a:lnTo>
                  <a:lnTo>
                    <a:pt x="16" y="51"/>
                  </a:lnTo>
                  <a:lnTo>
                    <a:pt x="16" y="5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4" name="Freeform 482"/>
            <p:cNvSpPr>
              <a:spLocks/>
            </p:cNvSpPr>
            <p:nvPr/>
          </p:nvSpPr>
          <p:spPr bwMode="auto">
            <a:xfrm>
              <a:off x="4463" y="1012"/>
              <a:ext cx="34" cy="17"/>
            </a:xfrm>
            <a:custGeom>
              <a:avLst/>
              <a:gdLst>
                <a:gd name="T0" fmla="*/ 0 w 81"/>
                <a:gd name="T1" fmla="*/ 38 h 40"/>
                <a:gd name="T2" fmla="*/ 5 w 81"/>
                <a:gd name="T3" fmla="*/ 19 h 40"/>
                <a:gd name="T4" fmla="*/ 22 w 81"/>
                <a:gd name="T5" fmla="*/ 6 h 40"/>
                <a:gd name="T6" fmla="*/ 38 w 81"/>
                <a:gd name="T7" fmla="*/ 0 h 40"/>
                <a:gd name="T8" fmla="*/ 57 w 81"/>
                <a:gd name="T9" fmla="*/ 0 h 40"/>
                <a:gd name="T10" fmla="*/ 72 w 81"/>
                <a:gd name="T11" fmla="*/ 8 h 40"/>
                <a:gd name="T12" fmla="*/ 79 w 81"/>
                <a:gd name="T13" fmla="*/ 21 h 40"/>
                <a:gd name="T14" fmla="*/ 81 w 81"/>
                <a:gd name="T15" fmla="*/ 40 h 40"/>
                <a:gd name="T16" fmla="*/ 57 w 81"/>
                <a:gd name="T17" fmla="*/ 38 h 40"/>
                <a:gd name="T18" fmla="*/ 45 w 81"/>
                <a:gd name="T19" fmla="*/ 25 h 40"/>
                <a:gd name="T20" fmla="*/ 32 w 81"/>
                <a:gd name="T21" fmla="*/ 23 h 40"/>
                <a:gd name="T22" fmla="*/ 28 w 81"/>
                <a:gd name="T23" fmla="*/ 38 h 40"/>
                <a:gd name="T24" fmla="*/ 0 w 81"/>
                <a:gd name="T25" fmla="*/ 38 h 40"/>
                <a:gd name="T26" fmla="*/ 0 w 81"/>
                <a:gd name="T27" fmla="*/ 38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1" h="40">
                  <a:moveTo>
                    <a:pt x="0" y="38"/>
                  </a:moveTo>
                  <a:lnTo>
                    <a:pt x="5" y="19"/>
                  </a:lnTo>
                  <a:lnTo>
                    <a:pt x="22" y="6"/>
                  </a:lnTo>
                  <a:lnTo>
                    <a:pt x="38" y="0"/>
                  </a:lnTo>
                  <a:lnTo>
                    <a:pt x="57" y="0"/>
                  </a:lnTo>
                  <a:lnTo>
                    <a:pt x="72" y="8"/>
                  </a:lnTo>
                  <a:lnTo>
                    <a:pt x="79" y="21"/>
                  </a:lnTo>
                  <a:lnTo>
                    <a:pt x="81" y="40"/>
                  </a:lnTo>
                  <a:lnTo>
                    <a:pt x="57" y="38"/>
                  </a:lnTo>
                  <a:lnTo>
                    <a:pt x="45" y="25"/>
                  </a:lnTo>
                  <a:lnTo>
                    <a:pt x="32" y="23"/>
                  </a:lnTo>
                  <a:lnTo>
                    <a:pt x="28" y="38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5" name="Freeform 483"/>
            <p:cNvSpPr>
              <a:spLocks/>
            </p:cNvSpPr>
            <p:nvPr/>
          </p:nvSpPr>
          <p:spPr bwMode="auto">
            <a:xfrm>
              <a:off x="4561" y="1015"/>
              <a:ext cx="44" cy="19"/>
            </a:xfrm>
            <a:custGeom>
              <a:avLst/>
              <a:gdLst>
                <a:gd name="T0" fmla="*/ 16 w 103"/>
                <a:gd name="T1" fmla="*/ 40 h 44"/>
                <a:gd name="T2" fmla="*/ 39 w 103"/>
                <a:gd name="T3" fmla="*/ 38 h 44"/>
                <a:gd name="T4" fmla="*/ 44 w 103"/>
                <a:gd name="T5" fmla="*/ 27 h 44"/>
                <a:gd name="T6" fmla="*/ 56 w 103"/>
                <a:gd name="T7" fmla="*/ 23 h 44"/>
                <a:gd name="T8" fmla="*/ 61 w 103"/>
                <a:gd name="T9" fmla="*/ 30 h 44"/>
                <a:gd name="T10" fmla="*/ 63 w 103"/>
                <a:gd name="T11" fmla="*/ 44 h 44"/>
                <a:gd name="T12" fmla="*/ 103 w 103"/>
                <a:gd name="T13" fmla="*/ 44 h 44"/>
                <a:gd name="T14" fmla="*/ 94 w 103"/>
                <a:gd name="T15" fmla="*/ 19 h 44"/>
                <a:gd name="T16" fmla="*/ 78 w 103"/>
                <a:gd name="T17" fmla="*/ 2 h 44"/>
                <a:gd name="T18" fmla="*/ 50 w 103"/>
                <a:gd name="T19" fmla="*/ 0 h 44"/>
                <a:gd name="T20" fmla="*/ 27 w 103"/>
                <a:gd name="T21" fmla="*/ 6 h 44"/>
                <a:gd name="T22" fmla="*/ 10 w 103"/>
                <a:gd name="T23" fmla="*/ 23 h 44"/>
                <a:gd name="T24" fmla="*/ 0 w 103"/>
                <a:gd name="T25" fmla="*/ 40 h 44"/>
                <a:gd name="T26" fmla="*/ 16 w 103"/>
                <a:gd name="T27" fmla="*/ 40 h 44"/>
                <a:gd name="T28" fmla="*/ 16 w 103"/>
                <a:gd name="T29" fmla="*/ 4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3" h="44">
                  <a:moveTo>
                    <a:pt x="16" y="40"/>
                  </a:moveTo>
                  <a:lnTo>
                    <a:pt x="39" y="38"/>
                  </a:lnTo>
                  <a:lnTo>
                    <a:pt x="44" y="27"/>
                  </a:lnTo>
                  <a:lnTo>
                    <a:pt x="56" y="23"/>
                  </a:lnTo>
                  <a:lnTo>
                    <a:pt x="61" y="30"/>
                  </a:lnTo>
                  <a:lnTo>
                    <a:pt x="63" y="44"/>
                  </a:lnTo>
                  <a:lnTo>
                    <a:pt x="103" y="44"/>
                  </a:lnTo>
                  <a:lnTo>
                    <a:pt x="94" y="19"/>
                  </a:lnTo>
                  <a:lnTo>
                    <a:pt x="78" y="2"/>
                  </a:lnTo>
                  <a:lnTo>
                    <a:pt x="50" y="0"/>
                  </a:lnTo>
                  <a:lnTo>
                    <a:pt x="27" y="6"/>
                  </a:lnTo>
                  <a:lnTo>
                    <a:pt x="10" y="23"/>
                  </a:lnTo>
                  <a:lnTo>
                    <a:pt x="0" y="40"/>
                  </a:lnTo>
                  <a:lnTo>
                    <a:pt x="16" y="40"/>
                  </a:lnTo>
                  <a:lnTo>
                    <a:pt x="16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6" name="Freeform 484"/>
            <p:cNvSpPr>
              <a:spLocks/>
            </p:cNvSpPr>
            <p:nvPr/>
          </p:nvSpPr>
          <p:spPr bwMode="auto">
            <a:xfrm>
              <a:off x="4487" y="1036"/>
              <a:ext cx="107" cy="66"/>
            </a:xfrm>
            <a:custGeom>
              <a:avLst/>
              <a:gdLst>
                <a:gd name="T0" fmla="*/ 43 w 252"/>
                <a:gd name="T1" fmla="*/ 68 h 153"/>
                <a:gd name="T2" fmla="*/ 195 w 252"/>
                <a:gd name="T3" fmla="*/ 70 h 153"/>
                <a:gd name="T4" fmla="*/ 186 w 252"/>
                <a:gd name="T5" fmla="*/ 85 h 153"/>
                <a:gd name="T6" fmla="*/ 40 w 252"/>
                <a:gd name="T7" fmla="*/ 85 h 153"/>
                <a:gd name="T8" fmla="*/ 30 w 252"/>
                <a:gd name="T9" fmla="*/ 104 h 153"/>
                <a:gd name="T10" fmla="*/ 192 w 252"/>
                <a:gd name="T11" fmla="*/ 106 h 153"/>
                <a:gd name="T12" fmla="*/ 182 w 252"/>
                <a:gd name="T13" fmla="*/ 129 h 153"/>
                <a:gd name="T14" fmla="*/ 13 w 252"/>
                <a:gd name="T15" fmla="*/ 131 h 153"/>
                <a:gd name="T16" fmla="*/ 0 w 252"/>
                <a:gd name="T17" fmla="*/ 153 h 153"/>
                <a:gd name="T18" fmla="*/ 199 w 252"/>
                <a:gd name="T19" fmla="*/ 153 h 153"/>
                <a:gd name="T20" fmla="*/ 216 w 252"/>
                <a:gd name="T21" fmla="*/ 57 h 153"/>
                <a:gd name="T22" fmla="*/ 239 w 252"/>
                <a:gd name="T23" fmla="*/ 53 h 153"/>
                <a:gd name="T24" fmla="*/ 252 w 252"/>
                <a:gd name="T25" fmla="*/ 41 h 153"/>
                <a:gd name="T26" fmla="*/ 249 w 252"/>
                <a:gd name="T27" fmla="*/ 15 h 153"/>
                <a:gd name="T28" fmla="*/ 224 w 252"/>
                <a:gd name="T29" fmla="*/ 0 h 153"/>
                <a:gd name="T30" fmla="*/ 201 w 252"/>
                <a:gd name="T31" fmla="*/ 9 h 153"/>
                <a:gd name="T32" fmla="*/ 199 w 252"/>
                <a:gd name="T33" fmla="*/ 30 h 153"/>
                <a:gd name="T34" fmla="*/ 195 w 252"/>
                <a:gd name="T35" fmla="*/ 43 h 153"/>
                <a:gd name="T36" fmla="*/ 60 w 252"/>
                <a:gd name="T37" fmla="*/ 39 h 153"/>
                <a:gd name="T38" fmla="*/ 43 w 252"/>
                <a:gd name="T39" fmla="*/ 68 h 153"/>
                <a:gd name="T40" fmla="*/ 43 w 252"/>
                <a:gd name="T41" fmla="*/ 68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52" h="153">
                  <a:moveTo>
                    <a:pt x="43" y="68"/>
                  </a:moveTo>
                  <a:lnTo>
                    <a:pt x="195" y="70"/>
                  </a:lnTo>
                  <a:lnTo>
                    <a:pt x="186" y="85"/>
                  </a:lnTo>
                  <a:lnTo>
                    <a:pt x="40" y="85"/>
                  </a:lnTo>
                  <a:lnTo>
                    <a:pt x="30" y="104"/>
                  </a:lnTo>
                  <a:lnTo>
                    <a:pt x="192" y="106"/>
                  </a:lnTo>
                  <a:lnTo>
                    <a:pt x="182" y="129"/>
                  </a:lnTo>
                  <a:lnTo>
                    <a:pt x="13" y="131"/>
                  </a:lnTo>
                  <a:lnTo>
                    <a:pt x="0" y="153"/>
                  </a:lnTo>
                  <a:lnTo>
                    <a:pt x="199" y="153"/>
                  </a:lnTo>
                  <a:lnTo>
                    <a:pt x="216" y="57"/>
                  </a:lnTo>
                  <a:lnTo>
                    <a:pt x="239" y="53"/>
                  </a:lnTo>
                  <a:lnTo>
                    <a:pt x="252" y="41"/>
                  </a:lnTo>
                  <a:lnTo>
                    <a:pt x="249" y="15"/>
                  </a:lnTo>
                  <a:lnTo>
                    <a:pt x="224" y="0"/>
                  </a:lnTo>
                  <a:lnTo>
                    <a:pt x="201" y="9"/>
                  </a:lnTo>
                  <a:lnTo>
                    <a:pt x="199" y="30"/>
                  </a:lnTo>
                  <a:lnTo>
                    <a:pt x="195" y="43"/>
                  </a:lnTo>
                  <a:lnTo>
                    <a:pt x="60" y="39"/>
                  </a:lnTo>
                  <a:lnTo>
                    <a:pt x="43" y="68"/>
                  </a:lnTo>
                  <a:lnTo>
                    <a:pt x="43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7" name="Freeform 485"/>
            <p:cNvSpPr>
              <a:spLocks/>
            </p:cNvSpPr>
            <p:nvPr/>
          </p:nvSpPr>
          <p:spPr bwMode="auto">
            <a:xfrm>
              <a:off x="4687" y="1071"/>
              <a:ext cx="23" cy="25"/>
            </a:xfrm>
            <a:custGeom>
              <a:avLst/>
              <a:gdLst>
                <a:gd name="T0" fmla="*/ 0 w 55"/>
                <a:gd name="T1" fmla="*/ 23 h 61"/>
                <a:gd name="T2" fmla="*/ 55 w 55"/>
                <a:gd name="T3" fmla="*/ 61 h 61"/>
                <a:gd name="T4" fmla="*/ 55 w 55"/>
                <a:gd name="T5" fmla="*/ 36 h 61"/>
                <a:gd name="T6" fmla="*/ 2 w 55"/>
                <a:gd name="T7" fmla="*/ 0 h 61"/>
                <a:gd name="T8" fmla="*/ 0 w 55"/>
                <a:gd name="T9" fmla="*/ 23 h 61"/>
                <a:gd name="T10" fmla="*/ 0 w 55"/>
                <a:gd name="T11" fmla="*/ 23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61">
                  <a:moveTo>
                    <a:pt x="0" y="23"/>
                  </a:moveTo>
                  <a:lnTo>
                    <a:pt x="55" y="61"/>
                  </a:lnTo>
                  <a:lnTo>
                    <a:pt x="55" y="36"/>
                  </a:lnTo>
                  <a:lnTo>
                    <a:pt x="2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8" name="Freeform 486"/>
            <p:cNvSpPr>
              <a:spLocks/>
            </p:cNvSpPr>
            <p:nvPr/>
          </p:nvSpPr>
          <p:spPr bwMode="auto">
            <a:xfrm>
              <a:off x="4683" y="1092"/>
              <a:ext cx="22" cy="23"/>
            </a:xfrm>
            <a:custGeom>
              <a:avLst/>
              <a:gdLst>
                <a:gd name="T0" fmla="*/ 2 w 54"/>
                <a:gd name="T1" fmla="*/ 0 h 53"/>
                <a:gd name="T2" fmla="*/ 0 w 54"/>
                <a:gd name="T3" fmla="*/ 20 h 53"/>
                <a:gd name="T4" fmla="*/ 54 w 54"/>
                <a:gd name="T5" fmla="*/ 53 h 53"/>
                <a:gd name="T6" fmla="*/ 50 w 54"/>
                <a:gd name="T7" fmla="*/ 32 h 53"/>
                <a:gd name="T8" fmla="*/ 2 w 54"/>
                <a:gd name="T9" fmla="*/ 0 h 53"/>
                <a:gd name="T10" fmla="*/ 2 w 54"/>
                <a:gd name="T11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" h="53">
                  <a:moveTo>
                    <a:pt x="2" y="0"/>
                  </a:moveTo>
                  <a:lnTo>
                    <a:pt x="0" y="20"/>
                  </a:lnTo>
                  <a:lnTo>
                    <a:pt x="54" y="53"/>
                  </a:lnTo>
                  <a:lnTo>
                    <a:pt x="50" y="32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9" name="Freeform 487"/>
            <p:cNvSpPr>
              <a:spLocks/>
            </p:cNvSpPr>
            <p:nvPr/>
          </p:nvSpPr>
          <p:spPr bwMode="auto">
            <a:xfrm>
              <a:off x="4675" y="1107"/>
              <a:ext cx="24" cy="28"/>
            </a:xfrm>
            <a:custGeom>
              <a:avLst/>
              <a:gdLst>
                <a:gd name="T0" fmla="*/ 12 w 57"/>
                <a:gd name="T1" fmla="*/ 0 h 62"/>
                <a:gd name="T2" fmla="*/ 0 w 57"/>
                <a:gd name="T3" fmla="*/ 24 h 62"/>
                <a:gd name="T4" fmla="*/ 52 w 57"/>
                <a:gd name="T5" fmla="*/ 62 h 62"/>
                <a:gd name="T6" fmla="*/ 57 w 57"/>
                <a:gd name="T7" fmla="*/ 36 h 62"/>
                <a:gd name="T8" fmla="*/ 12 w 57"/>
                <a:gd name="T9" fmla="*/ 0 h 62"/>
                <a:gd name="T10" fmla="*/ 12 w 57"/>
                <a:gd name="T11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2">
                  <a:moveTo>
                    <a:pt x="12" y="0"/>
                  </a:moveTo>
                  <a:lnTo>
                    <a:pt x="0" y="24"/>
                  </a:lnTo>
                  <a:lnTo>
                    <a:pt x="52" y="62"/>
                  </a:lnTo>
                  <a:lnTo>
                    <a:pt x="57" y="36"/>
                  </a:lnTo>
                  <a:lnTo>
                    <a:pt x="12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0" name="Freeform 488"/>
            <p:cNvSpPr>
              <a:spLocks/>
            </p:cNvSpPr>
            <p:nvPr/>
          </p:nvSpPr>
          <p:spPr bwMode="auto">
            <a:xfrm>
              <a:off x="4720" y="1094"/>
              <a:ext cx="39" cy="53"/>
            </a:xfrm>
            <a:custGeom>
              <a:avLst/>
              <a:gdLst>
                <a:gd name="T0" fmla="*/ 30 w 91"/>
                <a:gd name="T1" fmla="*/ 16 h 124"/>
                <a:gd name="T2" fmla="*/ 66 w 91"/>
                <a:gd name="T3" fmla="*/ 38 h 124"/>
                <a:gd name="T4" fmla="*/ 51 w 91"/>
                <a:gd name="T5" fmla="*/ 54 h 124"/>
                <a:gd name="T6" fmla="*/ 24 w 91"/>
                <a:gd name="T7" fmla="*/ 40 h 124"/>
                <a:gd name="T8" fmla="*/ 15 w 91"/>
                <a:gd name="T9" fmla="*/ 54 h 124"/>
                <a:gd name="T10" fmla="*/ 40 w 91"/>
                <a:gd name="T11" fmla="*/ 75 h 124"/>
                <a:gd name="T12" fmla="*/ 24 w 91"/>
                <a:gd name="T13" fmla="*/ 88 h 124"/>
                <a:gd name="T14" fmla="*/ 9 w 91"/>
                <a:gd name="T15" fmla="*/ 80 h 124"/>
                <a:gd name="T16" fmla="*/ 0 w 91"/>
                <a:gd name="T17" fmla="*/ 94 h 124"/>
                <a:gd name="T18" fmla="*/ 19 w 91"/>
                <a:gd name="T19" fmla="*/ 109 h 124"/>
                <a:gd name="T20" fmla="*/ 42 w 91"/>
                <a:gd name="T21" fmla="*/ 124 h 124"/>
                <a:gd name="T22" fmla="*/ 91 w 91"/>
                <a:gd name="T23" fmla="*/ 31 h 124"/>
                <a:gd name="T24" fmla="*/ 49 w 91"/>
                <a:gd name="T25" fmla="*/ 0 h 124"/>
                <a:gd name="T26" fmla="*/ 30 w 91"/>
                <a:gd name="T27" fmla="*/ 16 h 124"/>
                <a:gd name="T28" fmla="*/ 30 w 91"/>
                <a:gd name="T29" fmla="*/ 16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1" h="124">
                  <a:moveTo>
                    <a:pt x="30" y="16"/>
                  </a:moveTo>
                  <a:lnTo>
                    <a:pt x="66" y="38"/>
                  </a:lnTo>
                  <a:lnTo>
                    <a:pt x="51" y="54"/>
                  </a:lnTo>
                  <a:lnTo>
                    <a:pt x="24" y="40"/>
                  </a:lnTo>
                  <a:lnTo>
                    <a:pt x="15" y="54"/>
                  </a:lnTo>
                  <a:lnTo>
                    <a:pt x="40" y="75"/>
                  </a:lnTo>
                  <a:lnTo>
                    <a:pt x="24" y="88"/>
                  </a:lnTo>
                  <a:lnTo>
                    <a:pt x="9" y="80"/>
                  </a:lnTo>
                  <a:lnTo>
                    <a:pt x="0" y="94"/>
                  </a:lnTo>
                  <a:lnTo>
                    <a:pt x="19" y="109"/>
                  </a:lnTo>
                  <a:lnTo>
                    <a:pt x="42" y="124"/>
                  </a:lnTo>
                  <a:lnTo>
                    <a:pt x="91" y="31"/>
                  </a:lnTo>
                  <a:lnTo>
                    <a:pt x="49" y="0"/>
                  </a:lnTo>
                  <a:lnTo>
                    <a:pt x="30" y="16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1" name="Freeform 489"/>
            <p:cNvSpPr>
              <a:spLocks/>
            </p:cNvSpPr>
            <p:nvPr/>
          </p:nvSpPr>
          <p:spPr bwMode="auto">
            <a:xfrm>
              <a:off x="4719" y="1133"/>
              <a:ext cx="20" cy="263"/>
            </a:xfrm>
            <a:custGeom>
              <a:avLst/>
              <a:gdLst>
                <a:gd name="T0" fmla="*/ 46 w 46"/>
                <a:gd name="T1" fmla="*/ 13 h 614"/>
                <a:gd name="T2" fmla="*/ 34 w 46"/>
                <a:gd name="T3" fmla="*/ 614 h 614"/>
                <a:gd name="T4" fmla="*/ 0 w 46"/>
                <a:gd name="T5" fmla="*/ 106 h 614"/>
                <a:gd name="T6" fmla="*/ 0 w 46"/>
                <a:gd name="T7" fmla="*/ 49 h 614"/>
                <a:gd name="T8" fmla="*/ 25 w 46"/>
                <a:gd name="T9" fmla="*/ 93 h 614"/>
                <a:gd name="T10" fmla="*/ 26 w 46"/>
                <a:gd name="T11" fmla="*/ 0 h 614"/>
                <a:gd name="T12" fmla="*/ 46 w 46"/>
                <a:gd name="T13" fmla="*/ 13 h 614"/>
                <a:gd name="T14" fmla="*/ 46 w 46"/>
                <a:gd name="T15" fmla="*/ 13 h 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6" h="614">
                  <a:moveTo>
                    <a:pt x="46" y="13"/>
                  </a:moveTo>
                  <a:lnTo>
                    <a:pt x="34" y="614"/>
                  </a:lnTo>
                  <a:lnTo>
                    <a:pt x="0" y="106"/>
                  </a:lnTo>
                  <a:lnTo>
                    <a:pt x="0" y="49"/>
                  </a:lnTo>
                  <a:lnTo>
                    <a:pt x="25" y="93"/>
                  </a:lnTo>
                  <a:lnTo>
                    <a:pt x="26" y="0"/>
                  </a:lnTo>
                  <a:lnTo>
                    <a:pt x="46" y="13"/>
                  </a:lnTo>
                  <a:lnTo>
                    <a:pt x="4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2" name="Freeform 490"/>
            <p:cNvSpPr>
              <a:spLocks/>
            </p:cNvSpPr>
            <p:nvPr/>
          </p:nvSpPr>
          <p:spPr bwMode="auto">
            <a:xfrm>
              <a:off x="4334" y="1287"/>
              <a:ext cx="68" cy="27"/>
            </a:xfrm>
            <a:custGeom>
              <a:avLst/>
              <a:gdLst>
                <a:gd name="T0" fmla="*/ 0 w 161"/>
                <a:gd name="T1" fmla="*/ 47 h 63"/>
                <a:gd name="T2" fmla="*/ 32 w 161"/>
                <a:gd name="T3" fmla="*/ 63 h 63"/>
                <a:gd name="T4" fmla="*/ 152 w 161"/>
                <a:gd name="T5" fmla="*/ 24 h 63"/>
                <a:gd name="T6" fmla="*/ 161 w 161"/>
                <a:gd name="T7" fmla="*/ 0 h 63"/>
                <a:gd name="T8" fmla="*/ 0 w 161"/>
                <a:gd name="T9" fmla="*/ 47 h 63"/>
                <a:gd name="T10" fmla="*/ 0 w 161"/>
                <a:gd name="T11" fmla="*/ 47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1" h="63">
                  <a:moveTo>
                    <a:pt x="0" y="47"/>
                  </a:moveTo>
                  <a:lnTo>
                    <a:pt x="32" y="63"/>
                  </a:lnTo>
                  <a:lnTo>
                    <a:pt x="152" y="24"/>
                  </a:lnTo>
                  <a:lnTo>
                    <a:pt x="161" y="0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3" name="Freeform 491"/>
            <p:cNvSpPr>
              <a:spLocks/>
            </p:cNvSpPr>
            <p:nvPr/>
          </p:nvSpPr>
          <p:spPr bwMode="auto">
            <a:xfrm>
              <a:off x="4344" y="1401"/>
              <a:ext cx="45" cy="63"/>
            </a:xfrm>
            <a:custGeom>
              <a:avLst/>
              <a:gdLst>
                <a:gd name="T0" fmla="*/ 4 w 109"/>
                <a:gd name="T1" fmla="*/ 131 h 146"/>
                <a:gd name="T2" fmla="*/ 0 w 109"/>
                <a:gd name="T3" fmla="*/ 25 h 146"/>
                <a:gd name="T4" fmla="*/ 105 w 109"/>
                <a:gd name="T5" fmla="*/ 0 h 146"/>
                <a:gd name="T6" fmla="*/ 109 w 109"/>
                <a:gd name="T7" fmla="*/ 127 h 146"/>
                <a:gd name="T8" fmla="*/ 48 w 109"/>
                <a:gd name="T9" fmla="*/ 137 h 146"/>
                <a:gd name="T10" fmla="*/ 50 w 109"/>
                <a:gd name="T11" fmla="*/ 47 h 146"/>
                <a:gd name="T12" fmla="*/ 25 w 109"/>
                <a:gd name="T13" fmla="*/ 51 h 146"/>
                <a:gd name="T14" fmla="*/ 27 w 109"/>
                <a:gd name="T15" fmla="*/ 131 h 146"/>
                <a:gd name="T16" fmla="*/ 4 w 109"/>
                <a:gd name="T17" fmla="*/ 146 h 146"/>
                <a:gd name="T18" fmla="*/ 4 w 109"/>
                <a:gd name="T19" fmla="*/ 131 h 146"/>
                <a:gd name="T20" fmla="*/ 4 w 109"/>
                <a:gd name="T21" fmla="*/ 1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9" h="146">
                  <a:moveTo>
                    <a:pt x="4" y="131"/>
                  </a:moveTo>
                  <a:lnTo>
                    <a:pt x="0" y="25"/>
                  </a:lnTo>
                  <a:lnTo>
                    <a:pt x="105" y="0"/>
                  </a:lnTo>
                  <a:lnTo>
                    <a:pt x="109" y="127"/>
                  </a:lnTo>
                  <a:lnTo>
                    <a:pt x="48" y="137"/>
                  </a:lnTo>
                  <a:lnTo>
                    <a:pt x="50" y="47"/>
                  </a:lnTo>
                  <a:lnTo>
                    <a:pt x="25" y="51"/>
                  </a:lnTo>
                  <a:lnTo>
                    <a:pt x="27" y="131"/>
                  </a:lnTo>
                  <a:lnTo>
                    <a:pt x="4" y="146"/>
                  </a:lnTo>
                  <a:lnTo>
                    <a:pt x="4" y="131"/>
                  </a:lnTo>
                  <a:lnTo>
                    <a:pt x="4" y="1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4" name="Freeform 492"/>
            <p:cNvSpPr>
              <a:spLocks/>
            </p:cNvSpPr>
            <p:nvPr/>
          </p:nvSpPr>
          <p:spPr bwMode="auto">
            <a:xfrm>
              <a:off x="4346" y="1151"/>
              <a:ext cx="53" cy="142"/>
            </a:xfrm>
            <a:custGeom>
              <a:avLst/>
              <a:gdLst>
                <a:gd name="T0" fmla="*/ 4 w 126"/>
                <a:gd name="T1" fmla="*/ 295 h 333"/>
                <a:gd name="T2" fmla="*/ 0 w 126"/>
                <a:gd name="T3" fmla="*/ 37 h 333"/>
                <a:gd name="T4" fmla="*/ 122 w 126"/>
                <a:gd name="T5" fmla="*/ 0 h 333"/>
                <a:gd name="T6" fmla="*/ 126 w 126"/>
                <a:gd name="T7" fmla="*/ 111 h 333"/>
                <a:gd name="T8" fmla="*/ 48 w 126"/>
                <a:gd name="T9" fmla="*/ 133 h 333"/>
                <a:gd name="T10" fmla="*/ 40 w 126"/>
                <a:gd name="T11" fmla="*/ 50 h 333"/>
                <a:gd name="T12" fmla="*/ 15 w 126"/>
                <a:gd name="T13" fmla="*/ 56 h 333"/>
                <a:gd name="T14" fmla="*/ 17 w 126"/>
                <a:gd name="T15" fmla="*/ 172 h 333"/>
                <a:gd name="T16" fmla="*/ 118 w 126"/>
                <a:gd name="T17" fmla="*/ 145 h 333"/>
                <a:gd name="T18" fmla="*/ 116 w 126"/>
                <a:gd name="T19" fmla="*/ 286 h 333"/>
                <a:gd name="T20" fmla="*/ 55 w 126"/>
                <a:gd name="T21" fmla="*/ 318 h 333"/>
                <a:gd name="T22" fmla="*/ 51 w 126"/>
                <a:gd name="T23" fmla="*/ 236 h 333"/>
                <a:gd name="T24" fmla="*/ 36 w 126"/>
                <a:gd name="T25" fmla="*/ 259 h 333"/>
                <a:gd name="T26" fmla="*/ 21 w 126"/>
                <a:gd name="T27" fmla="*/ 282 h 333"/>
                <a:gd name="T28" fmla="*/ 23 w 126"/>
                <a:gd name="T29" fmla="*/ 324 h 333"/>
                <a:gd name="T30" fmla="*/ 2 w 126"/>
                <a:gd name="T31" fmla="*/ 333 h 333"/>
                <a:gd name="T32" fmla="*/ 4 w 126"/>
                <a:gd name="T33" fmla="*/ 295 h 333"/>
                <a:gd name="T34" fmla="*/ 4 w 126"/>
                <a:gd name="T35" fmla="*/ 295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26" h="333">
                  <a:moveTo>
                    <a:pt x="4" y="295"/>
                  </a:moveTo>
                  <a:lnTo>
                    <a:pt x="0" y="37"/>
                  </a:lnTo>
                  <a:lnTo>
                    <a:pt x="122" y="0"/>
                  </a:lnTo>
                  <a:lnTo>
                    <a:pt x="126" y="111"/>
                  </a:lnTo>
                  <a:lnTo>
                    <a:pt x="48" y="133"/>
                  </a:lnTo>
                  <a:lnTo>
                    <a:pt x="40" y="50"/>
                  </a:lnTo>
                  <a:lnTo>
                    <a:pt x="15" y="56"/>
                  </a:lnTo>
                  <a:lnTo>
                    <a:pt x="17" y="172"/>
                  </a:lnTo>
                  <a:lnTo>
                    <a:pt x="118" y="145"/>
                  </a:lnTo>
                  <a:lnTo>
                    <a:pt x="116" y="286"/>
                  </a:lnTo>
                  <a:lnTo>
                    <a:pt x="55" y="318"/>
                  </a:lnTo>
                  <a:lnTo>
                    <a:pt x="51" y="236"/>
                  </a:lnTo>
                  <a:lnTo>
                    <a:pt x="36" y="259"/>
                  </a:lnTo>
                  <a:lnTo>
                    <a:pt x="21" y="282"/>
                  </a:lnTo>
                  <a:lnTo>
                    <a:pt x="23" y="324"/>
                  </a:lnTo>
                  <a:lnTo>
                    <a:pt x="2" y="333"/>
                  </a:lnTo>
                  <a:lnTo>
                    <a:pt x="4" y="295"/>
                  </a:lnTo>
                  <a:lnTo>
                    <a:pt x="4" y="29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5" name="Freeform 493"/>
            <p:cNvSpPr>
              <a:spLocks/>
            </p:cNvSpPr>
            <p:nvPr/>
          </p:nvSpPr>
          <p:spPr bwMode="auto">
            <a:xfrm>
              <a:off x="4147" y="1086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6" name="Freeform 494"/>
            <p:cNvSpPr>
              <a:spLocks/>
            </p:cNvSpPr>
            <p:nvPr/>
          </p:nvSpPr>
          <p:spPr bwMode="auto">
            <a:xfrm>
              <a:off x="4071" y="1098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7" name="Freeform 495"/>
            <p:cNvSpPr>
              <a:spLocks/>
            </p:cNvSpPr>
            <p:nvPr/>
          </p:nvSpPr>
          <p:spPr bwMode="auto">
            <a:xfrm>
              <a:off x="4089" y="1270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8" name="Freeform 496"/>
            <p:cNvSpPr>
              <a:spLocks/>
            </p:cNvSpPr>
            <p:nvPr/>
          </p:nvSpPr>
          <p:spPr bwMode="auto">
            <a:xfrm>
              <a:off x="4105" y="1185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9" name="Freeform 497"/>
            <p:cNvSpPr>
              <a:spLocks/>
            </p:cNvSpPr>
            <p:nvPr/>
          </p:nvSpPr>
          <p:spPr bwMode="auto">
            <a:xfrm>
              <a:off x="4611" y="1032"/>
              <a:ext cx="131" cy="768"/>
            </a:xfrm>
            <a:custGeom>
              <a:avLst/>
              <a:gdLst>
                <a:gd name="T0" fmla="*/ 86 w 312"/>
                <a:gd name="T1" fmla="*/ 1779 h 1796"/>
                <a:gd name="T2" fmla="*/ 101 w 312"/>
                <a:gd name="T3" fmla="*/ 169 h 1796"/>
                <a:gd name="T4" fmla="*/ 114 w 312"/>
                <a:gd name="T5" fmla="*/ 161 h 1796"/>
                <a:gd name="T6" fmla="*/ 78 w 312"/>
                <a:gd name="T7" fmla="*/ 139 h 1796"/>
                <a:gd name="T8" fmla="*/ 74 w 312"/>
                <a:gd name="T9" fmla="*/ 114 h 1796"/>
                <a:gd name="T10" fmla="*/ 118 w 312"/>
                <a:gd name="T11" fmla="*/ 146 h 1796"/>
                <a:gd name="T12" fmla="*/ 118 w 312"/>
                <a:gd name="T13" fmla="*/ 118 h 1796"/>
                <a:gd name="T14" fmla="*/ 86 w 312"/>
                <a:gd name="T15" fmla="*/ 87 h 1796"/>
                <a:gd name="T16" fmla="*/ 0 w 312"/>
                <a:gd name="T17" fmla="*/ 89 h 1796"/>
                <a:gd name="T18" fmla="*/ 8 w 312"/>
                <a:gd name="T19" fmla="*/ 47 h 1796"/>
                <a:gd name="T20" fmla="*/ 92 w 312"/>
                <a:gd name="T21" fmla="*/ 51 h 1796"/>
                <a:gd name="T22" fmla="*/ 73 w 312"/>
                <a:gd name="T23" fmla="*/ 70 h 1796"/>
                <a:gd name="T24" fmla="*/ 95 w 312"/>
                <a:gd name="T25" fmla="*/ 76 h 1796"/>
                <a:gd name="T26" fmla="*/ 133 w 312"/>
                <a:gd name="T27" fmla="*/ 103 h 1796"/>
                <a:gd name="T28" fmla="*/ 137 w 312"/>
                <a:gd name="T29" fmla="*/ 44 h 1796"/>
                <a:gd name="T30" fmla="*/ 126 w 312"/>
                <a:gd name="T31" fmla="*/ 19 h 1796"/>
                <a:gd name="T32" fmla="*/ 137 w 312"/>
                <a:gd name="T33" fmla="*/ 0 h 1796"/>
                <a:gd name="T34" fmla="*/ 162 w 312"/>
                <a:gd name="T35" fmla="*/ 0 h 1796"/>
                <a:gd name="T36" fmla="*/ 175 w 312"/>
                <a:gd name="T37" fmla="*/ 21 h 1796"/>
                <a:gd name="T38" fmla="*/ 177 w 312"/>
                <a:gd name="T39" fmla="*/ 44 h 1796"/>
                <a:gd name="T40" fmla="*/ 162 w 312"/>
                <a:gd name="T41" fmla="*/ 61 h 1796"/>
                <a:gd name="T42" fmla="*/ 162 w 312"/>
                <a:gd name="T43" fmla="*/ 110 h 1796"/>
                <a:gd name="T44" fmla="*/ 139 w 312"/>
                <a:gd name="T45" fmla="*/ 194 h 1796"/>
                <a:gd name="T46" fmla="*/ 217 w 312"/>
                <a:gd name="T47" fmla="*/ 257 h 1796"/>
                <a:gd name="T48" fmla="*/ 238 w 312"/>
                <a:gd name="T49" fmla="*/ 198 h 1796"/>
                <a:gd name="T50" fmla="*/ 261 w 312"/>
                <a:gd name="T51" fmla="*/ 120 h 1796"/>
                <a:gd name="T52" fmla="*/ 251 w 312"/>
                <a:gd name="T53" fmla="*/ 91 h 1796"/>
                <a:gd name="T54" fmla="*/ 266 w 312"/>
                <a:gd name="T55" fmla="*/ 68 h 1796"/>
                <a:gd name="T56" fmla="*/ 291 w 312"/>
                <a:gd name="T57" fmla="*/ 68 h 1796"/>
                <a:gd name="T58" fmla="*/ 308 w 312"/>
                <a:gd name="T59" fmla="*/ 87 h 1796"/>
                <a:gd name="T60" fmla="*/ 312 w 312"/>
                <a:gd name="T61" fmla="*/ 120 h 1796"/>
                <a:gd name="T62" fmla="*/ 287 w 312"/>
                <a:gd name="T63" fmla="*/ 135 h 1796"/>
                <a:gd name="T64" fmla="*/ 253 w 312"/>
                <a:gd name="T65" fmla="*/ 262 h 1796"/>
                <a:gd name="T66" fmla="*/ 270 w 312"/>
                <a:gd name="T67" fmla="*/ 281 h 1796"/>
                <a:gd name="T68" fmla="*/ 270 w 312"/>
                <a:gd name="T69" fmla="*/ 329 h 1796"/>
                <a:gd name="T70" fmla="*/ 272 w 312"/>
                <a:gd name="T71" fmla="*/ 390 h 1796"/>
                <a:gd name="T72" fmla="*/ 223 w 312"/>
                <a:gd name="T73" fmla="*/ 312 h 1796"/>
                <a:gd name="T74" fmla="*/ 209 w 312"/>
                <a:gd name="T75" fmla="*/ 323 h 1796"/>
                <a:gd name="T76" fmla="*/ 213 w 312"/>
                <a:gd name="T77" fmla="*/ 395 h 1796"/>
                <a:gd name="T78" fmla="*/ 196 w 312"/>
                <a:gd name="T79" fmla="*/ 390 h 1796"/>
                <a:gd name="T80" fmla="*/ 158 w 312"/>
                <a:gd name="T81" fmla="*/ 346 h 1796"/>
                <a:gd name="T82" fmla="*/ 149 w 312"/>
                <a:gd name="T83" fmla="*/ 359 h 1796"/>
                <a:gd name="T84" fmla="*/ 145 w 312"/>
                <a:gd name="T85" fmla="*/ 1260 h 1796"/>
                <a:gd name="T86" fmla="*/ 263 w 312"/>
                <a:gd name="T87" fmla="*/ 1291 h 1796"/>
                <a:gd name="T88" fmla="*/ 261 w 312"/>
                <a:gd name="T89" fmla="*/ 1340 h 1796"/>
                <a:gd name="T90" fmla="*/ 143 w 312"/>
                <a:gd name="T91" fmla="*/ 1302 h 1796"/>
                <a:gd name="T92" fmla="*/ 139 w 312"/>
                <a:gd name="T93" fmla="*/ 1771 h 1796"/>
                <a:gd name="T94" fmla="*/ 139 w 312"/>
                <a:gd name="T95" fmla="*/ 1796 h 1796"/>
                <a:gd name="T96" fmla="*/ 86 w 312"/>
                <a:gd name="T97" fmla="*/ 1779 h 1796"/>
                <a:gd name="T98" fmla="*/ 86 w 312"/>
                <a:gd name="T99" fmla="*/ 1779 h 17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12" h="1796">
                  <a:moveTo>
                    <a:pt x="86" y="1779"/>
                  </a:moveTo>
                  <a:lnTo>
                    <a:pt x="101" y="169"/>
                  </a:lnTo>
                  <a:lnTo>
                    <a:pt x="114" y="161"/>
                  </a:lnTo>
                  <a:lnTo>
                    <a:pt x="78" y="139"/>
                  </a:lnTo>
                  <a:lnTo>
                    <a:pt x="74" y="114"/>
                  </a:lnTo>
                  <a:lnTo>
                    <a:pt x="118" y="146"/>
                  </a:lnTo>
                  <a:lnTo>
                    <a:pt x="118" y="118"/>
                  </a:lnTo>
                  <a:lnTo>
                    <a:pt x="86" y="87"/>
                  </a:lnTo>
                  <a:lnTo>
                    <a:pt x="0" y="89"/>
                  </a:lnTo>
                  <a:lnTo>
                    <a:pt x="8" y="47"/>
                  </a:lnTo>
                  <a:lnTo>
                    <a:pt x="92" y="51"/>
                  </a:lnTo>
                  <a:lnTo>
                    <a:pt x="73" y="70"/>
                  </a:lnTo>
                  <a:lnTo>
                    <a:pt x="95" y="76"/>
                  </a:lnTo>
                  <a:lnTo>
                    <a:pt x="133" y="103"/>
                  </a:lnTo>
                  <a:lnTo>
                    <a:pt x="137" y="44"/>
                  </a:lnTo>
                  <a:lnTo>
                    <a:pt x="126" y="19"/>
                  </a:lnTo>
                  <a:lnTo>
                    <a:pt x="137" y="0"/>
                  </a:lnTo>
                  <a:lnTo>
                    <a:pt x="162" y="0"/>
                  </a:lnTo>
                  <a:lnTo>
                    <a:pt x="175" y="21"/>
                  </a:lnTo>
                  <a:lnTo>
                    <a:pt x="177" y="44"/>
                  </a:lnTo>
                  <a:lnTo>
                    <a:pt x="162" y="61"/>
                  </a:lnTo>
                  <a:lnTo>
                    <a:pt x="162" y="110"/>
                  </a:lnTo>
                  <a:lnTo>
                    <a:pt x="139" y="194"/>
                  </a:lnTo>
                  <a:lnTo>
                    <a:pt x="217" y="257"/>
                  </a:lnTo>
                  <a:lnTo>
                    <a:pt x="238" y="198"/>
                  </a:lnTo>
                  <a:lnTo>
                    <a:pt x="261" y="120"/>
                  </a:lnTo>
                  <a:lnTo>
                    <a:pt x="251" y="91"/>
                  </a:lnTo>
                  <a:lnTo>
                    <a:pt x="266" y="68"/>
                  </a:lnTo>
                  <a:lnTo>
                    <a:pt x="291" y="68"/>
                  </a:lnTo>
                  <a:lnTo>
                    <a:pt x="308" y="87"/>
                  </a:lnTo>
                  <a:lnTo>
                    <a:pt x="312" y="120"/>
                  </a:lnTo>
                  <a:lnTo>
                    <a:pt x="287" y="135"/>
                  </a:lnTo>
                  <a:lnTo>
                    <a:pt x="253" y="262"/>
                  </a:lnTo>
                  <a:lnTo>
                    <a:pt x="270" y="281"/>
                  </a:lnTo>
                  <a:lnTo>
                    <a:pt x="270" y="329"/>
                  </a:lnTo>
                  <a:lnTo>
                    <a:pt x="272" y="390"/>
                  </a:lnTo>
                  <a:lnTo>
                    <a:pt x="223" y="312"/>
                  </a:lnTo>
                  <a:lnTo>
                    <a:pt x="209" y="323"/>
                  </a:lnTo>
                  <a:lnTo>
                    <a:pt x="213" y="395"/>
                  </a:lnTo>
                  <a:lnTo>
                    <a:pt x="196" y="390"/>
                  </a:lnTo>
                  <a:lnTo>
                    <a:pt x="158" y="346"/>
                  </a:lnTo>
                  <a:lnTo>
                    <a:pt x="149" y="359"/>
                  </a:lnTo>
                  <a:lnTo>
                    <a:pt x="145" y="1260"/>
                  </a:lnTo>
                  <a:lnTo>
                    <a:pt x="263" y="1291"/>
                  </a:lnTo>
                  <a:lnTo>
                    <a:pt x="261" y="1340"/>
                  </a:lnTo>
                  <a:lnTo>
                    <a:pt x="143" y="1302"/>
                  </a:lnTo>
                  <a:lnTo>
                    <a:pt x="139" y="1771"/>
                  </a:lnTo>
                  <a:lnTo>
                    <a:pt x="139" y="1796"/>
                  </a:lnTo>
                  <a:lnTo>
                    <a:pt x="86" y="1779"/>
                  </a:lnTo>
                  <a:lnTo>
                    <a:pt x="86" y="17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0" name="Freeform 498"/>
            <p:cNvSpPr>
              <a:spLocks/>
            </p:cNvSpPr>
            <p:nvPr/>
          </p:nvSpPr>
          <p:spPr bwMode="auto">
            <a:xfrm>
              <a:off x="4531" y="1928"/>
              <a:ext cx="123" cy="93"/>
            </a:xfrm>
            <a:custGeom>
              <a:avLst/>
              <a:gdLst>
                <a:gd name="T0" fmla="*/ 10 w 289"/>
                <a:gd name="T1" fmla="*/ 55 h 214"/>
                <a:gd name="T2" fmla="*/ 12 w 289"/>
                <a:gd name="T3" fmla="*/ 83 h 214"/>
                <a:gd name="T4" fmla="*/ 44 w 289"/>
                <a:gd name="T5" fmla="*/ 70 h 214"/>
                <a:gd name="T6" fmla="*/ 53 w 289"/>
                <a:gd name="T7" fmla="*/ 47 h 214"/>
                <a:gd name="T8" fmla="*/ 74 w 289"/>
                <a:gd name="T9" fmla="*/ 57 h 214"/>
                <a:gd name="T10" fmla="*/ 48 w 289"/>
                <a:gd name="T11" fmla="*/ 87 h 214"/>
                <a:gd name="T12" fmla="*/ 88 w 289"/>
                <a:gd name="T13" fmla="*/ 87 h 214"/>
                <a:gd name="T14" fmla="*/ 122 w 289"/>
                <a:gd name="T15" fmla="*/ 95 h 214"/>
                <a:gd name="T16" fmla="*/ 126 w 289"/>
                <a:gd name="T17" fmla="*/ 114 h 214"/>
                <a:gd name="T18" fmla="*/ 86 w 289"/>
                <a:gd name="T19" fmla="*/ 115 h 214"/>
                <a:gd name="T20" fmla="*/ 55 w 289"/>
                <a:gd name="T21" fmla="*/ 165 h 214"/>
                <a:gd name="T22" fmla="*/ 90 w 289"/>
                <a:gd name="T23" fmla="*/ 174 h 214"/>
                <a:gd name="T24" fmla="*/ 133 w 289"/>
                <a:gd name="T25" fmla="*/ 174 h 214"/>
                <a:gd name="T26" fmla="*/ 128 w 289"/>
                <a:gd name="T27" fmla="*/ 211 h 214"/>
                <a:gd name="T28" fmla="*/ 169 w 289"/>
                <a:gd name="T29" fmla="*/ 214 h 214"/>
                <a:gd name="T30" fmla="*/ 198 w 289"/>
                <a:gd name="T31" fmla="*/ 176 h 214"/>
                <a:gd name="T32" fmla="*/ 228 w 289"/>
                <a:gd name="T33" fmla="*/ 171 h 214"/>
                <a:gd name="T34" fmla="*/ 247 w 289"/>
                <a:gd name="T35" fmla="*/ 140 h 214"/>
                <a:gd name="T36" fmla="*/ 255 w 289"/>
                <a:gd name="T37" fmla="*/ 108 h 214"/>
                <a:gd name="T38" fmla="*/ 289 w 289"/>
                <a:gd name="T39" fmla="*/ 106 h 214"/>
                <a:gd name="T40" fmla="*/ 282 w 289"/>
                <a:gd name="T41" fmla="*/ 81 h 214"/>
                <a:gd name="T42" fmla="*/ 224 w 289"/>
                <a:gd name="T43" fmla="*/ 93 h 214"/>
                <a:gd name="T44" fmla="*/ 213 w 289"/>
                <a:gd name="T45" fmla="*/ 127 h 214"/>
                <a:gd name="T46" fmla="*/ 173 w 289"/>
                <a:gd name="T47" fmla="*/ 131 h 214"/>
                <a:gd name="T48" fmla="*/ 173 w 289"/>
                <a:gd name="T49" fmla="*/ 161 h 214"/>
                <a:gd name="T50" fmla="*/ 118 w 289"/>
                <a:gd name="T51" fmla="*/ 161 h 214"/>
                <a:gd name="T52" fmla="*/ 90 w 289"/>
                <a:gd name="T53" fmla="*/ 155 h 214"/>
                <a:gd name="T54" fmla="*/ 131 w 289"/>
                <a:gd name="T55" fmla="*/ 134 h 214"/>
                <a:gd name="T56" fmla="*/ 143 w 289"/>
                <a:gd name="T57" fmla="*/ 127 h 214"/>
                <a:gd name="T58" fmla="*/ 158 w 289"/>
                <a:gd name="T59" fmla="*/ 114 h 214"/>
                <a:gd name="T60" fmla="*/ 158 w 289"/>
                <a:gd name="T61" fmla="*/ 77 h 214"/>
                <a:gd name="T62" fmla="*/ 131 w 289"/>
                <a:gd name="T63" fmla="*/ 72 h 214"/>
                <a:gd name="T64" fmla="*/ 105 w 289"/>
                <a:gd name="T65" fmla="*/ 58 h 214"/>
                <a:gd name="T66" fmla="*/ 99 w 289"/>
                <a:gd name="T67" fmla="*/ 19 h 214"/>
                <a:gd name="T68" fmla="*/ 82 w 289"/>
                <a:gd name="T69" fmla="*/ 36 h 214"/>
                <a:gd name="T70" fmla="*/ 63 w 289"/>
                <a:gd name="T71" fmla="*/ 0 h 214"/>
                <a:gd name="T72" fmla="*/ 46 w 289"/>
                <a:gd name="T73" fmla="*/ 22 h 214"/>
                <a:gd name="T74" fmla="*/ 32 w 289"/>
                <a:gd name="T75" fmla="*/ 41 h 214"/>
                <a:gd name="T76" fmla="*/ 0 w 289"/>
                <a:gd name="T77" fmla="*/ 22 h 214"/>
                <a:gd name="T78" fmla="*/ 10 w 289"/>
                <a:gd name="T79" fmla="*/ 55 h 214"/>
                <a:gd name="T80" fmla="*/ 10 w 289"/>
                <a:gd name="T81" fmla="*/ 55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89" h="214">
                  <a:moveTo>
                    <a:pt x="10" y="55"/>
                  </a:moveTo>
                  <a:lnTo>
                    <a:pt x="12" y="83"/>
                  </a:lnTo>
                  <a:lnTo>
                    <a:pt x="44" y="70"/>
                  </a:lnTo>
                  <a:lnTo>
                    <a:pt x="53" y="47"/>
                  </a:lnTo>
                  <a:lnTo>
                    <a:pt x="74" y="57"/>
                  </a:lnTo>
                  <a:lnTo>
                    <a:pt x="48" y="87"/>
                  </a:lnTo>
                  <a:lnTo>
                    <a:pt x="88" y="87"/>
                  </a:lnTo>
                  <a:lnTo>
                    <a:pt x="122" y="95"/>
                  </a:lnTo>
                  <a:lnTo>
                    <a:pt x="126" y="114"/>
                  </a:lnTo>
                  <a:lnTo>
                    <a:pt x="86" y="115"/>
                  </a:lnTo>
                  <a:lnTo>
                    <a:pt x="55" y="165"/>
                  </a:lnTo>
                  <a:lnTo>
                    <a:pt x="90" y="174"/>
                  </a:lnTo>
                  <a:lnTo>
                    <a:pt x="133" y="174"/>
                  </a:lnTo>
                  <a:lnTo>
                    <a:pt x="128" y="211"/>
                  </a:lnTo>
                  <a:lnTo>
                    <a:pt x="169" y="214"/>
                  </a:lnTo>
                  <a:lnTo>
                    <a:pt x="198" y="176"/>
                  </a:lnTo>
                  <a:lnTo>
                    <a:pt x="228" y="171"/>
                  </a:lnTo>
                  <a:lnTo>
                    <a:pt x="247" y="140"/>
                  </a:lnTo>
                  <a:lnTo>
                    <a:pt x="255" y="108"/>
                  </a:lnTo>
                  <a:lnTo>
                    <a:pt x="289" y="106"/>
                  </a:lnTo>
                  <a:lnTo>
                    <a:pt x="282" y="81"/>
                  </a:lnTo>
                  <a:lnTo>
                    <a:pt x="224" y="93"/>
                  </a:lnTo>
                  <a:lnTo>
                    <a:pt x="213" y="127"/>
                  </a:lnTo>
                  <a:lnTo>
                    <a:pt x="173" y="131"/>
                  </a:lnTo>
                  <a:lnTo>
                    <a:pt x="173" y="161"/>
                  </a:lnTo>
                  <a:lnTo>
                    <a:pt x="118" y="161"/>
                  </a:lnTo>
                  <a:lnTo>
                    <a:pt x="90" y="155"/>
                  </a:lnTo>
                  <a:lnTo>
                    <a:pt x="131" y="134"/>
                  </a:lnTo>
                  <a:lnTo>
                    <a:pt x="143" y="127"/>
                  </a:lnTo>
                  <a:lnTo>
                    <a:pt x="158" y="114"/>
                  </a:lnTo>
                  <a:lnTo>
                    <a:pt x="158" y="77"/>
                  </a:lnTo>
                  <a:lnTo>
                    <a:pt x="131" y="72"/>
                  </a:lnTo>
                  <a:lnTo>
                    <a:pt x="105" y="58"/>
                  </a:lnTo>
                  <a:lnTo>
                    <a:pt x="99" y="19"/>
                  </a:lnTo>
                  <a:lnTo>
                    <a:pt x="82" y="36"/>
                  </a:lnTo>
                  <a:lnTo>
                    <a:pt x="63" y="0"/>
                  </a:lnTo>
                  <a:lnTo>
                    <a:pt x="46" y="22"/>
                  </a:lnTo>
                  <a:lnTo>
                    <a:pt x="32" y="41"/>
                  </a:lnTo>
                  <a:lnTo>
                    <a:pt x="0" y="22"/>
                  </a:lnTo>
                  <a:lnTo>
                    <a:pt x="10" y="55"/>
                  </a:lnTo>
                  <a:lnTo>
                    <a:pt x="10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1" name="Freeform 499"/>
            <p:cNvSpPr>
              <a:spLocks/>
            </p:cNvSpPr>
            <p:nvPr/>
          </p:nvSpPr>
          <p:spPr bwMode="auto">
            <a:xfrm>
              <a:off x="4639" y="641"/>
              <a:ext cx="32" cy="269"/>
            </a:xfrm>
            <a:custGeom>
              <a:avLst/>
              <a:gdLst>
                <a:gd name="T0" fmla="*/ 21 w 72"/>
                <a:gd name="T1" fmla="*/ 0 h 629"/>
                <a:gd name="T2" fmla="*/ 13 w 72"/>
                <a:gd name="T3" fmla="*/ 285 h 629"/>
                <a:gd name="T4" fmla="*/ 21 w 72"/>
                <a:gd name="T5" fmla="*/ 321 h 629"/>
                <a:gd name="T6" fmla="*/ 0 w 72"/>
                <a:gd name="T7" fmla="*/ 629 h 629"/>
                <a:gd name="T8" fmla="*/ 68 w 72"/>
                <a:gd name="T9" fmla="*/ 625 h 629"/>
                <a:gd name="T10" fmla="*/ 64 w 72"/>
                <a:gd name="T11" fmla="*/ 363 h 629"/>
                <a:gd name="T12" fmla="*/ 72 w 72"/>
                <a:gd name="T13" fmla="*/ 332 h 629"/>
                <a:gd name="T14" fmla="*/ 61 w 72"/>
                <a:gd name="T15" fmla="*/ 296 h 629"/>
                <a:gd name="T16" fmla="*/ 53 w 72"/>
                <a:gd name="T17" fmla="*/ 7 h 629"/>
                <a:gd name="T18" fmla="*/ 21 w 72"/>
                <a:gd name="T19" fmla="*/ 0 h 629"/>
                <a:gd name="T20" fmla="*/ 21 w 72"/>
                <a:gd name="T21" fmla="*/ 0 h 6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2" h="629">
                  <a:moveTo>
                    <a:pt x="21" y="0"/>
                  </a:moveTo>
                  <a:lnTo>
                    <a:pt x="13" y="285"/>
                  </a:lnTo>
                  <a:lnTo>
                    <a:pt x="21" y="321"/>
                  </a:lnTo>
                  <a:lnTo>
                    <a:pt x="0" y="629"/>
                  </a:lnTo>
                  <a:lnTo>
                    <a:pt x="68" y="625"/>
                  </a:lnTo>
                  <a:lnTo>
                    <a:pt x="64" y="363"/>
                  </a:lnTo>
                  <a:lnTo>
                    <a:pt x="72" y="332"/>
                  </a:lnTo>
                  <a:lnTo>
                    <a:pt x="61" y="296"/>
                  </a:lnTo>
                  <a:lnTo>
                    <a:pt x="53" y="7"/>
                  </a:lnTo>
                  <a:lnTo>
                    <a:pt x="21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2" name="Freeform 500"/>
            <p:cNvSpPr>
              <a:spLocks/>
            </p:cNvSpPr>
            <p:nvPr/>
          </p:nvSpPr>
          <p:spPr bwMode="auto">
            <a:xfrm>
              <a:off x="4611" y="635"/>
              <a:ext cx="163" cy="351"/>
            </a:xfrm>
            <a:custGeom>
              <a:avLst/>
              <a:gdLst>
                <a:gd name="T0" fmla="*/ 0 w 384"/>
                <a:gd name="T1" fmla="*/ 358 h 820"/>
                <a:gd name="T2" fmla="*/ 36 w 384"/>
                <a:gd name="T3" fmla="*/ 365 h 820"/>
                <a:gd name="T4" fmla="*/ 57 w 384"/>
                <a:gd name="T5" fmla="*/ 356 h 820"/>
                <a:gd name="T6" fmla="*/ 101 w 384"/>
                <a:gd name="T7" fmla="*/ 358 h 820"/>
                <a:gd name="T8" fmla="*/ 114 w 384"/>
                <a:gd name="T9" fmla="*/ 380 h 820"/>
                <a:gd name="T10" fmla="*/ 118 w 384"/>
                <a:gd name="T11" fmla="*/ 610 h 820"/>
                <a:gd name="T12" fmla="*/ 118 w 384"/>
                <a:gd name="T13" fmla="*/ 641 h 820"/>
                <a:gd name="T14" fmla="*/ 143 w 384"/>
                <a:gd name="T15" fmla="*/ 643 h 820"/>
                <a:gd name="T16" fmla="*/ 143 w 384"/>
                <a:gd name="T17" fmla="*/ 609 h 820"/>
                <a:gd name="T18" fmla="*/ 206 w 384"/>
                <a:gd name="T19" fmla="*/ 683 h 820"/>
                <a:gd name="T20" fmla="*/ 316 w 384"/>
                <a:gd name="T21" fmla="*/ 785 h 820"/>
                <a:gd name="T22" fmla="*/ 384 w 384"/>
                <a:gd name="T23" fmla="*/ 820 h 820"/>
                <a:gd name="T24" fmla="*/ 282 w 384"/>
                <a:gd name="T25" fmla="*/ 717 h 820"/>
                <a:gd name="T26" fmla="*/ 202 w 384"/>
                <a:gd name="T27" fmla="*/ 629 h 820"/>
                <a:gd name="T28" fmla="*/ 149 w 384"/>
                <a:gd name="T29" fmla="*/ 559 h 820"/>
                <a:gd name="T30" fmla="*/ 143 w 384"/>
                <a:gd name="T31" fmla="*/ 392 h 820"/>
                <a:gd name="T32" fmla="*/ 154 w 384"/>
                <a:gd name="T33" fmla="*/ 380 h 820"/>
                <a:gd name="T34" fmla="*/ 156 w 384"/>
                <a:gd name="T35" fmla="*/ 354 h 820"/>
                <a:gd name="T36" fmla="*/ 133 w 384"/>
                <a:gd name="T37" fmla="*/ 316 h 820"/>
                <a:gd name="T38" fmla="*/ 128 w 384"/>
                <a:gd name="T39" fmla="*/ 17 h 820"/>
                <a:gd name="T40" fmla="*/ 84 w 384"/>
                <a:gd name="T41" fmla="*/ 0 h 820"/>
                <a:gd name="T42" fmla="*/ 46 w 384"/>
                <a:gd name="T43" fmla="*/ 4 h 820"/>
                <a:gd name="T44" fmla="*/ 19 w 384"/>
                <a:gd name="T45" fmla="*/ 19 h 820"/>
                <a:gd name="T46" fmla="*/ 19 w 384"/>
                <a:gd name="T47" fmla="*/ 76 h 820"/>
                <a:gd name="T48" fmla="*/ 21 w 384"/>
                <a:gd name="T49" fmla="*/ 284 h 820"/>
                <a:gd name="T50" fmla="*/ 12 w 384"/>
                <a:gd name="T51" fmla="*/ 329 h 820"/>
                <a:gd name="T52" fmla="*/ 42 w 384"/>
                <a:gd name="T53" fmla="*/ 301 h 820"/>
                <a:gd name="T54" fmla="*/ 38 w 384"/>
                <a:gd name="T55" fmla="*/ 44 h 820"/>
                <a:gd name="T56" fmla="*/ 59 w 384"/>
                <a:gd name="T57" fmla="*/ 36 h 820"/>
                <a:gd name="T58" fmla="*/ 46 w 384"/>
                <a:gd name="T59" fmla="*/ 25 h 820"/>
                <a:gd name="T60" fmla="*/ 84 w 384"/>
                <a:gd name="T61" fmla="*/ 21 h 820"/>
                <a:gd name="T62" fmla="*/ 107 w 384"/>
                <a:gd name="T63" fmla="*/ 29 h 820"/>
                <a:gd name="T64" fmla="*/ 109 w 384"/>
                <a:gd name="T65" fmla="*/ 312 h 820"/>
                <a:gd name="T66" fmla="*/ 133 w 384"/>
                <a:gd name="T67" fmla="*/ 341 h 820"/>
                <a:gd name="T68" fmla="*/ 126 w 384"/>
                <a:gd name="T69" fmla="*/ 358 h 820"/>
                <a:gd name="T70" fmla="*/ 109 w 384"/>
                <a:gd name="T71" fmla="*/ 339 h 820"/>
                <a:gd name="T72" fmla="*/ 33 w 384"/>
                <a:gd name="T73" fmla="*/ 342 h 820"/>
                <a:gd name="T74" fmla="*/ 15 w 384"/>
                <a:gd name="T75" fmla="*/ 344 h 820"/>
                <a:gd name="T76" fmla="*/ 0 w 384"/>
                <a:gd name="T77" fmla="*/ 358 h 820"/>
                <a:gd name="T78" fmla="*/ 0 w 384"/>
                <a:gd name="T79" fmla="*/ 358 h 8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384" h="820">
                  <a:moveTo>
                    <a:pt x="0" y="358"/>
                  </a:moveTo>
                  <a:lnTo>
                    <a:pt x="36" y="365"/>
                  </a:lnTo>
                  <a:lnTo>
                    <a:pt x="57" y="356"/>
                  </a:lnTo>
                  <a:lnTo>
                    <a:pt x="101" y="358"/>
                  </a:lnTo>
                  <a:lnTo>
                    <a:pt x="114" y="380"/>
                  </a:lnTo>
                  <a:lnTo>
                    <a:pt x="118" y="610"/>
                  </a:lnTo>
                  <a:lnTo>
                    <a:pt x="118" y="641"/>
                  </a:lnTo>
                  <a:lnTo>
                    <a:pt x="143" y="643"/>
                  </a:lnTo>
                  <a:lnTo>
                    <a:pt x="143" y="609"/>
                  </a:lnTo>
                  <a:lnTo>
                    <a:pt x="206" y="683"/>
                  </a:lnTo>
                  <a:lnTo>
                    <a:pt x="316" y="785"/>
                  </a:lnTo>
                  <a:lnTo>
                    <a:pt x="384" y="820"/>
                  </a:lnTo>
                  <a:lnTo>
                    <a:pt x="282" y="717"/>
                  </a:lnTo>
                  <a:lnTo>
                    <a:pt x="202" y="629"/>
                  </a:lnTo>
                  <a:lnTo>
                    <a:pt x="149" y="559"/>
                  </a:lnTo>
                  <a:lnTo>
                    <a:pt x="143" y="392"/>
                  </a:lnTo>
                  <a:lnTo>
                    <a:pt x="154" y="380"/>
                  </a:lnTo>
                  <a:lnTo>
                    <a:pt x="156" y="354"/>
                  </a:lnTo>
                  <a:lnTo>
                    <a:pt x="133" y="316"/>
                  </a:lnTo>
                  <a:lnTo>
                    <a:pt x="128" y="17"/>
                  </a:lnTo>
                  <a:lnTo>
                    <a:pt x="84" y="0"/>
                  </a:lnTo>
                  <a:lnTo>
                    <a:pt x="46" y="4"/>
                  </a:lnTo>
                  <a:lnTo>
                    <a:pt x="19" y="19"/>
                  </a:lnTo>
                  <a:lnTo>
                    <a:pt x="19" y="76"/>
                  </a:lnTo>
                  <a:lnTo>
                    <a:pt x="21" y="284"/>
                  </a:lnTo>
                  <a:lnTo>
                    <a:pt x="12" y="329"/>
                  </a:lnTo>
                  <a:lnTo>
                    <a:pt x="42" y="301"/>
                  </a:lnTo>
                  <a:lnTo>
                    <a:pt x="38" y="44"/>
                  </a:lnTo>
                  <a:lnTo>
                    <a:pt x="59" y="36"/>
                  </a:lnTo>
                  <a:lnTo>
                    <a:pt x="46" y="25"/>
                  </a:lnTo>
                  <a:lnTo>
                    <a:pt x="84" y="21"/>
                  </a:lnTo>
                  <a:lnTo>
                    <a:pt x="107" y="29"/>
                  </a:lnTo>
                  <a:lnTo>
                    <a:pt x="109" y="312"/>
                  </a:lnTo>
                  <a:lnTo>
                    <a:pt x="133" y="341"/>
                  </a:lnTo>
                  <a:lnTo>
                    <a:pt x="126" y="358"/>
                  </a:lnTo>
                  <a:lnTo>
                    <a:pt x="109" y="339"/>
                  </a:lnTo>
                  <a:lnTo>
                    <a:pt x="33" y="342"/>
                  </a:lnTo>
                  <a:lnTo>
                    <a:pt x="15" y="344"/>
                  </a:lnTo>
                  <a:lnTo>
                    <a:pt x="0" y="358"/>
                  </a:lnTo>
                  <a:lnTo>
                    <a:pt x="0" y="3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3" name="Freeform 501"/>
            <p:cNvSpPr>
              <a:spLocks/>
            </p:cNvSpPr>
            <p:nvPr/>
          </p:nvSpPr>
          <p:spPr bwMode="auto">
            <a:xfrm>
              <a:off x="4611" y="760"/>
              <a:ext cx="17" cy="131"/>
            </a:xfrm>
            <a:custGeom>
              <a:avLst/>
              <a:gdLst>
                <a:gd name="T0" fmla="*/ 40 w 40"/>
                <a:gd name="T1" fmla="*/ 0 h 306"/>
                <a:gd name="T2" fmla="*/ 40 w 40"/>
                <a:gd name="T3" fmla="*/ 29 h 306"/>
                <a:gd name="T4" fmla="*/ 27 w 40"/>
                <a:gd name="T5" fmla="*/ 48 h 306"/>
                <a:gd name="T6" fmla="*/ 31 w 40"/>
                <a:gd name="T7" fmla="*/ 69 h 306"/>
                <a:gd name="T8" fmla="*/ 25 w 40"/>
                <a:gd name="T9" fmla="*/ 122 h 306"/>
                <a:gd name="T10" fmla="*/ 27 w 40"/>
                <a:gd name="T11" fmla="*/ 306 h 306"/>
                <a:gd name="T12" fmla="*/ 6 w 40"/>
                <a:gd name="T13" fmla="*/ 196 h 306"/>
                <a:gd name="T14" fmla="*/ 0 w 40"/>
                <a:gd name="T15" fmla="*/ 61 h 306"/>
                <a:gd name="T16" fmla="*/ 23 w 40"/>
                <a:gd name="T17" fmla="*/ 8 h 306"/>
                <a:gd name="T18" fmla="*/ 40 w 40"/>
                <a:gd name="T19" fmla="*/ 0 h 306"/>
                <a:gd name="T20" fmla="*/ 40 w 40"/>
                <a:gd name="T2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0" h="306">
                  <a:moveTo>
                    <a:pt x="40" y="0"/>
                  </a:moveTo>
                  <a:lnTo>
                    <a:pt x="40" y="29"/>
                  </a:lnTo>
                  <a:lnTo>
                    <a:pt x="27" y="48"/>
                  </a:lnTo>
                  <a:lnTo>
                    <a:pt x="31" y="69"/>
                  </a:lnTo>
                  <a:lnTo>
                    <a:pt x="25" y="122"/>
                  </a:lnTo>
                  <a:lnTo>
                    <a:pt x="27" y="306"/>
                  </a:lnTo>
                  <a:lnTo>
                    <a:pt x="6" y="196"/>
                  </a:lnTo>
                  <a:lnTo>
                    <a:pt x="0" y="61"/>
                  </a:lnTo>
                  <a:lnTo>
                    <a:pt x="23" y="8"/>
                  </a:lnTo>
                  <a:lnTo>
                    <a:pt x="4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4" name="Freeform 502"/>
            <p:cNvSpPr>
              <a:spLocks/>
            </p:cNvSpPr>
            <p:nvPr/>
          </p:nvSpPr>
          <p:spPr bwMode="auto">
            <a:xfrm>
              <a:off x="4475" y="337"/>
              <a:ext cx="174" cy="573"/>
            </a:xfrm>
            <a:custGeom>
              <a:avLst/>
              <a:gdLst>
                <a:gd name="T0" fmla="*/ 316 w 413"/>
                <a:gd name="T1" fmla="*/ 1332 h 1340"/>
                <a:gd name="T2" fmla="*/ 205 w 413"/>
                <a:gd name="T3" fmla="*/ 998 h 1340"/>
                <a:gd name="T4" fmla="*/ 124 w 413"/>
                <a:gd name="T5" fmla="*/ 690 h 1340"/>
                <a:gd name="T6" fmla="*/ 51 w 413"/>
                <a:gd name="T7" fmla="*/ 363 h 1340"/>
                <a:gd name="T8" fmla="*/ 36 w 413"/>
                <a:gd name="T9" fmla="*/ 363 h 1340"/>
                <a:gd name="T10" fmla="*/ 29 w 413"/>
                <a:gd name="T11" fmla="*/ 479 h 1340"/>
                <a:gd name="T12" fmla="*/ 4 w 413"/>
                <a:gd name="T13" fmla="*/ 671 h 1340"/>
                <a:gd name="T14" fmla="*/ 0 w 413"/>
                <a:gd name="T15" fmla="*/ 505 h 1340"/>
                <a:gd name="T16" fmla="*/ 8 w 413"/>
                <a:gd name="T17" fmla="*/ 365 h 1340"/>
                <a:gd name="T18" fmla="*/ 4 w 413"/>
                <a:gd name="T19" fmla="*/ 311 h 1340"/>
                <a:gd name="T20" fmla="*/ 23 w 413"/>
                <a:gd name="T21" fmla="*/ 325 h 1340"/>
                <a:gd name="T22" fmla="*/ 53 w 413"/>
                <a:gd name="T23" fmla="*/ 327 h 1340"/>
                <a:gd name="T24" fmla="*/ 27 w 413"/>
                <a:gd name="T25" fmla="*/ 180 h 1340"/>
                <a:gd name="T26" fmla="*/ 27 w 413"/>
                <a:gd name="T27" fmla="*/ 66 h 1340"/>
                <a:gd name="T28" fmla="*/ 27 w 413"/>
                <a:gd name="T29" fmla="*/ 0 h 1340"/>
                <a:gd name="T30" fmla="*/ 48 w 413"/>
                <a:gd name="T31" fmla="*/ 0 h 1340"/>
                <a:gd name="T32" fmla="*/ 48 w 413"/>
                <a:gd name="T33" fmla="*/ 133 h 1340"/>
                <a:gd name="T34" fmla="*/ 91 w 413"/>
                <a:gd name="T35" fmla="*/ 361 h 1340"/>
                <a:gd name="T36" fmla="*/ 127 w 413"/>
                <a:gd name="T37" fmla="*/ 494 h 1340"/>
                <a:gd name="T38" fmla="*/ 219 w 413"/>
                <a:gd name="T39" fmla="*/ 716 h 1340"/>
                <a:gd name="T40" fmla="*/ 276 w 413"/>
                <a:gd name="T41" fmla="*/ 847 h 1340"/>
                <a:gd name="T42" fmla="*/ 346 w 413"/>
                <a:gd name="T43" fmla="*/ 969 h 1340"/>
                <a:gd name="T44" fmla="*/ 342 w 413"/>
                <a:gd name="T45" fmla="*/ 1011 h 1340"/>
                <a:gd name="T46" fmla="*/ 247 w 413"/>
                <a:gd name="T47" fmla="*/ 846 h 1340"/>
                <a:gd name="T48" fmla="*/ 202 w 413"/>
                <a:gd name="T49" fmla="*/ 732 h 1340"/>
                <a:gd name="T50" fmla="*/ 116 w 413"/>
                <a:gd name="T51" fmla="*/ 530 h 1340"/>
                <a:gd name="T52" fmla="*/ 150 w 413"/>
                <a:gd name="T53" fmla="*/ 699 h 1340"/>
                <a:gd name="T54" fmla="*/ 217 w 413"/>
                <a:gd name="T55" fmla="*/ 924 h 1340"/>
                <a:gd name="T56" fmla="*/ 264 w 413"/>
                <a:gd name="T57" fmla="*/ 1072 h 1340"/>
                <a:gd name="T58" fmla="*/ 306 w 413"/>
                <a:gd name="T59" fmla="*/ 1201 h 1340"/>
                <a:gd name="T60" fmla="*/ 327 w 413"/>
                <a:gd name="T61" fmla="*/ 1258 h 1340"/>
                <a:gd name="T62" fmla="*/ 352 w 413"/>
                <a:gd name="T63" fmla="*/ 1304 h 1340"/>
                <a:gd name="T64" fmla="*/ 413 w 413"/>
                <a:gd name="T65" fmla="*/ 1340 h 1340"/>
                <a:gd name="T66" fmla="*/ 356 w 413"/>
                <a:gd name="T67" fmla="*/ 1338 h 1340"/>
                <a:gd name="T68" fmla="*/ 316 w 413"/>
                <a:gd name="T69" fmla="*/ 1332 h 1340"/>
                <a:gd name="T70" fmla="*/ 316 w 413"/>
                <a:gd name="T71" fmla="*/ 1332 h 1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13" h="1340">
                  <a:moveTo>
                    <a:pt x="316" y="1332"/>
                  </a:moveTo>
                  <a:lnTo>
                    <a:pt x="205" y="998"/>
                  </a:lnTo>
                  <a:lnTo>
                    <a:pt x="124" y="690"/>
                  </a:lnTo>
                  <a:lnTo>
                    <a:pt x="51" y="363"/>
                  </a:lnTo>
                  <a:lnTo>
                    <a:pt x="36" y="363"/>
                  </a:lnTo>
                  <a:lnTo>
                    <a:pt x="29" y="479"/>
                  </a:lnTo>
                  <a:lnTo>
                    <a:pt x="4" y="671"/>
                  </a:lnTo>
                  <a:lnTo>
                    <a:pt x="0" y="505"/>
                  </a:lnTo>
                  <a:lnTo>
                    <a:pt x="8" y="365"/>
                  </a:lnTo>
                  <a:lnTo>
                    <a:pt x="4" y="311"/>
                  </a:lnTo>
                  <a:lnTo>
                    <a:pt x="23" y="325"/>
                  </a:lnTo>
                  <a:lnTo>
                    <a:pt x="53" y="327"/>
                  </a:lnTo>
                  <a:lnTo>
                    <a:pt x="27" y="180"/>
                  </a:lnTo>
                  <a:lnTo>
                    <a:pt x="27" y="66"/>
                  </a:lnTo>
                  <a:lnTo>
                    <a:pt x="27" y="0"/>
                  </a:lnTo>
                  <a:lnTo>
                    <a:pt x="48" y="0"/>
                  </a:lnTo>
                  <a:lnTo>
                    <a:pt x="48" y="133"/>
                  </a:lnTo>
                  <a:lnTo>
                    <a:pt x="91" y="361"/>
                  </a:lnTo>
                  <a:lnTo>
                    <a:pt x="127" y="494"/>
                  </a:lnTo>
                  <a:lnTo>
                    <a:pt x="219" y="716"/>
                  </a:lnTo>
                  <a:lnTo>
                    <a:pt x="276" y="847"/>
                  </a:lnTo>
                  <a:lnTo>
                    <a:pt x="346" y="969"/>
                  </a:lnTo>
                  <a:lnTo>
                    <a:pt x="342" y="1011"/>
                  </a:lnTo>
                  <a:lnTo>
                    <a:pt x="247" y="846"/>
                  </a:lnTo>
                  <a:lnTo>
                    <a:pt x="202" y="732"/>
                  </a:lnTo>
                  <a:lnTo>
                    <a:pt x="116" y="530"/>
                  </a:lnTo>
                  <a:lnTo>
                    <a:pt x="150" y="699"/>
                  </a:lnTo>
                  <a:lnTo>
                    <a:pt x="217" y="924"/>
                  </a:lnTo>
                  <a:lnTo>
                    <a:pt x="264" y="1072"/>
                  </a:lnTo>
                  <a:lnTo>
                    <a:pt x="306" y="1201"/>
                  </a:lnTo>
                  <a:lnTo>
                    <a:pt x="327" y="1258"/>
                  </a:lnTo>
                  <a:lnTo>
                    <a:pt x="352" y="1304"/>
                  </a:lnTo>
                  <a:lnTo>
                    <a:pt x="413" y="1340"/>
                  </a:lnTo>
                  <a:lnTo>
                    <a:pt x="356" y="1338"/>
                  </a:lnTo>
                  <a:lnTo>
                    <a:pt x="316" y="1332"/>
                  </a:lnTo>
                  <a:lnTo>
                    <a:pt x="316" y="13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" name="Freeform 503"/>
            <p:cNvSpPr>
              <a:spLocks/>
            </p:cNvSpPr>
            <p:nvPr/>
          </p:nvSpPr>
          <p:spPr bwMode="auto">
            <a:xfrm>
              <a:off x="4129" y="1938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6" name="Freeform 504"/>
            <p:cNvSpPr>
              <a:spLocks/>
            </p:cNvSpPr>
            <p:nvPr/>
          </p:nvSpPr>
          <p:spPr bwMode="auto">
            <a:xfrm>
              <a:off x="4853" y="1922"/>
              <a:ext cx="161" cy="202"/>
            </a:xfrm>
            <a:custGeom>
              <a:avLst/>
              <a:gdLst>
                <a:gd name="T0" fmla="*/ 75 w 383"/>
                <a:gd name="T1" fmla="*/ 350 h 474"/>
                <a:gd name="T2" fmla="*/ 141 w 383"/>
                <a:gd name="T3" fmla="*/ 219 h 474"/>
                <a:gd name="T4" fmla="*/ 88 w 383"/>
                <a:gd name="T5" fmla="*/ 103 h 474"/>
                <a:gd name="T6" fmla="*/ 139 w 383"/>
                <a:gd name="T7" fmla="*/ 97 h 474"/>
                <a:gd name="T8" fmla="*/ 147 w 383"/>
                <a:gd name="T9" fmla="*/ 67 h 474"/>
                <a:gd name="T10" fmla="*/ 170 w 383"/>
                <a:gd name="T11" fmla="*/ 112 h 474"/>
                <a:gd name="T12" fmla="*/ 227 w 383"/>
                <a:gd name="T13" fmla="*/ 54 h 474"/>
                <a:gd name="T14" fmla="*/ 242 w 383"/>
                <a:gd name="T15" fmla="*/ 0 h 474"/>
                <a:gd name="T16" fmla="*/ 251 w 383"/>
                <a:gd name="T17" fmla="*/ 67 h 474"/>
                <a:gd name="T18" fmla="*/ 280 w 383"/>
                <a:gd name="T19" fmla="*/ 31 h 474"/>
                <a:gd name="T20" fmla="*/ 270 w 383"/>
                <a:gd name="T21" fmla="*/ 90 h 474"/>
                <a:gd name="T22" fmla="*/ 383 w 383"/>
                <a:gd name="T23" fmla="*/ 88 h 474"/>
                <a:gd name="T24" fmla="*/ 287 w 383"/>
                <a:gd name="T25" fmla="*/ 124 h 474"/>
                <a:gd name="T26" fmla="*/ 227 w 383"/>
                <a:gd name="T27" fmla="*/ 130 h 474"/>
                <a:gd name="T28" fmla="*/ 223 w 383"/>
                <a:gd name="T29" fmla="*/ 177 h 474"/>
                <a:gd name="T30" fmla="*/ 236 w 383"/>
                <a:gd name="T31" fmla="*/ 270 h 474"/>
                <a:gd name="T32" fmla="*/ 151 w 383"/>
                <a:gd name="T33" fmla="*/ 284 h 474"/>
                <a:gd name="T34" fmla="*/ 145 w 383"/>
                <a:gd name="T35" fmla="*/ 371 h 474"/>
                <a:gd name="T36" fmla="*/ 145 w 383"/>
                <a:gd name="T37" fmla="*/ 438 h 474"/>
                <a:gd name="T38" fmla="*/ 16 w 383"/>
                <a:gd name="T39" fmla="*/ 474 h 474"/>
                <a:gd name="T40" fmla="*/ 63 w 383"/>
                <a:gd name="T41" fmla="*/ 426 h 474"/>
                <a:gd name="T42" fmla="*/ 0 w 383"/>
                <a:gd name="T43" fmla="*/ 348 h 474"/>
                <a:gd name="T44" fmla="*/ 61 w 383"/>
                <a:gd name="T45" fmla="*/ 379 h 474"/>
                <a:gd name="T46" fmla="*/ 75 w 383"/>
                <a:gd name="T47" fmla="*/ 350 h 474"/>
                <a:gd name="T48" fmla="*/ 75 w 383"/>
                <a:gd name="T49" fmla="*/ 350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83" h="474">
                  <a:moveTo>
                    <a:pt x="75" y="350"/>
                  </a:moveTo>
                  <a:lnTo>
                    <a:pt x="141" y="219"/>
                  </a:lnTo>
                  <a:lnTo>
                    <a:pt x="88" y="103"/>
                  </a:lnTo>
                  <a:lnTo>
                    <a:pt x="139" y="97"/>
                  </a:lnTo>
                  <a:lnTo>
                    <a:pt x="147" y="67"/>
                  </a:lnTo>
                  <a:lnTo>
                    <a:pt x="170" y="112"/>
                  </a:lnTo>
                  <a:lnTo>
                    <a:pt x="227" y="54"/>
                  </a:lnTo>
                  <a:lnTo>
                    <a:pt x="242" y="0"/>
                  </a:lnTo>
                  <a:lnTo>
                    <a:pt x="251" y="67"/>
                  </a:lnTo>
                  <a:lnTo>
                    <a:pt x="280" y="31"/>
                  </a:lnTo>
                  <a:lnTo>
                    <a:pt x="270" y="90"/>
                  </a:lnTo>
                  <a:lnTo>
                    <a:pt x="383" y="88"/>
                  </a:lnTo>
                  <a:lnTo>
                    <a:pt x="287" y="124"/>
                  </a:lnTo>
                  <a:lnTo>
                    <a:pt x="227" y="130"/>
                  </a:lnTo>
                  <a:lnTo>
                    <a:pt x="223" y="177"/>
                  </a:lnTo>
                  <a:lnTo>
                    <a:pt x="236" y="270"/>
                  </a:lnTo>
                  <a:lnTo>
                    <a:pt x="151" y="284"/>
                  </a:lnTo>
                  <a:lnTo>
                    <a:pt x="145" y="371"/>
                  </a:lnTo>
                  <a:lnTo>
                    <a:pt x="145" y="438"/>
                  </a:lnTo>
                  <a:lnTo>
                    <a:pt x="16" y="474"/>
                  </a:lnTo>
                  <a:lnTo>
                    <a:pt x="63" y="426"/>
                  </a:lnTo>
                  <a:lnTo>
                    <a:pt x="0" y="348"/>
                  </a:lnTo>
                  <a:lnTo>
                    <a:pt x="61" y="379"/>
                  </a:lnTo>
                  <a:lnTo>
                    <a:pt x="75" y="350"/>
                  </a:lnTo>
                  <a:lnTo>
                    <a:pt x="75" y="350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" name="Freeform 505"/>
            <p:cNvSpPr>
              <a:spLocks/>
            </p:cNvSpPr>
            <p:nvPr/>
          </p:nvSpPr>
          <p:spPr bwMode="auto">
            <a:xfrm>
              <a:off x="4643" y="2017"/>
              <a:ext cx="120" cy="102"/>
            </a:xfrm>
            <a:custGeom>
              <a:avLst/>
              <a:gdLst>
                <a:gd name="T0" fmla="*/ 0 w 286"/>
                <a:gd name="T1" fmla="*/ 0 h 239"/>
                <a:gd name="T2" fmla="*/ 2 w 286"/>
                <a:gd name="T3" fmla="*/ 80 h 239"/>
                <a:gd name="T4" fmla="*/ 50 w 286"/>
                <a:gd name="T5" fmla="*/ 49 h 239"/>
                <a:gd name="T6" fmla="*/ 84 w 286"/>
                <a:gd name="T7" fmla="*/ 108 h 239"/>
                <a:gd name="T8" fmla="*/ 133 w 286"/>
                <a:gd name="T9" fmla="*/ 91 h 239"/>
                <a:gd name="T10" fmla="*/ 156 w 286"/>
                <a:gd name="T11" fmla="*/ 135 h 239"/>
                <a:gd name="T12" fmla="*/ 183 w 286"/>
                <a:gd name="T13" fmla="*/ 190 h 239"/>
                <a:gd name="T14" fmla="*/ 190 w 286"/>
                <a:gd name="T15" fmla="*/ 239 h 239"/>
                <a:gd name="T16" fmla="*/ 230 w 286"/>
                <a:gd name="T17" fmla="*/ 161 h 239"/>
                <a:gd name="T18" fmla="*/ 286 w 286"/>
                <a:gd name="T19" fmla="*/ 104 h 239"/>
                <a:gd name="T20" fmla="*/ 179 w 286"/>
                <a:gd name="T21" fmla="*/ 104 h 239"/>
                <a:gd name="T22" fmla="*/ 227 w 286"/>
                <a:gd name="T23" fmla="*/ 26 h 239"/>
                <a:gd name="T24" fmla="*/ 132 w 286"/>
                <a:gd name="T25" fmla="*/ 44 h 239"/>
                <a:gd name="T26" fmla="*/ 78 w 286"/>
                <a:gd name="T27" fmla="*/ 21 h 239"/>
                <a:gd name="T28" fmla="*/ 67 w 286"/>
                <a:gd name="T29" fmla="*/ 13 h 239"/>
                <a:gd name="T30" fmla="*/ 54 w 286"/>
                <a:gd name="T31" fmla="*/ 7 h 239"/>
                <a:gd name="T32" fmla="*/ 38 w 286"/>
                <a:gd name="T33" fmla="*/ 6 h 239"/>
                <a:gd name="T34" fmla="*/ 0 w 286"/>
                <a:gd name="T35" fmla="*/ 0 h 239"/>
                <a:gd name="T36" fmla="*/ 0 w 286"/>
                <a:gd name="T37" fmla="*/ 0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86" h="239">
                  <a:moveTo>
                    <a:pt x="0" y="0"/>
                  </a:moveTo>
                  <a:lnTo>
                    <a:pt x="2" y="80"/>
                  </a:lnTo>
                  <a:lnTo>
                    <a:pt x="50" y="49"/>
                  </a:lnTo>
                  <a:lnTo>
                    <a:pt x="84" y="108"/>
                  </a:lnTo>
                  <a:lnTo>
                    <a:pt x="133" y="91"/>
                  </a:lnTo>
                  <a:lnTo>
                    <a:pt x="156" y="135"/>
                  </a:lnTo>
                  <a:lnTo>
                    <a:pt x="183" y="190"/>
                  </a:lnTo>
                  <a:lnTo>
                    <a:pt x="190" y="239"/>
                  </a:lnTo>
                  <a:lnTo>
                    <a:pt x="230" y="161"/>
                  </a:lnTo>
                  <a:lnTo>
                    <a:pt x="286" y="104"/>
                  </a:lnTo>
                  <a:lnTo>
                    <a:pt x="179" y="104"/>
                  </a:lnTo>
                  <a:lnTo>
                    <a:pt x="227" y="26"/>
                  </a:lnTo>
                  <a:lnTo>
                    <a:pt x="132" y="44"/>
                  </a:lnTo>
                  <a:lnTo>
                    <a:pt x="78" y="21"/>
                  </a:lnTo>
                  <a:lnTo>
                    <a:pt x="67" y="13"/>
                  </a:lnTo>
                  <a:lnTo>
                    <a:pt x="54" y="7"/>
                  </a:lnTo>
                  <a:lnTo>
                    <a:pt x="38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248" name="Group 506"/>
            <p:cNvGrpSpPr>
              <a:grpSpLocks/>
            </p:cNvGrpSpPr>
            <p:nvPr/>
          </p:nvGrpSpPr>
          <p:grpSpPr bwMode="auto">
            <a:xfrm>
              <a:off x="4522" y="1139"/>
              <a:ext cx="86" cy="151"/>
              <a:chOff x="3184" y="2297"/>
              <a:chExt cx="74" cy="157"/>
            </a:xfrm>
          </p:grpSpPr>
          <p:sp>
            <p:nvSpPr>
              <p:cNvPr id="260" name="Freeform 507"/>
              <p:cNvSpPr>
                <a:spLocks/>
              </p:cNvSpPr>
              <p:nvPr/>
            </p:nvSpPr>
            <p:spPr bwMode="auto">
              <a:xfrm>
                <a:off x="3185" y="2297"/>
                <a:ext cx="70" cy="54"/>
              </a:xfrm>
              <a:custGeom>
                <a:avLst/>
                <a:gdLst>
                  <a:gd name="T0" fmla="*/ 2 w 140"/>
                  <a:gd name="T1" fmla="*/ 15 h 106"/>
                  <a:gd name="T2" fmla="*/ 0 w 140"/>
                  <a:gd name="T3" fmla="*/ 106 h 106"/>
                  <a:gd name="T4" fmla="*/ 51 w 140"/>
                  <a:gd name="T5" fmla="*/ 104 h 106"/>
                  <a:gd name="T6" fmla="*/ 51 w 140"/>
                  <a:gd name="T7" fmla="*/ 32 h 106"/>
                  <a:gd name="T8" fmla="*/ 91 w 140"/>
                  <a:gd name="T9" fmla="*/ 30 h 106"/>
                  <a:gd name="T10" fmla="*/ 91 w 140"/>
                  <a:gd name="T11" fmla="*/ 100 h 106"/>
                  <a:gd name="T12" fmla="*/ 140 w 140"/>
                  <a:gd name="T13" fmla="*/ 97 h 106"/>
                  <a:gd name="T14" fmla="*/ 138 w 140"/>
                  <a:gd name="T15" fmla="*/ 0 h 106"/>
                  <a:gd name="T16" fmla="*/ 2 w 140"/>
                  <a:gd name="T17" fmla="*/ 15 h 106"/>
                  <a:gd name="T18" fmla="*/ 2 w 140"/>
                  <a:gd name="T19" fmla="*/ 15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0" h="106">
                    <a:moveTo>
                      <a:pt x="2" y="15"/>
                    </a:moveTo>
                    <a:lnTo>
                      <a:pt x="0" y="106"/>
                    </a:lnTo>
                    <a:lnTo>
                      <a:pt x="51" y="104"/>
                    </a:lnTo>
                    <a:lnTo>
                      <a:pt x="51" y="32"/>
                    </a:lnTo>
                    <a:lnTo>
                      <a:pt x="91" y="30"/>
                    </a:lnTo>
                    <a:lnTo>
                      <a:pt x="91" y="100"/>
                    </a:lnTo>
                    <a:lnTo>
                      <a:pt x="140" y="97"/>
                    </a:lnTo>
                    <a:lnTo>
                      <a:pt x="138" y="0"/>
                    </a:lnTo>
                    <a:lnTo>
                      <a:pt x="2" y="15"/>
                    </a:lnTo>
                    <a:lnTo>
                      <a:pt x="2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1" name="Freeform 508"/>
              <p:cNvSpPr>
                <a:spLocks/>
              </p:cNvSpPr>
              <p:nvPr/>
            </p:nvSpPr>
            <p:spPr bwMode="auto">
              <a:xfrm>
                <a:off x="3186" y="2358"/>
                <a:ext cx="66" cy="76"/>
              </a:xfrm>
              <a:custGeom>
                <a:avLst/>
                <a:gdLst>
                  <a:gd name="T0" fmla="*/ 0 w 133"/>
                  <a:gd name="T1" fmla="*/ 10 h 152"/>
                  <a:gd name="T2" fmla="*/ 0 w 133"/>
                  <a:gd name="T3" fmla="*/ 152 h 152"/>
                  <a:gd name="T4" fmla="*/ 49 w 133"/>
                  <a:gd name="T5" fmla="*/ 149 h 152"/>
                  <a:gd name="T6" fmla="*/ 47 w 133"/>
                  <a:gd name="T7" fmla="*/ 25 h 152"/>
                  <a:gd name="T8" fmla="*/ 76 w 133"/>
                  <a:gd name="T9" fmla="*/ 23 h 152"/>
                  <a:gd name="T10" fmla="*/ 76 w 133"/>
                  <a:gd name="T11" fmla="*/ 150 h 152"/>
                  <a:gd name="T12" fmla="*/ 133 w 133"/>
                  <a:gd name="T13" fmla="*/ 150 h 152"/>
                  <a:gd name="T14" fmla="*/ 133 w 133"/>
                  <a:gd name="T15" fmla="*/ 0 h 152"/>
                  <a:gd name="T16" fmla="*/ 0 w 133"/>
                  <a:gd name="T17" fmla="*/ 10 h 152"/>
                  <a:gd name="T18" fmla="*/ 0 w 133"/>
                  <a:gd name="T19" fmla="*/ 10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3" h="152">
                    <a:moveTo>
                      <a:pt x="0" y="10"/>
                    </a:moveTo>
                    <a:lnTo>
                      <a:pt x="0" y="152"/>
                    </a:lnTo>
                    <a:lnTo>
                      <a:pt x="49" y="149"/>
                    </a:lnTo>
                    <a:lnTo>
                      <a:pt x="47" y="25"/>
                    </a:lnTo>
                    <a:lnTo>
                      <a:pt x="76" y="23"/>
                    </a:lnTo>
                    <a:lnTo>
                      <a:pt x="76" y="150"/>
                    </a:lnTo>
                    <a:lnTo>
                      <a:pt x="133" y="150"/>
                    </a:lnTo>
                    <a:lnTo>
                      <a:pt x="133" y="0"/>
                    </a:lnTo>
                    <a:lnTo>
                      <a:pt x="0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2" name="Freeform 509"/>
              <p:cNvSpPr>
                <a:spLocks/>
              </p:cNvSpPr>
              <p:nvPr/>
            </p:nvSpPr>
            <p:spPr bwMode="auto">
              <a:xfrm>
                <a:off x="3184" y="2442"/>
                <a:ext cx="74" cy="12"/>
              </a:xfrm>
              <a:custGeom>
                <a:avLst/>
                <a:gdLst>
                  <a:gd name="T0" fmla="*/ 0 w 148"/>
                  <a:gd name="T1" fmla="*/ 7 h 24"/>
                  <a:gd name="T2" fmla="*/ 148 w 148"/>
                  <a:gd name="T3" fmla="*/ 0 h 24"/>
                  <a:gd name="T4" fmla="*/ 131 w 148"/>
                  <a:gd name="T5" fmla="*/ 22 h 24"/>
                  <a:gd name="T6" fmla="*/ 0 w 148"/>
                  <a:gd name="T7" fmla="*/ 24 h 24"/>
                  <a:gd name="T8" fmla="*/ 0 w 148"/>
                  <a:gd name="T9" fmla="*/ 7 h 24"/>
                  <a:gd name="T10" fmla="*/ 0 w 148"/>
                  <a:gd name="T11" fmla="*/ 7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8" h="24">
                    <a:moveTo>
                      <a:pt x="0" y="7"/>
                    </a:moveTo>
                    <a:lnTo>
                      <a:pt x="148" y="0"/>
                    </a:lnTo>
                    <a:lnTo>
                      <a:pt x="131" y="22"/>
                    </a:lnTo>
                    <a:lnTo>
                      <a:pt x="0" y="24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249" name="Group 510"/>
            <p:cNvGrpSpPr>
              <a:grpSpLocks/>
            </p:cNvGrpSpPr>
            <p:nvPr/>
          </p:nvGrpSpPr>
          <p:grpSpPr bwMode="auto">
            <a:xfrm>
              <a:off x="3682" y="1857"/>
              <a:ext cx="60" cy="141"/>
              <a:chOff x="1714" y="2760"/>
              <a:chExt cx="71" cy="165"/>
            </a:xfrm>
          </p:grpSpPr>
          <p:sp>
            <p:nvSpPr>
              <p:cNvPr id="257" name="Freeform 511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8" name="Freeform 512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9" name="Freeform 513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250" name="Group 514"/>
            <p:cNvGrpSpPr>
              <a:grpSpLocks/>
            </p:cNvGrpSpPr>
            <p:nvPr/>
          </p:nvGrpSpPr>
          <p:grpSpPr bwMode="auto">
            <a:xfrm>
              <a:off x="4527" y="1617"/>
              <a:ext cx="77" cy="158"/>
              <a:chOff x="1714" y="2760"/>
              <a:chExt cx="71" cy="165"/>
            </a:xfrm>
          </p:grpSpPr>
          <p:sp>
            <p:nvSpPr>
              <p:cNvPr id="254" name="Freeform 515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5" name="Freeform 516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6" name="Freeform 517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51" name="Freeform 518"/>
            <p:cNvSpPr>
              <a:spLocks/>
            </p:cNvSpPr>
            <p:nvPr/>
          </p:nvSpPr>
          <p:spPr bwMode="auto">
            <a:xfrm>
              <a:off x="4527" y="1429"/>
              <a:ext cx="72" cy="97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2" name="Freeform 519"/>
            <p:cNvSpPr>
              <a:spLocks/>
            </p:cNvSpPr>
            <p:nvPr/>
          </p:nvSpPr>
          <p:spPr bwMode="auto">
            <a:xfrm>
              <a:off x="3349" y="1533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3" name="Freeform 520"/>
            <p:cNvSpPr>
              <a:spLocks/>
            </p:cNvSpPr>
            <p:nvPr/>
          </p:nvSpPr>
          <p:spPr bwMode="auto">
            <a:xfrm>
              <a:off x="4531" y="1354"/>
              <a:ext cx="65" cy="68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3998298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ência">
  <a:themeElements>
    <a:clrScheme name="Adjacência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ência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1661</TotalTime>
  <Words>1081</Words>
  <Application>Microsoft Office PowerPoint</Application>
  <PresentationFormat>Apresentação na tela (4:3)</PresentationFormat>
  <Paragraphs>190</Paragraphs>
  <Slides>30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30</vt:i4>
      </vt:variant>
    </vt:vector>
  </HeadingPairs>
  <TitlesOfParts>
    <vt:vector size="36" baseType="lpstr">
      <vt:lpstr>Arial</vt:lpstr>
      <vt:lpstr>Calibri</vt:lpstr>
      <vt:lpstr>Cambria</vt:lpstr>
      <vt:lpstr>Cambria Math</vt:lpstr>
      <vt:lpstr>Adjacência</vt:lpstr>
      <vt:lpstr>Equation</vt:lpstr>
      <vt:lpstr>Probabilidade e Estatística Aplicadas à Contabilidade I</vt:lpstr>
      <vt:lpstr>Amostragens e Distribuições Amostrais</vt:lpstr>
      <vt:lpstr>Amostragens e Distribuições Amostrais</vt:lpstr>
      <vt:lpstr>Distribuição Amostral de p ̅</vt:lpstr>
      <vt:lpstr>Distribuição Amostral de p ̅</vt:lpstr>
      <vt:lpstr>Distribuição Amostral de p ̅</vt:lpstr>
      <vt:lpstr>Forma de Amostragem da Distribuição de p ̅</vt:lpstr>
      <vt:lpstr>Forma de Amostragem da Distribuição de p ̅</vt:lpstr>
      <vt:lpstr>Exemplo: Faculdade de Santo André</vt:lpstr>
      <vt:lpstr>Amostragem da Distribuição de p ̅</vt:lpstr>
      <vt:lpstr>Amostragem da Distribuição de p ̅</vt:lpstr>
      <vt:lpstr>Amostragem da Distribuição de p ̅</vt:lpstr>
      <vt:lpstr>Amostragem da Distribuição de p ̅</vt:lpstr>
      <vt:lpstr>Amostragem da Distribuição de p ̅</vt:lpstr>
      <vt:lpstr>Amostragem da Distribuição de p ̅</vt:lpstr>
      <vt:lpstr>Amostragem da Distribuição de p ̅</vt:lpstr>
      <vt:lpstr>Amostragem da Distribuição de p ̅</vt:lpstr>
      <vt:lpstr>Outros Métodos de Amostragem</vt:lpstr>
      <vt:lpstr>Amostragem Aleatória Estratificada</vt:lpstr>
      <vt:lpstr>Amostragem Aleatória Estratificada</vt:lpstr>
      <vt:lpstr>Amostragem por Conglomerados</vt:lpstr>
      <vt:lpstr>Amostragem por Conglomerados</vt:lpstr>
      <vt:lpstr>Amostragem Sistemática</vt:lpstr>
      <vt:lpstr>Amostragem Sistemática</vt:lpstr>
      <vt:lpstr>Amostragem de Conveniência</vt:lpstr>
      <vt:lpstr>Amostragem de Conveniência</vt:lpstr>
      <vt:lpstr>Amostragem de Julgamento</vt:lpstr>
      <vt:lpstr>Amostragem de Julgamento</vt:lpstr>
      <vt:lpstr>Exercícios Capítulo 7</vt:lpstr>
      <vt:lpstr>Obrigado pela Atenção!!! Lista de Exercícios do Capítulo 7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dade e Estatística Aplicadas à Contabilidade</dc:title>
  <dc:creator>Marcelo Botelho da Costa Moraes</dc:creator>
  <cp:lastModifiedBy>LEIA</cp:lastModifiedBy>
  <cp:revision>183</cp:revision>
  <dcterms:created xsi:type="dcterms:W3CDTF">2012-02-29T19:02:28Z</dcterms:created>
  <dcterms:modified xsi:type="dcterms:W3CDTF">2016-11-24T00:00:28Z</dcterms:modified>
</cp:coreProperties>
</file>